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BB9490" w14:textId="39F01908" w:rsidR="00B07418" w:rsidRDefault="001C06A8" w:rsidP="00C9682C">
      <w:r>
        <w:t>Ho</w:t>
      </w:r>
      <w:r w:rsidR="00D00F1B">
        <w:t>o</w:t>
      </w:r>
      <w:r>
        <w:t xml:space="preserve">fdstuk </w:t>
      </w:r>
      <w:r w:rsidR="00C77E7F">
        <w:t>2</w:t>
      </w:r>
      <w:r w:rsidR="00BE707D">
        <w:t>3</w:t>
      </w:r>
      <w:r>
        <w:t xml:space="preserve">: </w:t>
      </w:r>
      <w:r w:rsidR="00BE707D">
        <w:rPr>
          <w:b/>
          <w:i/>
          <w:sz w:val="32"/>
        </w:rPr>
        <w:t>E</w:t>
      </w:r>
      <w:r w:rsidR="00272308">
        <w:rPr>
          <w:b/>
          <w:i/>
          <w:sz w:val="32"/>
        </w:rPr>
        <w:t>x</w:t>
      </w:r>
      <w:r w:rsidR="00BE707D">
        <w:rPr>
          <w:b/>
          <w:i/>
          <w:sz w:val="32"/>
        </w:rPr>
        <w:t>amenvoorbereiding</w:t>
      </w:r>
    </w:p>
    <w:p w14:paraId="185F649D" w14:textId="77777777" w:rsidR="007B0BB9" w:rsidRPr="00107D92" w:rsidRDefault="007B0BB9" w:rsidP="007B0BB9">
      <w:pPr>
        <w:rPr>
          <w:szCs w:val="24"/>
        </w:rPr>
      </w:pPr>
    </w:p>
    <w:p w14:paraId="1EA3A0A5" w14:textId="77777777" w:rsidR="007B0BB9" w:rsidRPr="0092694E" w:rsidRDefault="007B0BB9" w:rsidP="007B0BB9">
      <w:pPr>
        <w:rPr>
          <w:b/>
          <w:sz w:val="28"/>
        </w:rPr>
      </w:pPr>
      <w:r w:rsidRPr="00452B82">
        <w:rPr>
          <w:b/>
          <w:sz w:val="28"/>
        </w:rPr>
        <w:t>Functies en grafieken</w:t>
      </w:r>
      <w:r>
        <w:rPr>
          <w:b/>
          <w:sz w:val="28"/>
        </w:rPr>
        <w:t xml:space="preserve"> en </w:t>
      </w:r>
      <w:r w:rsidRPr="00452B82">
        <w:rPr>
          <w:b/>
          <w:sz w:val="28"/>
        </w:rPr>
        <w:t>vergelijkingen</w:t>
      </w:r>
    </w:p>
    <w:p w14:paraId="0656A9F8" w14:textId="77777777" w:rsidR="007B0BB9" w:rsidRDefault="007B0BB9" w:rsidP="007B0BB9">
      <w:pPr>
        <w:rPr>
          <w:b/>
        </w:rPr>
      </w:pPr>
      <w:r w:rsidRPr="00116EA3">
        <w:rPr>
          <w:b/>
          <w:color w:val="00B0F0"/>
        </w:rPr>
        <w:t>Domein en Bereik</w:t>
      </w:r>
    </w:p>
    <w:p w14:paraId="45C34245" w14:textId="77777777" w:rsidR="007B0BB9" w:rsidRPr="0092694E" w:rsidRDefault="007B0BB9" w:rsidP="007B0BB9">
      <w:pPr>
        <w:rPr>
          <w:b/>
        </w:rPr>
      </w:pPr>
      <w:r>
        <w:rPr>
          <w:b/>
        </w:rPr>
        <w:t>1</w:t>
      </w:r>
    </w:p>
    <w:p w14:paraId="6ED22D3A" w14:textId="1E44940C" w:rsidR="007B0BB9" w:rsidRDefault="00116EA3" w:rsidP="007B0BB9">
      <w:r>
        <w:rPr>
          <w:b/>
          <w:bCs/>
        </w:rPr>
        <w:t>a</w:t>
      </w:r>
      <w:r w:rsidR="007B0BB9" w:rsidRPr="000931D8">
        <w:tab/>
      </w:r>
      <m:oMath>
        <m:r>
          <w:rPr>
            <w:rFonts w:ascii="Cambria Math" w:hAnsi="Cambria Math"/>
          </w:rPr>
          <m:t>6x-4≥0</m:t>
        </m:r>
      </m:oMath>
      <w:r w:rsidR="007B0BB9">
        <w:tab/>
      </w:r>
      <w:r w:rsidR="007B0BB9">
        <w:tab/>
      </w:r>
      <w:r w:rsidR="00584304"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9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gt;0</m:t>
        </m:r>
      </m:oMath>
      <w:r w:rsidR="007B0BB9">
        <w:tab/>
      </w:r>
      <w:r w:rsidR="007B0BB9">
        <w:tab/>
      </w:r>
      <w:r w:rsidR="001E043F">
        <w:rPr>
          <w:b/>
          <w:bCs/>
        </w:rPr>
        <w:t>d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3=0</m:t>
        </m:r>
      </m:oMath>
    </w:p>
    <w:p w14:paraId="06D8BFBA" w14:textId="462CFF2C" w:rsidR="00321501" w:rsidRDefault="007B0BB9" w:rsidP="007B0BB9">
      <w:r>
        <w:tab/>
      </w:r>
      <m:oMath>
        <m:r>
          <w:rPr>
            <w:rFonts w:ascii="Cambria Math" w:hAnsi="Cambria Math"/>
          </w:rPr>
          <m:t>6x≥4</m:t>
        </m:r>
      </m:oMath>
      <w:r w:rsidR="000C16F6">
        <w:tab/>
      </w:r>
      <w:r w:rsidR="000C16F6">
        <w:tab/>
      </w:r>
      <w:r w:rsidR="000C16F6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lt;9</m:t>
        </m:r>
      </m:oMath>
      <w:r w:rsidR="001E043F">
        <w:tab/>
      </w:r>
      <w:r w:rsidR="001E043F">
        <w:tab/>
      </w:r>
      <w:r w:rsidR="001E043F">
        <w:tab/>
      </w:r>
      <w:r w:rsidR="001E043F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0</m:t>
        </m:r>
      </m:oMath>
      <w:r w:rsidR="001E043F">
        <w:tab/>
      </w:r>
    </w:p>
    <w:p w14:paraId="7FF2ADD7" w14:textId="20E6CDCD" w:rsidR="00321501" w:rsidRDefault="00321501" w:rsidP="007B0BB9">
      <w:r>
        <w:tab/>
      </w:r>
      <m:oMath>
        <m:r>
          <w:rPr>
            <w:rFonts w:ascii="Cambria Math" w:hAnsi="Cambria Math"/>
          </w:rPr>
          <m:t>x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EF4E5B">
        <w:tab/>
      </w:r>
      <w:r w:rsidR="00EF4E5B">
        <w:tab/>
      </w:r>
      <w:r w:rsidR="00EF4E5B">
        <w:tab/>
      </w:r>
      <w:r w:rsidR="00EF4E5B">
        <w:tab/>
      </w:r>
      <m:oMath>
        <m:r>
          <w:rPr>
            <w:rFonts w:ascii="Cambria Math" w:hAnsi="Cambria Math"/>
          </w:rPr>
          <m:t>-3&lt;x&lt;3</m:t>
        </m:r>
      </m:oMath>
      <w:r w:rsidR="001E043F">
        <w:tab/>
      </w:r>
      <w:r w:rsidR="001E043F">
        <w:tab/>
      </w:r>
      <w:r w:rsidR="001E043F">
        <w:tab/>
      </w:r>
      <m:oMath>
        <m:r>
          <w:rPr>
            <w:rFonts w:ascii="Cambria Math" w:hAnsi="Cambria Math"/>
          </w:rPr>
          <m:t>x=3∨x=-1</m:t>
        </m:r>
      </m:oMath>
    </w:p>
    <w:p w14:paraId="27FAB298" w14:textId="7E322C3D" w:rsidR="00321501" w:rsidRDefault="00321501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  <w:r w:rsidR="00EF4E5B">
        <w:tab/>
      </w:r>
      <w:r w:rsidR="00EF4E5B">
        <w:tab/>
      </w:r>
      <w:r w:rsidR="00EF4E5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 w:rsidR="009F5CFB">
        <w:tab/>
      </w:r>
      <w:r w:rsidR="009F5CFB">
        <w:tab/>
      </w:r>
      <w:r w:rsidR="009F5CF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016BDF27" w14:textId="59CAB49E" w:rsidR="000C16F6" w:rsidRDefault="000C16F6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  <w:r w:rsidR="00DE0EB1">
        <w:tab/>
      </w:r>
      <w:r w:rsidR="00DE0EB1">
        <w:tab/>
      </w:r>
      <w:r w:rsidR="00DE0EB1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h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</m:oMath>
      <w:r w:rsidR="00BE23C8">
        <w:tab/>
      </w:r>
      <w:r w:rsidR="00BE23C8">
        <w:tab/>
      </w:r>
      <w:r w:rsidR="00BE23C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682457B7" w14:textId="5CDCC1D8" w:rsidR="007B0BB9" w:rsidRPr="000931D8" w:rsidRDefault="00DF599B" w:rsidP="007B0BB9">
      <w:r>
        <w:rPr>
          <w:b/>
          <w:bCs/>
        </w:rPr>
        <w:t>b</w:t>
      </w:r>
      <w:r w:rsidR="007B0BB9" w:rsidRPr="000931D8">
        <w:tab/>
      </w:r>
      <w:r w:rsidR="007B0BB9">
        <w:t xml:space="preserve">De grafiek van </w:t>
      </w:r>
      <m:oMath>
        <m:r>
          <w:rPr>
            <w:rFonts w:ascii="Cambria Math" w:hAnsi="Cambria Math"/>
          </w:rPr>
          <m:t>g</m:t>
        </m:r>
      </m:oMath>
      <w:r w:rsidR="007B0BB9">
        <w:t xml:space="preserve"> is een dalparabool met top (3, -8)</w:t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m:rPr>
            <m:scr m:val="double-struck"/>
          </m:rPr>
          <w:rPr>
            <w:rFonts w:ascii="Cambria Math" w:hAnsi="Cambria Math"/>
          </w:rPr>
          <m:t>: R</m:t>
        </m:r>
      </m:oMath>
      <w:r w:rsidR="00234949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8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5545E849" w14:textId="77777777" w:rsidR="007B0BB9" w:rsidRDefault="007B0BB9" w:rsidP="007B0BB9"/>
    <w:p w14:paraId="75ED2C6E" w14:textId="77777777" w:rsidR="007B0BB9" w:rsidRPr="009F0DE0" w:rsidRDefault="007B0BB9" w:rsidP="007B0BB9">
      <w:pPr>
        <w:rPr>
          <w:b/>
          <w:lang w:val="en-GB"/>
        </w:rPr>
      </w:pPr>
      <w:r w:rsidRPr="009F0DE0">
        <w:rPr>
          <w:b/>
          <w:color w:val="00B0F0"/>
          <w:lang w:val="en-GB"/>
        </w:rPr>
        <w:t>Limieten</w:t>
      </w:r>
    </w:p>
    <w:p w14:paraId="26CE7817" w14:textId="77777777" w:rsidR="007B0BB9" w:rsidRPr="009F0DE0" w:rsidRDefault="007B0BB9" w:rsidP="007B0BB9">
      <w:pPr>
        <w:rPr>
          <w:bCs/>
          <w:lang w:val="en-GB"/>
        </w:rPr>
      </w:pPr>
      <w:r w:rsidRPr="009F0DE0">
        <w:rPr>
          <w:b/>
          <w:bCs/>
          <w:lang w:val="en-GB"/>
        </w:rPr>
        <w:t>2</w:t>
      </w:r>
    </w:p>
    <w:p w14:paraId="711A55A5" w14:textId="5C0EA1DC" w:rsidR="002656C2" w:rsidRPr="002656C2" w:rsidRDefault="00DD1BA4" w:rsidP="007B0BB9">
      <w:pPr>
        <w:rPr>
          <w:bCs/>
          <w:lang w:val="en-GB"/>
        </w:rPr>
      </w:pPr>
      <w:r w:rsidRPr="009F0DE0">
        <w:rPr>
          <w:b/>
          <w:lang w:val="en-GB"/>
        </w:rPr>
        <w:t>a</w:t>
      </w:r>
      <w:r w:rsidR="007B0BB9" w:rsidRPr="009F0DE0">
        <w:rPr>
          <w:bCs/>
          <w:lang w:val="en-GB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2x-7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-8x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2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den>
                </m:f>
              </m:num>
              <m:den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-8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2</m:t>
            </m:r>
          </m:num>
          <m:den>
            <m:r>
              <w:rPr>
                <w:rFonts w:ascii="Cambria Math" w:hAnsi="Cambria Math"/>
                <w:lang w:val="en-GB"/>
              </w:rPr>
              <m:t>-8</m:t>
            </m:r>
          </m:den>
        </m:f>
        <m:r>
          <w:rPr>
            <w:rFonts w:ascii="Cambria Math" w:hAnsi="Cambria Math"/>
            <w:lang w:val="en-GB"/>
          </w:rPr>
          <m:t>=-1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</w:p>
    <w:p w14:paraId="47BD3DB3" w14:textId="063110DC" w:rsidR="007B0BB9" w:rsidRPr="009F0DE0" w:rsidRDefault="00DD1BA4" w:rsidP="007B0BB9">
      <w:pPr>
        <w:rPr>
          <w:bCs/>
          <w:lang w:val="en-GB"/>
        </w:rPr>
      </w:pPr>
      <w:r w:rsidRPr="009F0DE0">
        <w:rPr>
          <w:b/>
          <w:lang w:val="en-GB"/>
        </w:rPr>
        <w:t>b</w:t>
      </w:r>
      <w:r w:rsidR="007B0BB9" w:rsidRPr="009F0DE0">
        <w:rPr>
          <w:bCs/>
          <w:lang w:val="en-GB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8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2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8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4</m:t>
                        </m:r>
                      </m:sup>
                    </m:sSup>
                  </m:den>
                </m:f>
              </m:num>
              <m:den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-1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8</m:t>
            </m:r>
          </m:num>
          <m:den>
            <m:r>
              <w:rPr>
                <w:rFonts w:ascii="Cambria Math" w:hAnsi="Cambria Math"/>
                <w:lang w:val="en-GB"/>
              </w:rPr>
              <m:t>-1</m:t>
            </m:r>
          </m:den>
        </m:f>
        <m:r>
          <w:rPr>
            <w:rFonts w:ascii="Cambria Math" w:hAnsi="Cambria Math"/>
            <w:lang w:val="en-GB"/>
          </w:rPr>
          <m:t>=-8</m:t>
        </m:r>
      </m:oMath>
    </w:p>
    <w:p w14:paraId="41F4E800" w14:textId="57A8666E" w:rsidR="007B0BB9" w:rsidRPr="009F0DE0" w:rsidRDefault="00916F79" w:rsidP="007B0BB9">
      <w:pPr>
        <w:rPr>
          <w:bCs/>
          <w:lang w:val="en-GB"/>
        </w:rPr>
      </w:pPr>
      <w:r w:rsidRPr="009F0DE0">
        <w:rPr>
          <w:b/>
          <w:lang w:val="en-GB"/>
        </w:rPr>
        <w:t>c</w:t>
      </w:r>
      <w:r w:rsidR="007B0BB9" w:rsidRPr="009F0DE0">
        <w:rPr>
          <w:bCs/>
          <w:lang w:val="en-GB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3x(4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x-10)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2x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30x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2x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3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3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/>
                    <w:lang w:val="en-GB"/>
                  </w:rPr>
                  <m:t>5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3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0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  <m:r>
          <w:rPr>
            <w:rFonts w:ascii="Cambria Math" w:hAnsi="Cambria Math"/>
            <w:lang w:val="en-GB"/>
          </w:rPr>
          <m:t>=0</m:t>
        </m:r>
      </m:oMath>
    </w:p>
    <w:p w14:paraId="6B751805" w14:textId="30E976C4" w:rsidR="007B0BB9" w:rsidRPr="00B5377F" w:rsidRDefault="00916F79" w:rsidP="007B0BB9">
      <w:pPr>
        <w:rPr>
          <w:bCs/>
          <w:lang w:val="en-GB"/>
        </w:rPr>
      </w:pPr>
      <w:r w:rsidRPr="009F0DE0">
        <w:rPr>
          <w:b/>
          <w:lang w:val="en-GB"/>
        </w:rPr>
        <w:t>d</w:t>
      </w:r>
      <w:r w:rsidR="007B0BB9" w:rsidRPr="009F0DE0">
        <w:rPr>
          <w:bCs/>
          <w:lang w:val="en-GB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(2x+3)(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5)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(1-3x)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9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10x+1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6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3</m:t>
                        </m:r>
                      </m:sup>
                    </m:sSup>
                  </m:den>
                </m:f>
              </m:num>
              <m:den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-3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</m:num>
          <m:den>
            <m:r>
              <w:rPr>
                <w:rFonts w:ascii="Cambria Math" w:hAnsi="Cambria Math"/>
                <w:lang w:val="en-GB"/>
              </w:rPr>
              <m:t>-3</m:t>
            </m:r>
          </m:den>
        </m:f>
        <m:r>
          <w:rPr>
            <w:rFonts w:ascii="Cambria Math" w:hAnsi="Cambria Math"/>
            <w:lang w:val="en-GB"/>
          </w:rPr>
          <m:t>=-2</m:t>
        </m:r>
      </m:oMath>
    </w:p>
    <w:p w14:paraId="062777B9" w14:textId="119EDA02" w:rsidR="007B0BB9" w:rsidRPr="00315556" w:rsidRDefault="00916F79" w:rsidP="007B0BB9">
      <w:pPr>
        <w:rPr>
          <w:bCs/>
          <w:lang w:val="en-GB"/>
        </w:rPr>
      </w:pPr>
      <w:r w:rsidRPr="00315556">
        <w:rPr>
          <w:b/>
          <w:lang w:val="en-GB"/>
        </w:rPr>
        <w:t>e</w:t>
      </w:r>
      <w:r w:rsidR="007B0BB9" w:rsidRPr="00315556">
        <w:rPr>
          <w:bCs/>
          <w:lang w:val="en-GB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4x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1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den>
                </m:f>
              </m:num>
              <m:den>
                <m:r>
                  <w:rPr>
                    <w:rFonts w:ascii="Cambria Math" w:hAnsi="Cambria Math"/>
                    <w:lang w:val="en-GB"/>
                  </w:rPr>
                  <m:t>2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0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=0</m:t>
        </m:r>
      </m:oMath>
    </w:p>
    <w:p w14:paraId="3A11B21C" w14:textId="0031567B" w:rsidR="007B0BB9" w:rsidRPr="00E212B0" w:rsidRDefault="00916F79" w:rsidP="007B0BB9">
      <w:pPr>
        <w:rPr>
          <w:bCs/>
          <w:lang w:val="en-GB"/>
        </w:rPr>
      </w:pPr>
      <w:r w:rsidRPr="00DA6C90">
        <w:rPr>
          <w:b/>
          <w:lang w:val="en-GB"/>
        </w:rPr>
        <w:t>f</w:t>
      </w:r>
      <w:r w:rsidR="007B0BB9" w:rsidRPr="00DA6C90">
        <w:rPr>
          <w:bCs/>
          <w:lang w:val="en-GB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GB"/>
                          </w:rPr>
                          <m:t>+4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en-GB"/>
                  </w:rPr>
                  <m:t>12x-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9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24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16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val="en-GB"/>
                  </w:rPr>
                  <m:t>12x-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9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24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GB"/>
                  </w:rPr>
                  <m:t>-3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9</m:t>
            </m:r>
          </m:num>
          <m:den>
            <m:r>
              <w:rPr>
                <w:rFonts w:ascii="Cambria Math" w:hAnsi="Cambria Math"/>
                <w:lang w:val="en-GB"/>
              </w:rPr>
              <m:t>-3</m:t>
            </m:r>
          </m:den>
        </m:f>
        <m:r>
          <w:rPr>
            <w:rFonts w:ascii="Cambria Math" w:hAnsi="Cambria Math"/>
            <w:lang w:val="en-GB"/>
          </w:rPr>
          <m:t>=-3</m:t>
        </m:r>
      </m:oMath>
    </w:p>
    <w:p w14:paraId="50782447" w14:textId="77777777" w:rsidR="001E035F" w:rsidRPr="00DA6C90" w:rsidRDefault="001E035F" w:rsidP="007B0BB9">
      <w:pPr>
        <w:rPr>
          <w:bCs/>
          <w:lang w:val="en-GB"/>
        </w:rPr>
      </w:pPr>
    </w:p>
    <w:p w14:paraId="53EAA4C7" w14:textId="77777777" w:rsidR="007B0BB9" w:rsidRPr="006D3499" w:rsidRDefault="007B0BB9" w:rsidP="007B0BB9">
      <w:pPr>
        <w:rPr>
          <w:b/>
          <w:bCs/>
        </w:rPr>
      </w:pPr>
      <w:r w:rsidRPr="00A059D5">
        <w:rPr>
          <w:b/>
          <w:bCs/>
          <w:color w:val="00B0F0"/>
        </w:rPr>
        <w:t>Asymptoten en perforaties</w:t>
      </w:r>
    </w:p>
    <w:p w14:paraId="6BC04081" w14:textId="77777777" w:rsidR="007B0BB9" w:rsidRPr="000931D8" w:rsidRDefault="007B0BB9" w:rsidP="007B0BB9">
      <w:r>
        <w:rPr>
          <w:b/>
          <w:bCs/>
        </w:rPr>
        <w:t>3</w:t>
      </w:r>
    </w:p>
    <w:p w14:paraId="49778960" w14:textId="03437606" w:rsidR="007B0BB9" w:rsidRPr="00D75D6B" w:rsidRDefault="00A059D5" w:rsidP="007B0BB9">
      <w:r>
        <w:rPr>
          <w:b/>
          <w:bCs/>
        </w:rPr>
        <w:t>a</w:t>
      </w:r>
      <w:r w:rsidR="007B0BB9" w:rsidRPr="00D75D6B">
        <w:tab/>
        <w:t xml:space="preserve">De grafiek </w:t>
      </w:r>
      <w:r w:rsidR="007B0BB9">
        <w:t xml:space="preserve">van </w:t>
      </w:r>
      <m:oMath>
        <m:r>
          <w:rPr>
            <w:rFonts w:ascii="Cambria Math" w:hAnsi="Cambria Math"/>
          </w:rPr>
          <m:t>f</m:t>
        </m:r>
      </m:oMath>
      <w:r w:rsidR="007B0BB9">
        <w:t xml:space="preserve"> is een dalparabool en heeft dus geen asymptoten.</w:t>
      </w:r>
    </w:p>
    <w:p w14:paraId="09DE131A" w14:textId="3D3A2A80" w:rsidR="007B0BB9" w:rsidRDefault="003C3C46" w:rsidP="007B0BB9">
      <w:r>
        <w:rPr>
          <w:b/>
          <w:bCs/>
        </w:rPr>
        <w:t>b</w:t>
      </w:r>
      <w:r w:rsidR="007B0BB9" w:rsidRPr="00D75D6B">
        <w:tab/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=3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r>
          <w:rPr>
            <w:rFonts w:ascii="Cambria Math" w:hAnsi="Cambria Math"/>
          </w:rPr>
          <m:t>=0</m:t>
        </m:r>
      </m:oMath>
    </w:p>
    <w:p w14:paraId="0D2D04BA" w14:textId="0F5B597B" w:rsidR="00D27F09" w:rsidRDefault="00D27F09" w:rsidP="007B0BB9">
      <w:r>
        <w:tab/>
      </w:r>
      <m:oMath>
        <m:r>
          <w:rPr>
            <w:rFonts w:ascii="Cambria Math" w:hAnsi="Cambria Math"/>
          </w:rPr>
          <m:t>x=0∨x=2</m:t>
        </m:r>
      </m:oMath>
    </w:p>
    <w:p w14:paraId="46C0F731" w14:textId="294DF96D" w:rsidR="007B0BB9" w:rsidRPr="00D75D6B" w:rsidRDefault="007B0BB9" w:rsidP="007B0BB9">
      <w:pPr>
        <w:ind w:left="708"/>
      </w:pPr>
      <w:r>
        <w:t xml:space="preserve">Voor deze waarden van </w:t>
      </w:r>
      <m:oMath>
        <m:r>
          <w:rPr>
            <w:rFonts w:ascii="Cambria Math" w:hAnsi="Cambria Math"/>
          </w:rPr>
          <m:t>x</m:t>
        </m:r>
      </m:oMath>
      <w:r>
        <w:t xml:space="preserve"> is de teller niet nul</w:t>
      </w:r>
      <w:r w:rsidR="006D3347">
        <w:t>;</w:t>
      </w:r>
      <w:r>
        <w:t xml:space="preserve"> verticale asymptoten:</w:t>
      </w:r>
      <w:r w:rsidR="004B332C">
        <w:t xml:space="preserve"> </w:t>
      </w:r>
      <m:oMath>
        <m:r>
          <w:rPr>
            <w:rFonts w:ascii="Cambria Math" w:hAnsi="Cambria Math"/>
          </w:rPr>
          <m:t>x=0</m:t>
        </m:r>
      </m:oMath>
      <w:r>
        <w:t xml:space="preserve"> en</w:t>
      </w:r>
      <w:r w:rsidR="004B332C">
        <w:t xml:space="preserve"> </w:t>
      </w:r>
      <m:oMath>
        <m:r>
          <w:rPr>
            <w:rFonts w:ascii="Cambria Math" w:hAnsi="Cambria Math"/>
          </w:rPr>
          <m:t>x=2</m:t>
        </m:r>
      </m:oMath>
      <w:r w:rsidR="004B332C">
        <w:t>.</w:t>
      </w:r>
      <w: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6x</m:t>
                </m:r>
              </m:den>
            </m:f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/>
                  </w:rPr>
                  <m:t>3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</m:den>
            </m:f>
          </m:e>
        </m:func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. De grafiek heeft een horizontale asymptoot: </w:t>
      </w:r>
      <m:oMath>
        <m:r>
          <w:rPr>
            <w:rFonts w:ascii="Cambria Math" w:hAnsi="Cambria Math"/>
          </w:rPr>
          <m:t>y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>.</w:t>
      </w:r>
    </w:p>
    <w:p w14:paraId="73D7EB37" w14:textId="25429291" w:rsidR="007B0BB9" w:rsidRPr="00D75D6B" w:rsidRDefault="00D939A4" w:rsidP="007B0BB9">
      <w:pPr>
        <w:ind w:left="705" w:hanging="705"/>
      </w:pPr>
      <w:r>
        <w:rPr>
          <w:b/>
          <w:bCs/>
        </w:rPr>
        <w:t>c</w:t>
      </w:r>
      <w:r w:rsidR="007B0BB9" w:rsidRPr="00D75D6B">
        <w:tab/>
      </w:r>
      <w:r w:rsidR="007B0BB9">
        <w:t xml:space="preserve">Voor grote positieve waarden van </w:t>
      </w:r>
      <m:oMath>
        <m:r>
          <w:rPr>
            <w:rFonts w:ascii="Cambria Math" w:hAnsi="Cambria Math"/>
          </w:rPr>
          <m:t>x</m:t>
        </m:r>
      </m:oMath>
      <w:r w:rsidR="007B0BB9">
        <w:t xml:space="preserve"> word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,45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7C312D">
        <w:t xml:space="preserve"> </w:t>
      </w:r>
      <w:r w:rsidR="007B0BB9">
        <w:t xml:space="preserve">nagenoeg 0. De grafiek van </w:t>
      </w:r>
      <m:oMath>
        <m:r>
          <w:rPr>
            <w:rFonts w:ascii="Cambria Math" w:hAnsi="Cambria Math"/>
          </w:rPr>
          <m:t>h</m:t>
        </m:r>
      </m:oMath>
      <w:r w:rsidR="007B0BB9">
        <w:t xml:space="preserve"> heeft een horizontale asymptoot:</w:t>
      </w:r>
      <w:r w:rsidR="00F42DF3">
        <w:t xml:space="preserve"> </w:t>
      </w:r>
      <m:oMath>
        <m:r>
          <w:rPr>
            <w:rFonts w:ascii="Cambria Math" w:hAnsi="Cambria Math"/>
          </w:rPr>
          <m:t>y=25</m:t>
        </m:r>
      </m:oMath>
      <w:r w:rsidR="007B0BB9">
        <w:t>.</w:t>
      </w:r>
    </w:p>
    <w:p w14:paraId="3D6783B5" w14:textId="66077CB9" w:rsidR="007B0BB9" w:rsidRDefault="00A3452E" w:rsidP="007B0BB9">
      <w:r>
        <w:rPr>
          <w:b/>
          <w:bCs/>
        </w:rPr>
        <w:t>d</w:t>
      </w:r>
      <w:r w:rsidR="007B0BB9" w:rsidRPr="00D75D6B"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+1</m:t>
            </m:r>
          </m:den>
        </m:f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x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 voor </m:t>
                </m:r>
                <m:r>
                  <w:rPr>
                    <w:rFonts w:ascii="Cambria Math" w:hAnsi="Cambria Math"/>
                  </w:rPr>
                  <m:t>x&lt;0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   voor</m:t>
                </m:r>
                <m:r>
                  <w:rPr>
                    <w:rFonts w:ascii="Cambria Math" w:hAnsi="Cambria Math"/>
                  </w:rPr>
                  <m:t xml:space="preserve"> x≥0</m:t>
                </m:r>
              </m:e>
            </m:eqArr>
          </m:e>
        </m:d>
      </m:oMath>
    </w:p>
    <w:p w14:paraId="473491CB" w14:textId="0302E8E6" w:rsidR="007B0BB9" w:rsidRPr="00B64828" w:rsidRDefault="007B0BB9" w:rsidP="007B0BB9">
      <w:r>
        <w:tab/>
        <w:t xml:space="preserve">De grafiek van </w:t>
      </w:r>
      <m:oMath>
        <m:r>
          <w:rPr>
            <w:rFonts w:ascii="Cambria Math" w:hAnsi="Cambria Math"/>
          </w:rPr>
          <m:t>k</m:t>
        </m:r>
      </m:oMath>
      <w:r>
        <w:t xml:space="preserve"> heeft een horizontale asymptoot:</w:t>
      </w:r>
      <w:r w:rsidR="00363F5D">
        <w:t xml:space="preserve"> </w:t>
      </w:r>
      <m:oMath>
        <m:r>
          <w:rPr>
            <w:rFonts w:ascii="Cambria Math" w:hAnsi="Cambria Math"/>
          </w:rPr>
          <m:t>y=0</m:t>
        </m:r>
      </m:oMath>
      <w:r>
        <w:t>.</w:t>
      </w:r>
    </w:p>
    <w:p w14:paraId="46C9E6D2" w14:textId="77777777" w:rsidR="007B0BB9" w:rsidRPr="009F0DE0" w:rsidRDefault="007B0BB9" w:rsidP="007B0BB9">
      <w:pPr>
        <w:rPr>
          <w:b/>
          <w:lang w:val="en-GB"/>
        </w:rPr>
      </w:pPr>
      <w:r w:rsidRPr="00F77D1B">
        <w:rPr>
          <w:lang w:val="en-GB"/>
        </w:rPr>
        <w:br w:type="page"/>
      </w:r>
      <w:r w:rsidRPr="009F0DE0">
        <w:rPr>
          <w:b/>
          <w:lang w:val="en-GB"/>
        </w:rPr>
        <w:lastRenderedPageBreak/>
        <w:t>4</w:t>
      </w:r>
    </w:p>
    <w:p w14:paraId="4AA8EA78" w14:textId="3A8110EF" w:rsidR="007B0BB9" w:rsidRPr="00F73368" w:rsidRDefault="00A3452E" w:rsidP="007B0BB9">
      <w:pPr>
        <w:ind w:left="705" w:hanging="705"/>
        <w:rPr>
          <w:lang w:val="en-GB"/>
        </w:rPr>
      </w:pPr>
      <w:r w:rsidRPr="00F73368">
        <w:rPr>
          <w:b/>
          <w:bCs/>
          <w:lang w:val="en-GB"/>
        </w:rPr>
        <w:t>a</w:t>
      </w:r>
      <w:r w:rsidR="007B0BB9" w:rsidRPr="00F73368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  <w:lang w:val="en-GB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+1</m:t>
                </m:r>
              </m:e>
            </m:d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-1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0</m:t>
        </m:r>
      </m:oMath>
      <w:r w:rsidR="003D0A0A" w:rsidRPr="00F73368">
        <w:rPr>
          <w:lang w:val="en-GB"/>
        </w:rPr>
        <w:t xml:space="preserve"> </w:t>
      </w:r>
      <w:r w:rsidR="00F73368" w:rsidRPr="00F73368">
        <w:rPr>
          <w:lang w:val="en-GB"/>
        </w:rPr>
        <w:t>Scheve asymptoot:</w:t>
      </w:r>
      <w:r w:rsidR="00E212B0">
        <w:rPr>
          <w:lang w:val="en-GB"/>
        </w:rPr>
        <w:t xml:space="preserve"> </w:t>
      </w:r>
      <m:oMath>
        <m:r>
          <w:rPr>
            <w:rFonts w:ascii="Cambria Math" w:hAnsi="Cambria Math"/>
            <w:lang w:val="en-GB"/>
          </w:rPr>
          <m:t>y=3x+1</m:t>
        </m:r>
      </m:oMath>
      <w:r w:rsidR="007B0BB9" w:rsidRPr="00F73368">
        <w:rPr>
          <w:lang w:val="en-GB"/>
        </w:rPr>
        <w:t>.</w:t>
      </w:r>
    </w:p>
    <w:p w14:paraId="195F9920" w14:textId="348B6A1B" w:rsidR="00E212B0" w:rsidRPr="00E212B0" w:rsidRDefault="00F73368" w:rsidP="007B0BB9">
      <w:pPr>
        <w:rPr>
          <w:lang w:val="en-GB"/>
        </w:rPr>
      </w:pPr>
      <w:r>
        <w:rPr>
          <w:b/>
          <w:bCs/>
          <w:lang w:val="en-GB"/>
        </w:rPr>
        <w:t>b</w:t>
      </w:r>
      <w:r w:rsidR="007B0BB9" w:rsidRPr="009F0DE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g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5x-1</m:t>
            </m:r>
          </m:num>
          <m:den>
            <m:r>
              <w:rPr>
                <w:rFonts w:ascii="Cambria Math" w:hAnsi="Cambria Math"/>
                <w:lang w:val="en-GB"/>
              </w:rPr>
              <m:t>x+4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x</m:t>
            </m:r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+4</m:t>
                </m:r>
              </m:e>
            </m:d>
            <m:r>
              <w:rPr>
                <w:rFonts w:ascii="Cambria Math" w:hAnsi="Cambria Math"/>
                <w:lang w:val="en-GB"/>
              </w:rPr>
              <m:t>-3</m:t>
            </m:r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+4</m:t>
                </m:r>
              </m:e>
            </m:d>
            <m:r>
              <w:rPr>
                <w:rFonts w:ascii="Cambria Math" w:hAnsi="Cambria Math"/>
                <w:lang w:val="en-GB"/>
              </w:rPr>
              <m:t>+11</m:t>
            </m:r>
          </m:num>
          <m:den>
            <m:r>
              <w:rPr>
                <w:rFonts w:ascii="Cambria Math" w:hAnsi="Cambria Math"/>
                <w:lang w:val="en-GB"/>
              </w:rPr>
              <m:t>x+4</m:t>
            </m:r>
          </m:den>
        </m:f>
        <m:r>
          <w:rPr>
            <w:rFonts w:ascii="Cambria Math" w:hAnsi="Cambria Math"/>
            <w:lang w:val="en-GB"/>
          </w:rPr>
          <m:t>=2x-3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1</m:t>
            </m:r>
          </m:num>
          <m:den>
            <m:r>
              <w:rPr>
                <w:rFonts w:ascii="Cambria Math" w:hAnsi="Cambria Math"/>
                <w:lang w:val="en-GB"/>
              </w:rPr>
              <m:t>x+4</m:t>
            </m:r>
          </m:den>
        </m:f>
      </m:oMath>
    </w:p>
    <w:p w14:paraId="7178F8B1" w14:textId="1F87A1F2" w:rsidR="007B0BB9" w:rsidRPr="009F0DE0" w:rsidRDefault="007B0BB9" w:rsidP="007B0BB9">
      <w:pPr>
        <w:rPr>
          <w:lang w:val="en-GB"/>
        </w:rPr>
      </w:pPr>
      <w:r w:rsidRPr="009F0DE0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  <w:lang w:val="en-GB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-3</m:t>
                </m:r>
              </m:e>
            </m:d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+4</m:t>
                </m:r>
              </m:den>
            </m:f>
          </m:e>
        </m:func>
        <m:r>
          <w:rPr>
            <w:rFonts w:ascii="Cambria Math" w:hAnsi="Cambria Math"/>
            <w:lang w:val="en-GB"/>
          </w:rPr>
          <m:t>=0</m:t>
        </m:r>
      </m:oMath>
      <w:r w:rsidR="00E212B0">
        <w:rPr>
          <w:lang w:val="en-GB"/>
        </w:rPr>
        <w:tab/>
      </w:r>
      <w:r w:rsidRPr="009F0DE0">
        <w:rPr>
          <w:lang w:val="en-GB"/>
        </w:rPr>
        <w:t>Scheve asymptoot:</w:t>
      </w:r>
      <w:r w:rsidR="00E212B0">
        <w:rPr>
          <w:lang w:val="en-GB"/>
        </w:rPr>
        <w:t xml:space="preserve"> </w:t>
      </w:r>
      <m:oMath>
        <m:r>
          <w:rPr>
            <w:rFonts w:ascii="Cambria Math" w:hAnsi="Cambria Math"/>
            <w:lang w:val="en-GB"/>
          </w:rPr>
          <m:t>y=2x-3</m:t>
        </m:r>
      </m:oMath>
    </w:p>
    <w:p w14:paraId="48E9A03A" w14:textId="77777777" w:rsidR="007B0BB9" w:rsidRPr="009F0DE0" w:rsidRDefault="007B0BB9" w:rsidP="007B0BB9">
      <w:pPr>
        <w:rPr>
          <w:lang w:val="en-GB"/>
        </w:rPr>
      </w:pPr>
    </w:p>
    <w:p w14:paraId="45B4A9B6" w14:textId="77777777" w:rsidR="007B0BB9" w:rsidRPr="009F0DE0" w:rsidRDefault="007B0BB9" w:rsidP="007B0BB9">
      <w:pPr>
        <w:rPr>
          <w:lang w:val="en-GB"/>
        </w:rPr>
      </w:pPr>
      <w:r w:rsidRPr="009F0DE0">
        <w:rPr>
          <w:b/>
          <w:lang w:val="en-GB"/>
        </w:rPr>
        <w:t>5</w:t>
      </w:r>
    </w:p>
    <w:p w14:paraId="3EDF8063" w14:textId="6384DA4F" w:rsidR="007B0BB9" w:rsidRPr="009F0DE0" w:rsidRDefault="00714A9A" w:rsidP="007B0BB9">
      <w:pPr>
        <w:rPr>
          <w:lang w:val="en-GB"/>
        </w:rPr>
      </w:pPr>
      <w:r w:rsidRPr="009F0DE0">
        <w:rPr>
          <w:b/>
          <w:bCs/>
          <w:lang w:val="en-GB"/>
        </w:rPr>
        <w:t>a</w:t>
      </w:r>
      <w:r w:rsidR="007B0BB9" w:rsidRPr="009F0DE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x-2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3x-4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(x-4)</m:t>
            </m:r>
          </m:num>
          <m:den>
            <m:r>
              <w:rPr>
                <w:rFonts w:ascii="Cambria Math" w:hAnsi="Cambria Math"/>
                <w:lang w:val="en-GB"/>
              </w:rPr>
              <m:t>(x-4)(x+1)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x+1</m:t>
            </m:r>
          </m:den>
        </m:f>
      </m:oMath>
      <w:r w:rsidR="007B0BB9" w:rsidRPr="009F0DE0">
        <w:rPr>
          <w:lang w:val="en-GB"/>
        </w:rPr>
        <w:t xml:space="preserve"> voor</w:t>
      </w:r>
      <w:r w:rsidR="00E212B0">
        <w:rPr>
          <w:lang w:val="en-GB"/>
        </w:rPr>
        <w:t xml:space="preserve"> </w:t>
      </w:r>
      <m:oMath>
        <m:r>
          <w:rPr>
            <w:rFonts w:ascii="Cambria Math" w:hAnsi="Cambria Math"/>
            <w:lang w:val="en-GB"/>
          </w:rPr>
          <m:t>x≠4</m:t>
        </m:r>
      </m:oMath>
      <w:r w:rsidR="007B0BB9" w:rsidRPr="009F0DE0">
        <w:rPr>
          <w:lang w:val="en-GB"/>
        </w:rPr>
        <w:tab/>
      </w:r>
      <w:r w:rsidR="007B0BB9" w:rsidRPr="009F0DE0">
        <w:rPr>
          <w:lang w:val="en-GB"/>
        </w:rPr>
        <w:tab/>
      </w:r>
      <w:r w:rsidR="007B0BB9" w:rsidRPr="009F0DE0">
        <w:rPr>
          <w:lang w:val="en-GB"/>
        </w:rPr>
        <w:tab/>
        <w:t xml:space="preserve">perforatie: </w:t>
      </w:r>
      <m:oMath>
        <m:r>
          <w:rPr>
            <w:rFonts w:ascii="Cambria Math" w:hAnsi="Cambria Math"/>
            <w:lang w:val="en-GB"/>
          </w:rPr>
          <m:t>(4, 1)</m:t>
        </m:r>
      </m:oMath>
    </w:p>
    <w:p w14:paraId="1F4D2491" w14:textId="7EC7B3C8" w:rsidR="007B0BB9" w:rsidRPr="00866D24" w:rsidRDefault="00714A9A" w:rsidP="007B0BB9">
      <w:r w:rsidRPr="00866D24">
        <w:rPr>
          <w:b/>
          <w:bCs/>
        </w:rPr>
        <w:t>b</w:t>
      </w:r>
      <w:r w:rsidR="007B0BB9" w:rsidRPr="00866D24"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6x+8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(x+2)(x-1)</m:t>
            </m:r>
          </m:num>
          <m:den>
            <m:r>
              <w:rPr>
                <w:rFonts w:ascii="Cambria Math" w:hAnsi="Cambria Math"/>
              </w:rPr>
              <m:t>(x+2)(x+4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(x-1)</m:t>
            </m:r>
          </m:num>
          <m:den>
            <m:r>
              <w:rPr>
                <w:rFonts w:ascii="Cambria Math" w:hAnsi="Cambria Math"/>
              </w:rPr>
              <m:t>x+4</m:t>
            </m:r>
          </m:den>
        </m:f>
      </m:oMath>
      <w:r w:rsidR="007B0BB9" w:rsidRPr="00866D24">
        <w:t xml:space="preserve"> voor</w:t>
      </w:r>
      <w:r w:rsidR="00E212B0" w:rsidRPr="00866D24">
        <w:t xml:space="preserve"> </w:t>
      </w:r>
      <m:oMath>
        <m:r>
          <w:rPr>
            <w:rFonts w:ascii="Cambria Math" w:hAnsi="Cambria Math"/>
          </w:rPr>
          <m:t>x≠-2</m:t>
        </m:r>
      </m:oMath>
      <w:r w:rsidR="007B0BB9" w:rsidRPr="00866D24">
        <w:tab/>
      </w:r>
      <w:r w:rsidR="007B0BB9" w:rsidRPr="00866D24">
        <w:tab/>
        <w:t xml:space="preserve">perforatie: </w:t>
      </w:r>
      <m:oMath>
        <m:r>
          <w:rPr>
            <w:rFonts w:ascii="Cambria Math" w:hAnsi="Cambria Math"/>
          </w:rPr>
          <m:t>(-2, 3)</m:t>
        </m:r>
      </m:oMath>
    </w:p>
    <w:p w14:paraId="6D8096E7" w14:textId="5E2293FB" w:rsidR="007B0BB9" w:rsidRPr="00E212B0" w:rsidRDefault="00B62201" w:rsidP="007B0BB9">
      <w:r w:rsidRPr="00E212B0">
        <w:rPr>
          <w:b/>
          <w:bCs/>
        </w:rPr>
        <w:t>c</w:t>
      </w:r>
      <w:r w:rsidR="007B0BB9" w:rsidRPr="00E212B0"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x</m:t>
                </m:r>
              </m:sup>
            </m:sSup>
            <m:r>
              <w:rPr>
                <w:rFonts w:ascii="Cambria Math" w:hAnsi="Cambria Math"/>
              </w:rPr>
              <m:t>-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-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-1)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-4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-1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4</m:t>
        </m:r>
      </m:oMath>
      <w:r w:rsidR="007B0BB9" w:rsidRPr="00E212B0">
        <w:t xml:space="preserve"> voor</w:t>
      </w:r>
      <w:r w:rsidR="00E212B0">
        <w:t xml:space="preserve"> </w:t>
      </w:r>
      <m:oMath>
        <m:r>
          <w:rPr>
            <w:rFonts w:ascii="Cambria Math" w:hAnsi="Cambria Math"/>
          </w:rPr>
          <m:t>x≠0</m:t>
        </m:r>
      </m:oMath>
      <w:r w:rsidR="007B0BB9" w:rsidRPr="00E212B0">
        <w:tab/>
      </w:r>
      <w:r w:rsidR="007B0BB9" w:rsidRPr="00E212B0">
        <w:tab/>
        <w:t xml:space="preserve">perforatie: </w:t>
      </w:r>
      <m:oMath>
        <m:r>
          <w:rPr>
            <w:rFonts w:ascii="Cambria Math" w:hAnsi="Cambria Math"/>
          </w:rPr>
          <m:t>(0, -3)</m:t>
        </m:r>
      </m:oMath>
    </w:p>
    <w:p w14:paraId="792A2003" w14:textId="2DCA921C" w:rsidR="007B0BB9" w:rsidRDefault="00B62201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9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3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x(x-3)(x+3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+3</m:t>
            </m:r>
          </m:num>
          <m:den>
            <m:r>
              <w:rPr>
                <w:rFonts w:ascii="Cambria Math" w:hAnsi="Cambria Math"/>
              </w:rPr>
              <m:t>x-3</m:t>
            </m:r>
          </m:den>
        </m:f>
      </m:oMath>
      <w:r w:rsidR="007B0BB9">
        <w:t xml:space="preserve"> voor</w:t>
      </w:r>
      <w:r w:rsidR="00676A25">
        <w:t xml:space="preserve"> </w:t>
      </w:r>
      <m:oMath>
        <m:r>
          <w:rPr>
            <w:rFonts w:ascii="Cambria Math" w:hAnsi="Cambria Math"/>
          </w:rPr>
          <m:t>x≠0</m:t>
        </m:r>
      </m:oMath>
      <w:r w:rsidR="007B0BB9">
        <w:t xml:space="preserve"> en </w:t>
      </w:r>
      <m:oMath>
        <m:r>
          <w:rPr>
            <w:rFonts w:ascii="Cambria Math" w:hAnsi="Cambria Math"/>
          </w:rPr>
          <m:t>x≠-3</m:t>
        </m:r>
      </m:oMath>
    </w:p>
    <w:p w14:paraId="601B1C48" w14:textId="4392A75C" w:rsidR="007B0BB9" w:rsidRDefault="007B0BB9" w:rsidP="007B0BB9">
      <w:r>
        <w:tab/>
        <w:t xml:space="preserve">perforaties: </w:t>
      </w:r>
      <m:oMath>
        <m:r>
          <w:rPr>
            <w:rFonts w:ascii="Cambria Math" w:hAnsi="Cambria Math"/>
          </w:rPr>
          <m:t>(0, -1)</m:t>
        </m:r>
      </m:oMath>
      <w:r>
        <w:t xml:space="preserve"> en </w:t>
      </w:r>
      <m:oMath>
        <m:r>
          <w:rPr>
            <w:rFonts w:ascii="Cambria Math" w:hAnsi="Cambria Math"/>
          </w:rPr>
          <m:t>(-3, 0)</m:t>
        </m:r>
      </m:oMath>
    </w:p>
    <w:p w14:paraId="0B18E67A" w14:textId="77777777" w:rsidR="007B0BB9" w:rsidRPr="006A1B82" w:rsidRDefault="007B0BB9" w:rsidP="007B0BB9"/>
    <w:p w14:paraId="554E9483" w14:textId="77777777" w:rsidR="007B0BB9" w:rsidRPr="00676A25" w:rsidRDefault="007B0BB9" w:rsidP="007B0BB9">
      <w:pPr>
        <w:rPr>
          <w:b/>
          <w:lang w:val="en-GB"/>
        </w:rPr>
      </w:pPr>
      <w:r w:rsidRPr="00676A25">
        <w:rPr>
          <w:b/>
          <w:color w:val="00B0F0"/>
          <w:lang w:val="en-GB"/>
        </w:rPr>
        <w:t>Transformaties</w:t>
      </w:r>
    </w:p>
    <w:p w14:paraId="42A4364A" w14:textId="77777777" w:rsidR="007B0BB9" w:rsidRPr="00676A25" w:rsidRDefault="007B0BB9" w:rsidP="007B0BB9">
      <w:pPr>
        <w:rPr>
          <w:lang w:val="en-GB"/>
        </w:rPr>
      </w:pPr>
      <w:r w:rsidRPr="00676A25">
        <w:rPr>
          <w:b/>
          <w:bCs/>
          <w:lang w:val="en-GB"/>
        </w:rPr>
        <w:t>6</w:t>
      </w:r>
    </w:p>
    <w:p w14:paraId="30C38069" w14:textId="517DBAD2" w:rsidR="007B0BB9" w:rsidRDefault="00FD7BA9" w:rsidP="007B0BB9">
      <w:r w:rsidRPr="00676A25">
        <w:rPr>
          <w:b/>
          <w:bCs/>
          <w:lang w:val="en-GB"/>
        </w:rPr>
        <w:t>a</w:t>
      </w:r>
      <w:r w:rsidR="007B0BB9" w:rsidRPr="00676A25">
        <w:rPr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   4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omhoog     </m:t>
                </m:r>
              </m:e>
            </m:groupChr>
          </m:e>
        </m:box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6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1+4</m:t>
        </m:r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y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 met 0,5     </m:t>
                </m:r>
              </m:e>
            </m:groupChr>
          </m:e>
        </m:box>
      </m:oMath>
    </w:p>
    <w:p w14:paraId="21CDFE42" w14:textId="671B18F1" w:rsidR="00676A25" w:rsidRPr="00676A25" w:rsidRDefault="00676A25" w:rsidP="007B0BB9">
      <w:pPr>
        <w:rPr>
          <w:lang w:val="en-GB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6∙2x+5=4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12x+5</m:t>
        </m:r>
      </m:oMath>
    </w:p>
    <w:p w14:paraId="523C3003" w14:textId="4FEDD415" w:rsidR="007B0BB9" w:rsidRPr="000931D8" w:rsidRDefault="00FD7BA9" w:rsidP="007B0BB9">
      <w:r>
        <w:rPr>
          <w:b/>
          <w:bCs/>
        </w:rPr>
        <w:t>b</w:t>
      </w:r>
      <w:r w:rsidR="007B0BB9" w:rsidRPr="000931D8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aar rechts     </m:t>
                </m:r>
              </m:e>
            </m:groupChr>
          </m:e>
        </m:box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3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</w:rPr>
              <m:t>x-3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+1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</m:t>
        </m:r>
        <m:groupChr>
          <m:groupChrPr>
            <m:chr m:val="→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 xml:space="preserve">    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s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met-4     </m:t>
            </m:r>
          </m:e>
        </m:groupChr>
        <m:r>
          <w:rPr>
            <w:rFonts w:ascii="Cambria Math" w:hAnsi="Cambria Math"/>
          </w:rPr>
          <m:t>y=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2</m:t>
        </m:r>
      </m:oMath>
    </w:p>
    <w:p w14:paraId="38079341" w14:textId="77777777" w:rsidR="007B0BB9" w:rsidRPr="002F69E2" w:rsidRDefault="007B0BB9" w:rsidP="007B0BB9"/>
    <w:p w14:paraId="15A90726" w14:textId="77777777" w:rsidR="007B0BB9" w:rsidRPr="000A7DBA" w:rsidRDefault="007B0BB9" w:rsidP="007B0BB9">
      <w:pPr>
        <w:rPr>
          <w:b/>
        </w:rPr>
      </w:pPr>
      <w:r w:rsidRPr="008F5677">
        <w:rPr>
          <w:b/>
          <w:color w:val="00B0F0"/>
        </w:rPr>
        <w:t>Symmetrie van grafieken</w:t>
      </w:r>
    </w:p>
    <w:p w14:paraId="1083EAD0" w14:textId="77777777" w:rsidR="007B0BB9" w:rsidRPr="00BE4C96" w:rsidRDefault="007B0BB9" w:rsidP="007B0BB9">
      <w:pPr>
        <w:rPr>
          <w:lang w:val="en-GB"/>
        </w:rPr>
      </w:pPr>
      <w:r w:rsidRPr="00BE4C96">
        <w:rPr>
          <w:b/>
          <w:bCs/>
          <w:lang w:val="en-GB"/>
        </w:rPr>
        <w:t>7</w:t>
      </w:r>
    </w:p>
    <w:p w14:paraId="2FD3F545" w14:textId="560481DD" w:rsidR="007B0BB9" w:rsidRPr="00BE4C96" w:rsidRDefault="008F5677" w:rsidP="007B0BB9">
      <w:pPr>
        <w:rPr>
          <w:lang w:val="en-GB"/>
        </w:rPr>
      </w:pPr>
      <w:r w:rsidRPr="00BE4C96">
        <w:rPr>
          <w:b/>
          <w:bCs/>
          <w:lang w:val="en-GB"/>
        </w:rPr>
        <w:t>a</w:t>
      </w:r>
      <w:r w:rsidR="007B0BB9" w:rsidRPr="00BE4C96">
        <w:rPr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-</m:t>
            </m:r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-</m:t>
            </m:r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</m:sup>
        </m:sSup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8-6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(-</m:t>
                </m:r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</m:sup>
        </m:sSup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8-6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f</m:t>
        </m:r>
        <m:r>
          <w:rPr>
            <w:rFonts w:ascii="Cambria Math" w:hAnsi="Cambria Math"/>
            <w:lang w:val="en-GB"/>
          </w:rPr>
          <m:t>(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en-GB"/>
          </w:rPr>
          <m:t>)</m:t>
        </m:r>
      </m:oMath>
    </w:p>
    <w:p w14:paraId="301D65BA" w14:textId="77777777" w:rsidR="00041946" w:rsidRDefault="00D614C7" w:rsidP="007B0BB9">
      <w:pPr>
        <w:rPr>
          <w:lang w:val="en-GB"/>
        </w:rPr>
      </w:pPr>
      <w:r w:rsidRPr="00BE4C96">
        <w:rPr>
          <w:b/>
          <w:bCs/>
          <w:lang w:val="en-GB"/>
        </w:rPr>
        <w:t>b</w:t>
      </w:r>
      <w:r w:rsidR="007B0BB9" w:rsidRPr="00BE4C96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g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+2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-6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12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+2</m:t>
            </m:r>
          </m:e>
        </m:d>
        <m:r>
          <w:rPr>
            <w:rFonts w:ascii="Cambria Math" w:hAnsi="Cambria Math"/>
            <w:lang w:val="en-GB"/>
          </w:rPr>
          <m:t>-8=</m:t>
        </m:r>
      </m:oMath>
    </w:p>
    <w:p w14:paraId="370E4E35" w14:textId="1B5EB663" w:rsidR="007B0BB9" w:rsidRDefault="008D310D" w:rsidP="008D310D">
      <w:pPr>
        <w:ind w:left="1416" w:firstLine="708"/>
      </w:pPr>
      <m:oMathPara>
        <m:oMath>
          <m:r>
            <w:rPr>
              <w:rFonts w:ascii="Cambria Math" w:hAnsi="Cambria Math"/>
              <w:lang w:val="en-GB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GB"/>
                </w:rPr>
              </m:ctrlPr>
            </m:sSupPr>
            <m:e>
              <m:r>
                <w:rPr>
                  <w:rFonts w:ascii="Cambria Math" w:hAnsi="Cambria Math"/>
                  <w:lang w:val="en-GB"/>
                </w:rPr>
                <m:t>x</m:t>
              </m:r>
            </m:e>
            <m:sup>
              <m:r>
                <w:rPr>
                  <w:rFonts w:ascii="Cambria Math" w:hAnsi="Cambria Math"/>
                  <w:lang w:val="en-GB"/>
                </w:rPr>
                <m:t>3</m:t>
              </m:r>
            </m:sup>
          </m:sSup>
          <m:r>
            <w:rPr>
              <w:rFonts w:ascii="Cambria Math" w:hAnsi="Cambria Math"/>
              <w:lang w:val="en-GB"/>
            </w:rPr>
            <m:t>+6</m:t>
          </m:r>
          <m:sSup>
            <m:sSupPr>
              <m:ctrlPr>
                <w:rPr>
                  <w:rFonts w:ascii="Cambria Math" w:hAnsi="Cambria Math"/>
                  <w:i/>
                  <w:lang w:val="en-GB"/>
                </w:rPr>
              </m:ctrlPr>
            </m:sSupPr>
            <m:e>
              <m:r>
                <w:rPr>
                  <w:rFonts w:ascii="Cambria Math" w:hAnsi="Cambria Math"/>
                  <w:lang w:val="en-GB"/>
                </w:rPr>
                <m:t>x</m:t>
              </m:r>
            </m:e>
            <m:sup>
              <m:r>
                <w:rPr>
                  <w:rFonts w:ascii="Cambria Math" w:hAnsi="Cambria Math"/>
                  <w:lang w:val="en-GB"/>
                </w:rPr>
                <m:t>2</m:t>
              </m:r>
            </m:sup>
          </m:sSup>
          <m:r>
            <w:rPr>
              <w:rFonts w:ascii="Cambria Math" w:hAnsi="Cambria Math"/>
              <w:lang w:val="en-GB"/>
            </w:rPr>
            <m:t>+12x+8-6</m:t>
          </m:r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GB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GB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GB"/>
                </w:rPr>
                <m:t>+4x+4</m:t>
              </m:r>
            </m:e>
          </m:d>
          <m:r>
            <w:rPr>
              <w:rFonts w:ascii="Cambria Math" w:hAnsi="Cambria Math"/>
              <w:lang w:val="en-GB"/>
            </w:rPr>
            <m:t>+12x+24-8=</m:t>
          </m:r>
          <m:sSup>
            <m:sSupPr>
              <m:ctrlPr>
                <w:rPr>
                  <w:rFonts w:ascii="Cambria Math" w:hAnsi="Cambria Math"/>
                  <w:i/>
                  <w:lang w:val="en-GB"/>
                </w:rPr>
              </m:ctrlPr>
            </m:sSupPr>
            <m:e>
              <m:r>
                <w:rPr>
                  <w:rFonts w:ascii="Cambria Math" w:hAnsi="Cambria Math"/>
                  <w:lang w:val="en-GB"/>
                </w:rPr>
                <m:t>x</m:t>
              </m:r>
            </m:e>
            <m:sup>
              <m:r>
                <w:rPr>
                  <w:rFonts w:ascii="Cambria Math" w:hAnsi="Cambria Math"/>
                  <w:lang w:val="en-GB"/>
                </w:rPr>
                <m:t>3</m:t>
              </m:r>
            </m:sup>
          </m:sSup>
        </m:oMath>
      </m:oMathPara>
    </w:p>
    <w:p w14:paraId="3ADB079E" w14:textId="5E86683F" w:rsidR="007B0BB9" w:rsidRPr="00455564" w:rsidRDefault="00F806A6" w:rsidP="007B0BB9">
      <w:r>
        <w:rPr>
          <w:b/>
          <w:bCs/>
        </w:rPr>
        <w:t>c</w:t>
      </w:r>
      <w:r w:rsidR="007B0BB9" w:rsidRPr="002F69E2"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a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a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-g(a)</m:t>
        </m:r>
      </m:oMath>
      <w:r w:rsidR="007B0BB9">
        <w:tab/>
        <w:t xml:space="preserve">De grafiek van </w:t>
      </w:r>
      <m:oMath>
        <m:r>
          <w:rPr>
            <w:rFonts w:ascii="Cambria Math" w:hAnsi="Cambria Math"/>
          </w:rPr>
          <m:t>g</m:t>
        </m:r>
      </m:oMath>
      <w:r w:rsidR="007B0BB9">
        <w:t xml:space="preserve"> is puntsymmetrisch in (2, 0)</w:t>
      </w:r>
    </w:p>
    <w:p w14:paraId="7FC0135C" w14:textId="77777777" w:rsidR="007B0BB9" w:rsidRPr="00455564" w:rsidRDefault="007B0BB9" w:rsidP="007B0BB9"/>
    <w:p w14:paraId="06B39DE5" w14:textId="77777777" w:rsidR="007B0BB9" w:rsidRPr="00F93513" w:rsidRDefault="007B0BB9" w:rsidP="007B0BB9">
      <w:pPr>
        <w:rPr>
          <w:b/>
        </w:rPr>
      </w:pPr>
      <w:r w:rsidRPr="004D6148">
        <w:rPr>
          <w:b/>
          <w:color w:val="00B0F0"/>
        </w:rPr>
        <w:t>Soorten functies</w:t>
      </w:r>
    </w:p>
    <w:p w14:paraId="33BD1C34" w14:textId="77777777" w:rsidR="007B0BB9" w:rsidRDefault="007B0BB9" w:rsidP="007B0BB9">
      <w:r>
        <w:rPr>
          <w:b/>
        </w:rPr>
        <w:t>8</w:t>
      </w:r>
    </w:p>
    <w:p w14:paraId="78EFD1B3" w14:textId="44E80B92" w:rsidR="007B0BB9" w:rsidRDefault="005639A9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-17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3</m:t>
        </m:r>
      </m:oMath>
    </w:p>
    <w:p w14:paraId="234CC5ED" w14:textId="762707E3" w:rsidR="007B0BB9" w:rsidRDefault="005639A9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x+20=3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+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=3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</m:t>
        </m:r>
      </m:oMath>
    </w:p>
    <w:p w14:paraId="5351DF5A" w14:textId="0D30844E" w:rsidR="007B0BB9" w:rsidRDefault="005639A9" w:rsidP="007B0BB9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5x-18</m:t>
            </m:r>
          </m:e>
        </m:d>
        <m:r>
          <w:rPr>
            <w:rFonts w:ascii="Cambria Math" w:hAnsi="Cambria Math"/>
          </w:rPr>
          <m:t>=-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7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)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7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06F259C3" w14:textId="133AAD8D" w:rsidR="007B0BB9" w:rsidRPr="00527877" w:rsidRDefault="005639A9" w:rsidP="007B0BB9">
      <w:r w:rsidRPr="00527877">
        <w:rPr>
          <w:b/>
          <w:bCs/>
        </w:rPr>
        <w:t>d</w:t>
      </w:r>
      <w:r w:rsidR="007B0BB9" w:rsidRPr="00527877">
        <w:tab/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-24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48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9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4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A6A4E0E" w14:textId="77777777" w:rsidR="007B0BB9" w:rsidRPr="00527877" w:rsidRDefault="007B0BB9" w:rsidP="007B0BB9"/>
    <w:p w14:paraId="7B413C1C" w14:textId="77777777" w:rsidR="007B0BB9" w:rsidRPr="000A3D67" w:rsidRDefault="007B0BB9" w:rsidP="007B0BB9">
      <w:pPr>
        <w:rPr>
          <w:lang w:val="en-US"/>
        </w:rPr>
      </w:pPr>
      <w:r w:rsidRPr="000A3D67">
        <w:rPr>
          <w:b/>
          <w:lang w:val="en-US"/>
        </w:rPr>
        <w:t>9</w:t>
      </w:r>
    </w:p>
    <w:p w14:paraId="10ABF3E3" w14:textId="2FECB2E2" w:rsidR="007B0BB9" w:rsidRPr="000A3D67" w:rsidRDefault="009A7238" w:rsidP="007B0BB9">
      <w:pPr>
        <w:rPr>
          <w:lang w:val="en-US"/>
        </w:rPr>
      </w:pPr>
      <w:r>
        <w:rPr>
          <w:b/>
          <w:bCs/>
          <w:lang w:val="en-US"/>
        </w:rPr>
        <w:t>a</w:t>
      </w:r>
      <w:r w:rsidR="007B0BB9" w:rsidRPr="000A3D67">
        <w:rPr>
          <w:lang w:val="en-US"/>
        </w:rPr>
        <w:tab/>
        <w:t xml:space="preserve">snijpunten </w:t>
      </w:r>
      <m:oMath>
        <m:r>
          <w:rPr>
            <w:rFonts w:ascii="Cambria Math" w:hAnsi="Cambria Math"/>
            <w:lang w:val="en-US"/>
          </w:rPr>
          <m:t>x</m:t>
        </m:r>
      </m:oMath>
      <w:r w:rsidR="007B0BB9" w:rsidRPr="000A3D67">
        <w:rPr>
          <w:lang w:val="en-US"/>
        </w:rPr>
        <w:t xml:space="preserve">-as: </w:t>
      </w:r>
      <m:oMath>
        <m:r>
          <w:rPr>
            <w:rFonts w:ascii="Cambria Math" w:hAnsi="Cambria Math"/>
            <w:lang w:val="en-US"/>
          </w:rPr>
          <m:t>(8, 0)</m:t>
        </m:r>
      </m:oMath>
      <w:r w:rsidR="007B0BB9" w:rsidRPr="000A3D67">
        <w:rPr>
          <w:lang w:val="en-US"/>
        </w:rPr>
        <w:t xml:space="preserve"> en </w:t>
      </w:r>
      <m:oMath>
        <m:r>
          <w:rPr>
            <w:rFonts w:ascii="Cambria Math" w:hAnsi="Cambria Math"/>
            <w:lang w:val="en-US"/>
          </w:rPr>
          <m:t>(-2, 0)</m:t>
        </m:r>
      </m:oMath>
      <w:r w:rsidR="007B0BB9" w:rsidRPr="000A3D67">
        <w:rPr>
          <w:lang w:val="en-US"/>
        </w:rPr>
        <w:tab/>
      </w:r>
      <w:r w:rsidR="007B0BB9" w:rsidRPr="000A3D67">
        <w:rPr>
          <w:lang w:val="en-US"/>
        </w:rPr>
        <w:tab/>
        <w:t xml:space="preserve">top: </w:t>
      </w:r>
      <m:oMath>
        <m:r>
          <w:rPr>
            <w:rFonts w:ascii="Cambria Math" w:hAnsi="Cambria Math"/>
            <w:lang w:val="en-US"/>
          </w:rPr>
          <m:t>(3, -50)</m:t>
        </m:r>
      </m:oMath>
      <w:r w:rsidR="007B0BB9" w:rsidRPr="000A3D67">
        <w:rPr>
          <w:lang w:val="en-US"/>
        </w:rPr>
        <w:tab/>
      </w:r>
      <w:r w:rsidR="007B0BB9" w:rsidRPr="000A3D67">
        <w:rPr>
          <w:lang w:val="en-US"/>
        </w:rPr>
        <w:tab/>
        <w:t xml:space="preserve">snijpunt </w:t>
      </w:r>
      <m:oMath>
        <m:r>
          <w:rPr>
            <w:rFonts w:ascii="Cambria Math" w:hAnsi="Cambria Math"/>
            <w:lang w:val="en-US"/>
          </w:rPr>
          <m:t>y</m:t>
        </m:r>
      </m:oMath>
      <w:r w:rsidR="007B0BB9" w:rsidRPr="000A3D67">
        <w:rPr>
          <w:lang w:val="en-US"/>
        </w:rPr>
        <w:t xml:space="preserve">-as: </w:t>
      </w:r>
      <m:oMath>
        <m:r>
          <w:rPr>
            <w:rFonts w:ascii="Cambria Math" w:hAnsi="Cambria Math"/>
            <w:lang w:val="en-US"/>
          </w:rPr>
          <m:t>(0, -32)</m:t>
        </m:r>
      </m:oMath>
    </w:p>
    <w:p w14:paraId="2FB80CBB" w14:textId="37D2ECB4" w:rsidR="007B0BB9" w:rsidRDefault="003D26B0" w:rsidP="007B0BB9">
      <w:pPr>
        <w:rPr>
          <w:lang w:val="en-US"/>
        </w:rPr>
      </w:pPr>
      <w:r>
        <w:rPr>
          <w:b/>
          <w:bCs/>
          <w:lang w:val="en-US"/>
        </w:rPr>
        <w:t>b</w:t>
      </w:r>
      <w:r w:rsidR="007B0BB9" w:rsidRPr="000A3D67">
        <w:rPr>
          <w:lang w:val="en-US"/>
        </w:rPr>
        <w:tab/>
        <w:t>top: (-4, 15)</w:t>
      </w:r>
      <w:r w:rsidR="007B0BB9" w:rsidRPr="000A3D67">
        <w:rPr>
          <w:lang w:val="en-US"/>
        </w:rPr>
        <w:tab/>
      </w:r>
      <w:r w:rsidR="007B0BB9" w:rsidRPr="000A3D67">
        <w:rPr>
          <w:lang w:val="en-US"/>
        </w:rPr>
        <w:tab/>
        <w:t xml:space="preserve">snijpunt </w:t>
      </w:r>
      <m:oMath>
        <m:r>
          <w:rPr>
            <w:rFonts w:ascii="Cambria Math" w:hAnsi="Cambria Math"/>
            <w:lang w:val="en-US"/>
          </w:rPr>
          <m:t>y</m:t>
        </m:r>
      </m:oMath>
      <w:r w:rsidR="007B0BB9" w:rsidRPr="000A3D67">
        <w:rPr>
          <w:lang w:val="en-US"/>
        </w:rPr>
        <w:t>-as: (0, -33)</w:t>
      </w:r>
    </w:p>
    <w:p w14:paraId="38183399" w14:textId="77777777" w:rsidR="00150A2E" w:rsidRDefault="00150A2E" w:rsidP="007B0BB9">
      <w:r>
        <w:rPr>
          <w:lang w:val="en-US"/>
        </w:rPr>
        <w:tab/>
      </w:r>
      <w:r w:rsidR="007B0BB9">
        <w:t xml:space="preserve">snijpunten </w:t>
      </w:r>
      <m:oMath>
        <m:r>
          <w:rPr>
            <w:rFonts w:ascii="Cambria Math" w:hAnsi="Cambria Math"/>
          </w:rPr>
          <m:t>x</m:t>
        </m:r>
      </m:oMath>
      <w:r w:rsidR="007B0BB9">
        <w:t>-as:</w:t>
      </w:r>
    </w:p>
    <w:p w14:paraId="1E8578BE" w14:textId="77777777" w:rsidR="007720F1" w:rsidRDefault="00150A2E" w:rsidP="007B0BB9">
      <w:r>
        <w:tab/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4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5</m:t>
        </m:r>
      </m:oMath>
    </w:p>
    <w:p w14:paraId="4EEBD0D5" w14:textId="05F658BD" w:rsidR="007720F1" w:rsidRDefault="007720F1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4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</m:t>
        </m:r>
      </m:oMath>
    </w:p>
    <w:p w14:paraId="230E93AA" w14:textId="47D5A83A" w:rsidR="0045455E" w:rsidRDefault="0045455E" w:rsidP="007B0BB9">
      <w:r>
        <w:tab/>
      </w:r>
      <m:oMath>
        <m:r>
          <w:rPr>
            <w:rFonts w:ascii="Cambria Math" w:hAnsi="Cambria Math"/>
          </w:rPr>
          <m:t>x=-4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∨x=-4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4F6E239E" w14:textId="360A3726" w:rsidR="007B0BB9" w:rsidRPr="00CF7661" w:rsidRDefault="00CF7661" w:rsidP="007B0BB9">
      <w:pPr>
        <w:rPr>
          <w:lang w:val="en-GB"/>
        </w:rPr>
      </w:pPr>
      <w:r w:rsidRPr="00CF7661">
        <w:rPr>
          <w:b/>
          <w:bCs/>
          <w:lang w:val="en-GB"/>
        </w:rPr>
        <w:t>c</w:t>
      </w:r>
      <w:r w:rsidR="007B0BB9" w:rsidRPr="00CF7661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h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x+12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2x-48</m:t>
            </m:r>
          </m:e>
        </m:d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  <w:lang w:val="en-GB"/>
          </w:rPr>
          <m:t>(x-8)(x+6)</m:t>
        </m:r>
      </m:oMath>
    </w:p>
    <w:p w14:paraId="4F593459" w14:textId="79E8605F" w:rsidR="007B0BB9" w:rsidRPr="00CF7661" w:rsidRDefault="007B0BB9" w:rsidP="007B0BB9">
      <w:pPr>
        <w:rPr>
          <w:lang w:val="en-GB"/>
        </w:rPr>
      </w:pPr>
      <w:r w:rsidRPr="00CF7661">
        <w:rPr>
          <w:lang w:val="en-GB"/>
        </w:rPr>
        <w:tab/>
        <w:t xml:space="preserve">snijpunt </w:t>
      </w:r>
      <m:oMath>
        <m:r>
          <w:rPr>
            <w:rFonts w:ascii="Cambria Math" w:hAnsi="Cambria Math"/>
          </w:rPr>
          <m:t>y</m:t>
        </m:r>
      </m:oMath>
      <w:r w:rsidRPr="00CF7661">
        <w:rPr>
          <w:lang w:val="en-GB"/>
        </w:rPr>
        <w:t xml:space="preserve">-as: </w:t>
      </w:r>
      <m:oMath>
        <m:r>
          <w:rPr>
            <w:rFonts w:ascii="Cambria Math" w:hAnsi="Cambria Math"/>
            <w:lang w:val="en-GB"/>
          </w:rPr>
          <m:t>(0, 12)</m:t>
        </m:r>
      </m:oMath>
      <w:r w:rsidRPr="00CF7661">
        <w:rPr>
          <w:lang w:val="en-GB"/>
        </w:rPr>
        <w:tab/>
        <w:t xml:space="preserve">snijpunten </w:t>
      </w:r>
      <m:oMath>
        <m:r>
          <w:rPr>
            <w:rFonts w:ascii="Cambria Math" w:hAnsi="Cambria Math"/>
          </w:rPr>
          <m:t>x</m:t>
        </m:r>
      </m:oMath>
      <w:r w:rsidRPr="00CF7661">
        <w:rPr>
          <w:lang w:val="en-GB"/>
        </w:rPr>
        <w:t xml:space="preserve">-as: </w:t>
      </w:r>
      <m:oMath>
        <m:r>
          <w:rPr>
            <w:rFonts w:ascii="Cambria Math" w:hAnsi="Cambria Math"/>
            <w:lang w:val="en-GB"/>
          </w:rPr>
          <m:t>(8, 0)</m:t>
        </m:r>
      </m:oMath>
      <w:r w:rsidRPr="00CF7661">
        <w:rPr>
          <w:lang w:val="en-GB"/>
        </w:rPr>
        <w:t xml:space="preserve"> en </w:t>
      </w:r>
      <m:oMath>
        <m:r>
          <w:rPr>
            <w:rFonts w:ascii="Cambria Math" w:hAnsi="Cambria Math"/>
            <w:lang w:val="en-GB"/>
          </w:rPr>
          <m:t>(-6, 0)</m:t>
        </m:r>
      </m:oMath>
      <w:r w:rsidRPr="00CF7661">
        <w:rPr>
          <w:lang w:val="en-GB"/>
        </w:rPr>
        <w:tab/>
      </w:r>
      <w:r w:rsidRPr="00CF7661">
        <w:rPr>
          <w:lang w:val="en-GB"/>
        </w:rPr>
        <w:tab/>
        <w:t xml:space="preserve">top: </w:t>
      </w:r>
      <m:oMath>
        <m:r>
          <w:rPr>
            <w:rFonts w:ascii="Cambria Math" w:hAnsi="Cambria Math"/>
            <w:lang w:val="en-GB"/>
          </w:rPr>
          <m:t>(1, 1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  <w:lang w:val="en-GB"/>
          </w:rPr>
          <m:t>)</m:t>
        </m:r>
      </m:oMath>
    </w:p>
    <w:p w14:paraId="2C3A0CE8" w14:textId="50701E6B" w:rsidR="00A55850" w:rsidRDefault="00A55850">
      <w:pPr>
        <w:rPr>
          <w:lang w:val="en-GB"/>
        </w:rPr>
      </w:pPr>
      <w:r>
        <w:rPr>
          <w:lang w:val="en-GB"/>
        </w:rPr>
        <w:br w:type="page"/>
      </w:r>
    </w:p>
    <w:p w14:paraId="4A0DDA33" w14:textId="77777777" w:rsidR="007B0BB9" w:rsidRPr="00CF7661" w:rsidRDefault="007B0BB9" w:rsidP="007B0BB9">
      <w:pPr>
        <w:rPr>
          <w:b/>
          <w:lang w:val="en-GB"/>
        </w:rPr>
      </w:pPr>
      <w:r w:rsidRPr="00CF7661">
        <w:rPr>
          <w:b/>
          <w:lang w:val="en-GB"/>
        </w:rPr>
        <w:lastRenderedPageBreak/>
        <w:t>10</w:t>
      </w:r>
    </w:p>
    <w:p w14:paraId="1078C008" w14:textId="1484A501" w:rsidR="007B0BB9" w:rsidRPr="00527877" w:rsidRDefault="00CF7661" w:rsidP="007B0BB9">
      <w:pPr>
        <w:rPr>
          <w:lang w:val="en-GB"/>
        </w:rPr>
      </w:pPr>
      <w:r w:rsidRPr="00CF7661">
        <w:rPr>
          <w:b/>
          <w:bCs/>
          <w:lang w:val="en-GB"/>
        </w:rPr>
        <w:t>a</w:t>
      </w:r>
      <w:r w:rsidR="007B0BB9" w:rsidRPr="00CF7661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x-8≥0</m:t>
        </m:r>
      </m:oMath>
      <w:r w:rsidR="007B0BB9" w:rsidRPr="00CF7661">
        <w:rPr>
          <w:lang w:val="en-GB"/>
        </w:rPr>
        <w:tab/>
      </w:r>
      <w:r w:rsidR="007B0BB9" w:rsidRPr="00CF7661">
        <w:rPr>
          <w:lang w:val="en-GB"/>
        </w:rPr>
        <w:tab/>
      </w:r>
      <w:r w:rsidR="007E7C79">
        <w:rPr>
          <w:b/>
          <w:bCs/>
          <w:lang w:val="en-GB"/>
        </w:rPr>
        <w:t>b</w:t>
      </w:r>
      <w:r w:rsidR="007B0BB9" w:rsidRPr="00CF7661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15≥0</m:t>
        </m:r>
      </m:oMath>
      <w:r w:rsidR="007B0BB9" w:rsidRPr="00CF7661">
        <w:rPr>
          <w:lang w:val="en-GB"/>
        </w:rPr>
        <w:tab/>
      </w:r>
      <w:r w:rsidR="007B0BB9" w:rsidRPr="00CF7661">
        <w:rPr>
          <w:lang w:val="en-GB"/>
        </w:rPr>
        <w:tab/>
      </w:r>
      <w:r w:rsidR="007B0BB9" w:rsidRPr="00CF7661">
        <w:rPr>
          <w:lang w:val="en-GB"/>
        </w:rPr>
        <w:tab/>
      </w:r>
      <w:r w:rsidR="007B0BB9" w:rsidRPr="00CF7661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15≥0</m:t>
        </m:r>
      </m:oMath>
    </w:p>
    <w:p w14:paraId="4E07E4F9" w14:textId="62B5A90B" w:rsidR="007B0FBD" w:rsidRDefault="00694898" w:rsidP="007B0BB9">
      <w:r w:rsidRPr="00527877">
        <w:rPr>
          <w:lang w:val="en-GB"/>
        </w:rPr>
        <w:tab/>
      </w:r>
      <m:oMath>
        <m:r>
          <w:rPr>
            <w:rFonts w:ascii="Cambria Math" w:hAnsi="Cambria Math"/>
          </w:rPr>
          <m:t>3x≥8</m:t>
        </m:r>
      </m:oMath>
      <w:r w:rsidR="00D95892">
        <w:tab/>
      </w:r>
      <w:r w:rsidR="00D95892">
        <w:tab/>
      </w:r>
      <w:r w:rsidR="00D95892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≥15</m:t>
        </m:r>
      </m:oMath>
      <w:r w:rsidR="00310BC5">
        <w:tab/>
      </w:r>
      <w:r w:rsidR="00310BC5">
        <w:tab/>
      </w:r>
      <w:r w:rsidR="00310BC5">
        <w:tab/>
      </w:r>
      <w:r w:rsidR="00310BC5">
        <w:tab/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</w:p>
    <w:p w14:paraId="48CEF5D3" w14:textId="5A4A6C1F" w:rsidR="00694898" w:rsidRPr="00527877" w:rsidRDefault="00694898" w:rsidP="007B0BB9">
      <w:r>
        <w:tab/>
      </w:r>
      <m:oMath>
        <m:r>
          <w:rPr>
            <w:rFonts w:ascii="Cambria Math" w:hAnsi="Cambria Math"/>
          </w:rPr>
          <m:t>x≥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D95892">
        <w:tab/>
      </w:r>
      <w:r w:rsidR="00D95892">
        <w:tab/>
      </w:r>
      <w:r w:rsidR="00D95892">
        <w:tab/>
      </w:r>
      <m:oMath>
        <m:r>
          <w:rPr>
            <w:rFonts w:ascii="Cambria Math" w:hAnsi="Cambria Math"/>
          </w:rPr>
          <m:t>x≤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5</m:t>
            </m:r>
          </m:e>
        </m:rad>
      </m:oMath>
      <w:r w:rsidR="001805CC">
        <w:t xml:space="preserve"> en </w:t>
      </w:r>
      <m:oMath>
        <m:r>
          <w:rPr>
            <w:rFonts w:ascii="Cambria Math" w:hAnsi="Cambria Math"/>
          </w:rPr>
          <m:t>x≥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5</m:t>
            </m:r>
          </m:e>
        </m:rad>
      </m:oMath>
    </w:p>
    <w:p w14:paraId="526ADFD4" w14:textId="77777777" w:rsidR="007B0BB9" w:rsidRPr="00C17902" w:rsidRDefault="007B0BB9" w:rsidP="007B0BB9"/>
    <w:p w14:paraId="691997D0" w14:textId="77777777" w:rsidR="007B0BB9" w:rsidRPr="002F69E2" w:rsidRDefault="007B0BB9" w:rsidP="007B0BB9">
      <w:r>
        <w:rPr>
          <w:b/>
          <w:bCs/>
        </w:rPr>
        <w:t>11</w:t>
      </w:r>
    </w:p>
    <w:p w14:paraId="17FCE37A" w14:textId="26283EBA" w:rsidR="007B0BB9" w:rsidRPr="00DD0BC0" w:rsidRDefault="007E7C79" w:rsidP="007B0BB9">
      <w:r>
        <w:rPr>
          <w:b/>
          <w:bCs/>
        </w:rPr>
        <w:t>a</w:t>
      </w:r>
      <w:r w:rsidR="007B0BB9" w:rsidRPr="002F69E2">
        <w:tab/>
      </w:r>
      <w:r w:rsidR="007B0BB9">
        <w:t xml:space="preserve">Bereik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</m:t>
            </m:r>
          </m:e>
        </m:d>
      </m:oMath>
      <w:r w:rsidR="004559A6">
        <w:tab/>
      </w:r>
      <w:r w:rsidR="004559A6">
        <w:tab/>
      </w:r>
      <w:r w:rsidR="004559A6">
        <w:rPr>
          <w:b/>
          <w:bCs/>
        </w:rPr>
        <w:t>b</w:t>
      </w:r>
      <w:r w:rsidR="007B0BB9" w:rsidRPr="000931D8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  <w:r w:rsidR="00A17548">
        <w:t xml:space="preserve"> </w:t>
      </w:r>
      <w:r w:rsidR="007B0BB9">
        <w:t>en</w:t>
      </w:r>
      <w:r w:rsidR="00F13A3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 xml:space="preserve">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0</m:t>
            </m:r>
          </m:e>
        </m:d>
      </m:oMath>
    </w:p>
    <w:p w14:paraId="5BAF81B5" w14:textId="77777777" w:rsidR="007B0BB9" w:rsidRPr="00DD0BC0" w:rsidRDefault="007B0BB9" w:rsidP="007B0BB9"/>
    <w:p w14:paraId="770FD40B" w14:textId="0D85EB33" w:rsidR="007B0BB9" w:rsidRDefault="007B0BB9" w:rsidP="007B0BB9">
      <w:pPr>
        <w:rPr>
          <w:bCs/>
        </w:rPr>
      </w:pPr>
      <w:r>
        <w:rPr>
          <w:b/>
          <w:bCs/>
        </w:rPr>
        <w:t>12</w:t>
      </w:r>
      <w:r>
        <w:rPr>
          <w:bCs/>
        </w:rPr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a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b</m:t>
            </m:r>
          </m:sup>
        </m:sSup>
        <m:r>
          <w:rPr>
            <w:rFonts w:ascii="Cambria Math" w:hAnsi="Cambria Math"/>
          </w:rPr>
          <m:t>=96</m:t>
        </m:r>
      </m:oMath>
      <w:r w:rsidR="00F13A37">
        <w:rPr>
          <w:bCs/>
        </w:rPr>
        <w:t xml:space="preserve"> </w:t>
      </w:r>
      <w:r>
        <w:rPr>
          <w:bCs/>
        </w:rPr>
        <w:t xml:space="preserve">en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a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b</m:t>
            </m:r>
          </m:sup>
        </m:sSup>
        <m:r>
          <w:rPr>
            <w:rFonts w:ascii="Cambria Math" w:hAnsi="Cambria Math"/>
          </w:rPr>
          <m:t>=-3</m:t>
        </m:r>
      </m:oMath>
    </w:p>
    <w:p w14:paraId="4AC05508" w14:textId="713DE884" w:rsidR="009367E4" w:rsidRDefault="009367E4" w:rsidP="007B0BB9">
      <w:pPr>
        <w:rPr>
          <w:bCs/>
        </w:rPr>
      </w:pPr>
      <w:r>
        <w:rPr>
          <w:bCs/>
        </w:rPr>
        <w:tab/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h(2)</m:t>
            </m:r>
          </m:num>
          <m:den>
            <m:r>
              <w:rPr>
                <w:rFonts w:ascii="Cambria Math" w:hAnsi="Cambria Math"/>
              </w:rPr>
              <m:t>h(-1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a∙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b</m:t>
                </m:r>
              </m:sup>
            </m:sSup>
          </m:num>
          <m:den>
            <m:r>
              <w:rPr>
                <w:rFonts w:ascii="Cambria Math" w:hAnsi="Cambria Math"/>
              </w:rPr>
              <m:t>a∙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b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b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b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-1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b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b</m:t>
            </m:r>
          </m:sup>
        </m:sSup>
      </m:oMath>
      <w:r w:rsidR="00A0419F">
        <w:rPr>
          <w:bCs/>
        </w:rPr>
        <w:t xml:space="preserve"> maar ook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h(2)</m:t>
            </m:r>
          </m:num>
          <m:den>
            <m:r>
              <w:rPr>
                <w:rFonts w:ascii="Cambria Math" w:hAnsi="Cambria Math"/>
              </w:rPr>
              <m:t>h(-1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96</m:t>
            </m:r>
          </m:num>
          <m:den>
            <m:r>
              <w:rPr>
                <w:rFonts w:ascii="Cambria Math" w:hAnsi="Cambria Math"/>
              </w:rPr>
              <m:t>-3</m:t>
            </m:r>
          </m:den>
        </m:f>
        <m:r>
          <w:rPr>
            <w:rFonts w:ascii="Cambria Math" w:hAnsi="Cambria Math"/>
          </w:rPr>
          <m:t>=-32</m:t>
        </m:r>
      </m:oMath>
    </w:p>
    <w:p w14:paraId="09F9F486" w14:textId="2A32B93C" w:rsidR="00A0419F" w:rsidRDefault="00A0419F" w:rsidP="007B0BB9">
      <w:pPr>
        <w:rPr>
          <w:bCs/>
        </w:rPr>
      </w:pPr>
      <w:r>
        <w:rPr>
          <w:bCs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b</m:t>
            </m:r>
          </m:sup>
        </m:sSup>
        <m:r>
          <w:rPr>
            <w:rFonts w:ascii="Cambria Math" w:hAnsi="Cambria Math"/>
          </w:rPr>
          <m:t>=-32</m:t>
        </m:r>
      </m:oMath>
    </w:p>
    <w:p w14:paraId="2352DDF9" w14:textId="2ED0B7B6" w:rsidR="00A0419F" w:rsidRDefault="00A0419F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b=5</m:t>
        </m:r>
      </m:oMath>
    </w:p>
    <w:p w14:paraId="713F19A4" w14:textId="1919C0D6" w:rsidR="00644D13" w:rsidRPr="00772C3E" w:rsidRDefault="00644D13" w:rsidP="007B0BB9">
      <w:r>
        <w:rPr>
          <w:bCs/>
        </w:rPr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96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  <m:r>
          <w:rPr>
            <w:rFonts w:ascii="Cambria Math" w:hAnsi="Cambria Math"/>
          </w:rPr>
          <m:t>=3</m:t>
        </m:r>
      </m:oMath>
    </w:p>
    <w:p w14:paraId="70C031EF" w14:textId="77777777" w:rsidR="007B0BB9" w:rsidRDefault="007B0BB9" w:rsidP="007B0BB9"/>
    <w:p w14:paraId="184885AD" w14:textId="77777777" w:rsidR="007B0BB9" w:rsidRPr="009F0DE0" w:rsidRDefault="007B0BB9" w:rsidP="007B0BB9">
      <w:pPr>
        <w:rPr>
          <w:lang w:val="en-GB"/>
        </w:rPr>
      </w:pPr>
      <w:r w:rsidRPr="009F0DE0">
        <w:rPr>
          <w:b/>
          <w:lang w:val="en-GB"/>
        </w:rPr>
        <w:t>13</w:t>
      </w:r>
      <w:r w:rsidRPr="009F0DE0">
        <w:rPr>
          <w:lang w:val="en-GB"/>
        </w:rPr>
        <w:tab/>
      </w:r>
    </w:p>
    <w:p w14:paraId="313D0E66" w14:textId="4F525B09" w:rsidR="007B0BB9" w:rsidRPr="009F0DE0" w:rsidRDefault="00AA293C" w:rsidP="007B0BB9">
      <w:pPr>
        <w:rPr>
          <w:lang w:val="en-GB"/>
        </w:rPr>
      </w:pPr>
      <w:r w:rsidRPr="009F0DE0">
        <w:rPr>
          <w:b/>
          <w:bCs/>
          <w:lang w:val="en-GB"/>
        </w:rPr>
        <w:t>a</w:t>
      </w:r>
      <w:r w:rsidR="007B0BB9" w:rsidRPr="009F0DE0">
        <w:rPr>
          <w:lang w:val="en-GB"/>
        </w:rPr>
        <w:tab/>
      </w:r>
      <m:oMath>
        <m:r>
          <w:rPr>
            <w:rFonts w:ascii="Cambria Math" w:hAnsi="Cambria Math"/>
          </w:rPr>
          <m:t>p</m:t>
        </m:r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c</m:t>
        </m:r>
        <m:r>
          <w:rPr>
            <w:rFonts w:ascii="Cambria Math" w:hAnsi="Cambria Math"/>
            <w:lang w:val="en-GB"/>
          </w:rPr>
          <m:t>⋅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q</m:t>
            </m:r>
          </m:e>
        </m:rad>
        <m:r>
          <w:rPr>
            <w:rFonts w:ascii="Cambria Math" w:hAnsi="Cambria Math"/>
            <w:lang w:val="en-GB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</m:oMath>
      <w:r w:rsidR="007B0BB9" w:rsidRPr="009F0DE0">
        <w:rPr>
          <w:lang w:val="en-GB"/>
        </w:rPr>
        <w:tab/>
      </w:r>
      <w:r w:rsidR="007B0BB9" w:rsidRPr="009F0DE0">
        <w:rPr>
          <w:lang w:val="en-GB"/>
        </w:rPr>
        <w:tab/>
      </w:r>
      <w:r w:rsidR="007B0BB9" w:rsidRPr="009F0DE0">
        <w:rPr>
          <w:lang w:val="en-GB"/>
        </w:rPr>
        <w:tab/>
      </w:r>
      <w:r w:rsidR="007B0BB9" w:rsidRPr="009F0DE0">
        <w:rPr>
          <w:lang w:val="en-GB"/>
        </w:rPr>
        <w:tab/>
      </w:r>
      <w:r w:rsidR="00AB264B" w:rsidRPr="009F0DE0">
        <w:rPr>
          <w:b/>
          <w:bCs/>
          <w:lang w:val="en-GB"/>
        </w:rPr>
        <w:t>b</w:t>
      </w:r>
      <w:r w:rsidR="007B0BB9" w:rsidRPr="009F0DE0">
        <w:rPr>
          <w:lang w:val="en-GB"/>
        </w:rPr>
        <w:tab/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c</m:t>
        </m:r>
        <m:r>
          <w:rPr>
            <w:rFonts w:ascii="Cambria Math" w:hAnsi="Cambria Math"/>
            <w:lang w:val="en-GB"/>
          </w:rPr>
          <m:t>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</m:oMath>
    </w:p>
    <w:p w14:paraId="28056084" w14:textId="7457B935" w:rsidR="007415D7" w:rsidRDefault="007B0BB9" w:rsidP="007B0BB9">
      <w:r w:rsidRPr="009F0DE0">
        <w:rPr>
          <w:lang w:val="en-GB"/>
        </w:rPr>
        <w:tab/>
      </w:r>
      <m:oMath>
        <m:r>
          <w:rPr>
            <w:rFonts w:ascii="Cambria Math" w:hAnsi="Cambria Math"/>
          </w:rPr>
          <m:t>c⋅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4</m:t>
            </m:r>
          </m:e>
        </m:rad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c=16</m:t>
        </m:r>
      </m:oMath>
      <w:r w:rsidR="00CC13E9">
        <w:tab/>
      </w:r>
      <w:r w:rsidR="00CC13E9">
        <w:tab/>
      </w:r>
      <w:r w:rsidR="00CC13E9">
        <w:tab/>
      </w:r>
      <w:r w:rsidR="00CC13E9">
        <w:tab/>
      </w:r>
      <m:oMath>
        <m:r>
          <w:rPr>
            <w:rFonts w:ascii="Cambria Math" w:hAnsi="Cambria Math"/>
          </w:rPr>
          <m:t>c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00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  <m:r>
          <w:rPr>
            <w:rFonts w:ascii="Cambria Math" w:hAnsi="Cambria Math"/>
          </w:rPr>
          <m:t>=40c=20</m:t>
        </m:r>
      </m:oMath>
    </w:p>
    <w:p w14:paraId="2DE4647C" w14:textId="638E5C6A" w:rsidR="00CC13E9" w:rsidRDefault="00CC13E9" w:rsidP="007B0BB9">
      <w:r>
        <w:tab/>
      </w:r>
      <m:oMath>
        <m:r>
          <w:rPr>
            <w:rFonts w:ascii="Cambria Math" w:hAnsi="Cambria Math"/>
          </w:rPr>
          <m:t>c=8</m:t>
        </m:r>
      </m:oMath>
      <w:r w:rsidR="00EE26CA">
        <w:tab/>
      </w:r>
      <w:r w:rsidR="00EE26CA">
        <w:tab/>
      </w:r>
      <w:r w:rsidR="00EE26CA">
        <w:tab/>
      </w:r>
      <w:r w:rsidR="00EE26CA">
        <w:tab/>
      </w:r>
      <w:r w:rsidR="00EE26CA">
        <w:tab/>
      </w:r>
      <w:r w:rsidR="00EE26CA">
        <w:tab/>
      </w:r>
      <w:r w:rsidR="00EE26CA">
        <w:tab/>
      </w:r>
      <m:oMath>
        <m:r>
          <w:rPr>
            <w:rFonts w:ascii="Cambria Math" w:hAnsi="Cambria Math"/>
          </w:rPr>
          <m:t>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78AA56D3" w14:textId="31056E78" w:rsidR="00CC13E9" w:rsidRDefault="00CC13E9" w:rsidP="007B0BB9">
      <w:r>
        <w:tab/>
      </w:r>
      <m:oMath>
        <m:r>
          <w:rPr>
            <w:rFonts w:ascii="Cambria Math" w:hAnsi="Cambria Math"/>
          </w:rPr>
          <m:t>p=8⋅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q</m:t>
            </m:r>
          </m:e>
        </m:rad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EE26CA">
        <w:tab/>
      </w:r>
      <w:r w:rsidR="00EE26CA">
        <w:tab/>
      </w:r>
      <w:r w:rsidR="00EE26CA">
        <w:tab/>
      </w:r>
      <w:r w:rsidR="00EE26CA">
        <w:tab/>
      </w:r>
      <w:r w:rsidR="00EE26CA">
        <w:tab/>
      </w: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w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4B7DCB9E" w14:textId="77777777" w:rsidR="007B0BB9" w:rsidRPr="00DD0BC0" w:rsidRDefault="007B0BB9" w:rsidP="007B0BB9"/>
    <w:p w14:paraId="33F958E5" w14:textId="77777777" w:rsidR="007B0BB9" w:rsidRPr="00DD0BC0" w:rsidRDefault="007B0BB9" w:rsidP="007B0BB9">
      <w:pPr>
        <w:rPr>
          <w:b/>
        </w:rPr>
      </w:pPr>
      <w:r w:rsidRPr="001F305E">
        <w:rPr>
          <w:b/>
          <w:color w:val="00B0F0"/>
        </w:rPr>
        <w:t>Vergelijkingen</w:t>
      </w:r>
    </w:p>
    <w:p w14:paraId="7FD423A0" w14:textId="77777777" w:rsidR="007B0BB9" w:rsidRPr="00DD0BC0" w:rsidRDefault="007B0BB9" w:rsidP="007B0BB9">
      <w:r>
        <w:rPr>
          <w:b/>
          <w:bCs/>
        </w:rPr>
        <w:t>14</w:t>
      </w:r>
    </w:p>
    <w:p w14:paraId="0867BA8C" w14:textId="001308A8" w:rsidR="007B0BB9" w:rsidRPr="00984860" w:rsidRDefault="001F305E" w:rsidP="007B0BB9">
      <w:r>
        <w:rPr>
          <w:b/>
          <w:bCs/>
        </w:rPr>
        <w:t>a</w:t>
      </w:r>
      <w:r w:rsidR="007B0BB9" w:rsidRPr="00DD0BC0">
        <w:tab/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=0</m:t>
        </m:r>
      </m:oMath>
      <w:r w:rsidR="007B0BB9" w:rsidRPr="00C1630F">
        <w:tab/>
      </w:r>
      <w:r w:rsidR="007B0BB9" w:rsidRPr="00C1630F">
        <w:tab/>
      </w:r>
      <w:r w:rsidR="007B0BB9" w:rsidRPr="00C1630F">
        <w:tab/>
      </w:r>
      <w:r w:rsidR="0010457C">
        <w:rPr>
          <w:b/>
          <w:bCs/>
        </w:rPr>
        <w:t>b</w:t>
      </w:r>
      <w:r w:rsidR="007B0BB9" w:rsidRPr="00C1630F"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</w:rPr>
              <m:t>(-3</m:t>
            </m:r>
            <m:r>
              <w:rPr>
                <w:rFonts w:ascii="Cambria Math" w:hAnsi="Cambria Math"/>
                <w:lang w:val="en-GB"/>
              </w:rPr>
              <m:t>x</m:t>
            </m:r>
            <m:r>
              <w:rPr>
                <w:rFonts w:ascii="Cambria Math" w:hAnsi="Cambria Math"/>
              </w:rPr>
              <m:t>+5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</w:rPr>
              <m:t>(4</m:t>
            </m:r>
            <m:r>
              <w:rPr>
                <w:rFonts w:ascii="Cambria Math" w:hAnsi="Cambria Math"/>
                <w:lang w:val="en-GB"/>
              </w:rPr>
              <m:t>x</m:t>
            </m:r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2CED3E87" w14:textId="7A98D067" w:rsidR="00527877" w:rsidRDefault="00527877" w:rsidP="007B0BB9">
      <w:pPr>
        <w:rPr>
          <w:lang w:val="en-GB"/>
        </w:rPr>
      </w:pPr>
      <w:r w:rsidRPr="00984860">
        <w:tab/>
      </w:r>
      <m:oMath>
        <m:r>
          <w:rPr>
            <w:rFonts w:ascii="Cambria Math" w:hAnsi="Cambria Math"/>
            <w:lang w:val="en-GB"/>
          </w:rPr>
          <m:t>x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7x+3</m:t>
            </m:r>
          </m:e>
        </m:d>
        <m:r>
          <w:rPr>
            <w:rFonts w:ascii="Cambria Math" w:hAnsi="Cambria Math"/>
            <w:lang w:val="en-GB"/>
          </w:rPr>
          <m:t>=0</m:t>
        </m:r>
      </m:oMath>
      <w:r w:rsidR="006C1B67">
        <w:rPr>
          <w:lang w:val="en-GB"/>
        </w:rPr>
        <w:tab/>
      </w:r>
      <w:r w:rsidR="006C1B67">
        <w:rPr>
          <w:lang w:val="en-GB"/>
        </w:rPr>
        <w:tab/>
      </w:r>
      <w:r w:rsidR="006C1B67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-3x+5=-4x∨-3x+5=4x</m:t>
        </m:r>
      </m:oMath>
    </w:p>
    <w:p w14:paraId="7C235083" w14:textId="0224A627" w:rsidR="00971ADA" w:rsidRDefault="00971ADA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4x-3</m:t>
            </m:r>
          </m:e>
        </m:d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-1</m:t>
            </m:r>
          </m:e>
        </m:d>
        <m:r>
          <w:rPr>
            <w:rFonts w:ascii="Cambria Math" w:hAnsi="Cambria Math"/>
            <w:lang w:val="en-GB"/>
          </w:rPr>
          <m:t>=0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5∨7x=5</m:t>
        </m:r>
      </m:oMath>
    </w:p>
    <w:p w14:paraId="49D0DC35" w14:textId="7DB5F475" w:rsidR="009A1B6B" w:rsidRPr="000054EE" w:rsidRDefault="009A1B6B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0∨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  <w:lang w:val="en-GB"/>
          </w:rPr>
          <m:t>∨x=1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 xml:space="preserve">     </w:t>
      </w:r>
      <m:oMath>
        <m:r>
          <w:rPr>
            <w:rFonts w:ascii="Cambria Math" w:hAnsi="Cambria Math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7</m:t>
            </m:r>
          </m:den>
        </m:f>
      </m:oMath>
    </w:p>
    <w:p w14:paraId="6AB06C1E" w14:textId="553A221C" w:rsidR="007B0BB9" w:rsidRDefault="0015734E" w:rsidP="007B0BB9">
      <w:pPr>
        <w:rPr>
          <w:lang w:val="en-GB"/>
        </w:rPr>
      </w:pPr>
      <w:r>
        <w:rPr>
          <w:b/>
          <w:bCs/>
          <w:lang w:val="en-GB"/>
        </w:rPr>
        <w:t>c</w:t>
      </w:r>
      <w:r w:rsidR="007B0BB9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2</m:t>
            </m:r>
          </m:num>
          <m:den>
            <m:r>
              <w:rPr>
                <w:rFonts w:ascii="Cambria Math" w:hAnsi="Cambria Math"/>
                <w:lang w:val="en-GB"/>
              </w:rPr>
              <m:t>x+1</m:t>
            </m:r>
          </m:den>
        </m:f>
        <m:r>
          <w:rPr>
            <w:rFonts w:ascii="Cambria Math" w:hAnsi="Cambria Math"/>
            <w:lang w:val="en-GB"/>
          </w:rPr>
          <m:t>⋅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x-3</m:t>
            </m:r>
          </m:num>
          <m:den>
            <m:r>
              <w:rPr>
                <w:rFonts w:ascii="Cambria Math" w:hAnsi="Cambria Math"/>
                <w:lang w:val="en-GB"/>
              </w:rPr>
              <m:t>x-3</m:t>
            </m:r>
          </m:den>
        </m:f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x</m:t>
            </m:r>
          </m:num>
          <m:den>
            <m:r>
              <w:rPr>
                <w:rFonts w:ascii="Cambria Math" w:hAnsi="Cambria Math"/>
                <w:lang w:val="en-GB"/>
              </w:rPr>
              <m:t>x-3</m:t>
            </m:r>
          </m:den>
        </m:f>
        <m:r>
          <w:rPr>
            <w:rFonts w:ascii="Cambria Math" w:hAnsi="Cambria Math"/>
            <w:lang w:val="en-GB"/>
          </w:rPr>
          <m:t>⋅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x+1</m:t>
            </m:r>
          </m:num>
          <m:den>
            <m:r>
              <w:rPr>
                <w:rFonts w:ascii="Cambria Math" w:hAnsi="Cambria Math"/>
                <w:lang w:val="en-GB"/>
              </w:rPr>
              <m:t>x+1</m:t>
            </m:r>
          </m:den>
        </m:f>
        <m:r>
          <w:rPr>
            <w:rFonts w:ascii="Cambria Math" w:hAnsi="Cambria Math"/>
            <w:lang w:val="en-GB"/>
          </w:rPr>
          <m:t>=-3</m:t>
        </m:r>
      </m:oMath>
      <w:r w:rsidR="007B0BB9">
        <w:rPr>
          <w:lang w:val="en-GB"/>
        </w:rPr>
        <w:tab/>
      </w:r>
      <w:r w:rsidR="00253F53">
        <w:rPr>
          <w:lang w:val="en-GB"/>
        </w:rPr>
        <w:tab/>
      </w:r>
      <w:r w:rsidR="000054EE">
        <w:rPr>
          <w:lang w:val="en-GB"/>
        </w:rPr>
        <w:tab/>
      </w:r>
      <w:r w:rsidR="007B0BB9">
        <w:rPr>
          <w:lang w:val="en-GB"/>
        </w:rPr>
        <w:tab/>
      </w:r>
      <w:r>
        <w:rPr>
          <w:b/>
          <w:bCs/>
          <w:lang w:val="en-GB"/>
        </w:rPr>
        <w:t>d</w:t>
      </w:r>
      <w:r w:rsidR="007B0BB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(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+1)=0</m:t>
        </m:r>
      </m:oMath>
    </w:p>
    <w:p w14:paraId="46321B91" w14:textId="323B663D" w:rsidR="00435526" w:rsidRDefault="000054EE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2x-36-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2x</m:t>
            </m:r>
          </m:e>
        </m:d>
        <m:r>
          <w:rPr>
            <w:rFonts w:ascii="Cambria Math" w:hAnsi="Cambria Math"/>
            <w:lang w:val="en-GB"/>
          </w:rPr>
          <m:t>=-3(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2x-3)</m:t>
        </m:r>
      </m:oMath>
      <w:r>
        <w:rPr>
          <w:lang w:val="en-GB"/>
        </w:rPr>
        <w:tab/>
      </w:r>
      <w:r w:rsidR="002A4E6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0∨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=-2</m:t>
        </m:r>
      </m:oMath>
    </w:p>
    <w:p w14:paraId="5A785EE8" w14:textId="16D819E7" w:rsidR="00435526" w:rsidRDefault="00062F3B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-2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10x-36=-3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6x+9</m:t>
        </m:r>
      </m:oMath>
      <w:r w:rsidR="0009354B">
        <w:rPr>
          <w:lang w:val="en-GB"/>
        </w:rPr>
        <w:tab/>
      </w:r>
      <w:r w:rsidR="0009354B">
        <w:rPr>
          <w:lang w:val="en-GB"/>
        </w:rPr>
        <w:tab/>
      </w:r>
      <w:r w:rsidR="0009354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rad>
          <m:radPr>
            <m:ctrlPr>
              <w:rPr>
                <w:rFonts w:ascii="Cambria Math" w:hAnsi="Cambria Math"/>
                <w:i/>
                <w:lang w:val="en-GB"/>
              </w:rPr>
            </m:ctrlPr>
          </m:radPr>
          <m:deg>
            <m:r>
              <w:rPr>
                <w:rFonts w:ascii="Cambria Math" w:hAnsi="Cambria Math"/>
                <w:lang w:val="en-GB"/>
              </w:rPr>
              <m:t>3</m:t>
            </m:r>
          </m:deg>
          <m:e>
            <m:r>
              <w:rPr>
                <w:rFonts w:ascii="Cambria Math" w:hAnsi="Cambria Math"/>
                <w:lang w:val="en-GB"/>
              </w:rPr>
              <m:t>-2</m:t>
            </m:r>
          </m:e>
        </m:rad>
      </m:oMath>
    </w:p>
    <w:p w14:paraId="2DB6D464" w14:textId="1ABBA228" w:rsidR="00435526" w:rsidRDefault="0009354B" w:rsidP="007B0BB9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4x-45=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+9</m:t>
            </m:r>
          </m:e>
        </m:d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-5</m:t>
            </m:r>
          </m:e>
        </m:d>
        <m:r>
          <w:rPr>
            <w:rFonts w:ascii="Cambria Math" w:hAnsi="Cambria Math"/>
            <w:lang w:val="en-GB"/>
          </w:rPr>
          <m:t>=0</m:t>
        </m:r>
      </m:oMath>
    </w:p>
    <w:p w14:paraId="360334A8" w14:textId="2BBF2387" w:rsidR="00B9546E" w:rsidRDefault="00B9546E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9∨x=5</m:t>
        </m:r>
      </m:oMath>
    </w:p>
    <w:p w14:paraId="2EDC3B4C" w14:textId="77777777" w:rsidR="007B0BB9" w:rsidRDefault="007B0BB9" w:rsidP="007B0BB9">
      <w:pPr>
        <w:rPr>
          <w:lang w:val="en-GB"/>
        </w:rPr>
      </w:pPr>
    </w:p>
    <w:p w14:paraId="51DBACF9" w14:textId="77777777" w:rsidR="007B0BB9" w:rsidRPr="00344474" w:rsidRDefault="007B0BB9" w:rsidP="007B0BB9">
      <w:r w:rsidRPr="00344474">
        <w:rPr>
          <w:b/>
          <w:color w:val="00B0F0"/>
        </w:rPr>
        <w:t>Wortelvergelijkingen</w:t>
      </w:r>
    </w:p>
    <w:p w14:paraId="7387BF8B" w14:textId="77777777" w:rsidR="007B0BB9" w:rsidRPr="003275B5" w:rsidRDefault="007B0BB9" w:rsidP="007B0BB9">
      <w:pPr>
        <w:rPr>
          <w:b/>
          <w:bCs/>
        </w:rPr>
      </w:pPr>
      <w:r>
        <w:rPr>
          <w:b/>
          <w:bCs/>
        </w:rPr>
        <w:t>15</w:t>
      </w:r>
    </w:p>
    <w:p w14:paraId="39CC37B3" w14:textId="1238C630" w:rsidR="007B0BB9" w:rsidRDefault="00B459EC" w:rsidP="007B0BB9">
      <w:pPr>
        <w:rPr>
          <w:bCs/>
        </w:rPr>
      </w:pPr>
      <w:r>
        <w:rPr>
          <w:b/>
        </w:rPr>
        <w:t>a</w:t>
      </w:r>
      <w:r w:rsidR="007B0BB9" w:rsidRPr="000931D8">
        <w:rPr>
          <w:bCs/>
        </w:rPr>
        <w:tab/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-2x</m:t>
            </m:r>
          </m:e>
        </m:rad>
        <m:r>
          <w:rPr>
            <w:rFonts w:ascii="Cambria Math" w:hAnsi="Cambria Math"/>
          </w:rPr>
          <m:t>=3</m:t>
        </m:r>
      </m:oMath>
      <w:r w:rsidR="00344474">
        <w:rPr>
          <w:bCs/>
        </w:rPr>
        <w:tab/>
      </w:r>
      <w:r w:rsidR="007B0BB9">
        <w:rPr>
          <w:bCs/>
        </w:rPr>
        <w:tab/>
      </w:r>
      <w:r>
        <w:rPr>
          <w:b/>
        </w:rPr>
        <w:t>b</w:t>
      </w:r>
      <w:r w:rsidR="007B0BB9">
        <w:rPr>
          <w:bCs/>
        </w:rPr>
        <w:tab/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-2x</m:t>
            </m:r>
          </m:e>
        </m:rad>
        <m:r>
          <w:rPr>
            <w:rFonts w:ascii="Cambria Math" w:hAnsi="Cambria Math"/>
          </w:rPr>
          <m:t>=1-4x</m:t>
        </m:r>
      </m:oMath>
      <w:r w:rsidR="007B0BB9">
        <w:rPr>
          <w:bCs/>
        </w:rPr>
        <w:tab/>
      </w:r>
      <w:r w:rsidR="007B0BB9">
        <w:rPr>
          <w:bCs/>
        </w:rPr>
        <w:tab/>
      </w:r>
      <w:r>
        <w:rPr>
          <w:b/>
        </w:rPr>
        <w:t>c</w:t>
      </w:r>
      <w:r w:rsidR="007B0BB9">
        <w:rPr>
          <w:bCs/>
        </w:rPr>
        <w:tab/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7</m:t>
            </m:r>
          </m:e>
        </m:rad>
        <m:r>
          <w:rPr>
            <w:rFonts w:ascii="Cambria Math" w:hAnsi="Cambria Math"/>
          </w:rPr>
          <m:t>=x+1</m:t>
        </m:r>
      </m:oMath>
    </w:p>
    <w:p w14:paraId="572E7640" w14:textId="2F77752D" w:rsidR="00DB2E09" w:rsidRDefault="00DB2E09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1-2x=9</m:t>
        </m:r>
      </m:oMath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>1-2x=1-8x+16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E7500">
        <w:rPr>
          <w:bCs/>
        </w:rPr>
        <w:tab/>
      </w:r>
      <w:r w:rsidR="008E7500">
        <w:rPr>
          <w:bCs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1</m:t>
        </m:r>
      </m:oMath>
    </w:p>
    <w:p w14:paraId="281C088E" w14:textId="07ADF6AC" w:rsidR="0089542A" w:rsidRDefault="0089542A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2x=-8</m:t>
        </m:r>
      </m:oMath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>16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=2x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8x-3</m:t>
            </m:r>
          </m:e>
        </m:d>
        <m:r>
          <w:rPr>
            <w:rFonts w:ascii="Cambria Math" w:hAnsi="Cambria Math"/>
          </w:rPr>
          <m:t>=0</m:t>
        </m:r>
      </m:oMath>
      <w:r w:rsidR="00495569">
        <w:rPr>
          <w:bCs/>
        </w:rPr>
        <w:tab/>
      </w:r>
      <m:oMath>
        <m:r>
          <w:rPr>
            <w:rFonts w:ascii="Cambria Math" w:hAnsi="Cambria Math"/>
          </w:rPr>
          <m:t>2x=6</m:t>
        </m:r>
      </m:oMath>
    </w:p>
    <w:p w14:paraId="75092A57" w14:textId="44FD3582" w:rsidR="00495569" w:rsidRPr="00495569" w:rsidRDefault="00400CE7" w:rsidP="007B0BB9">
      <w:pPr>
        <w:rPr>
          <w:bCs/>
        </w:rPr>
      </w:pPr>
      <w:r w:rsidRPr="004758DC">
        <w:rPr>
          <w:bCs/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57D616" wp14:editId="4D6F3EC7">
                <wp:simplePos x="0" y="0"/>
                <wp:positionH relativeFrom="column">
                  <wp:posOffset>2775735</wp:posOffset>
                </wp:positionH>
                <wp:positionV relativeFrom="paragraph">
                  <wp:posOffset>60463</wp:posOffset>
                </wp:positionV>
                <wp:extent cx="415271" cy="172104"/>
                <wp:effectExtent l="0" t="0" r="23495" b="18415"/>
                <wp:wrapNone/>
                <wp:docPr id="425846038" name="Rechte verbindingslijn met pij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15271" cy="172104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9451B7" id="_x0000_t32" coordsize="21600,21600" o:spt="32" o:oned="t" path="m,l21600,21600e" filled="f">
                <v:path arrowok="t" fillok="f" o:connecttype="none"/>
                <o:lock v:ext="edit" shapetype="t"/>
              </v:shapetype>
              <v:shape id="Rechte verbindingslijn met pijl 16" o:spid="_x0000_s1026" type="#_x0000_t32" style="position:absolute;margin-left:218.55pt;margin-top:4.75pt;width:32.7pt;height:13.5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" strokeweight="1pt"/>
            </w:pict>
          </mc:Fallback>
        </mc:AlternateContent>
      </w:r>
      <w:r w:rsidR="00495569">
        <w:rPr>
          <w:bCs/>
        </w:rPr>
        <w:tab/>
      </w:r>
      <m:oMath>
        <m:r>
          <w:rPr>
            <w:rFonts w:ascii="Cambria Math" w:hAnsi="Cambria Math"/>
          </w:rPr>
          <m:t>x=-4</m:t>
        </m:r>
      </m:oMath>
      <w:r w:rsidR="00495569">
        <w:rPr>
          <w:bCs/>
        </w:rPr>
        <w:tab/>
      </w:r>
      <w:r w:rsidR="00495569">
        <w:rPr>
          <w:bCs/>
        </w:rPr>
        <w:tab/>
      </w:r>
      <w:r w:rsidR="00495569">
        <w:rPr>
          <w:bCs/>
        </w:rPr>
        <w:tab/>
      </w:r>
      <m:oMath>
        <m:r>
          <w:rPr>
            <w:rFonts w:ascii="Cambria Math" w:hAnsi="Cambria Math"/>
          </w:rPr>
          <m:t>x=0∨x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495569">
        <w:rPr>
          <w:bCs/>
        </w:rPr>
        <w:tab/>
      </w:r>
      <w:r w:rsidR="00495569">
        <w:rPr>
          <w:bCs/>
        </w:rPr>
        <w:tab/>
      </w:r>
      <w:r w:rsidR="00495569">
        <w:rPr>
          <w:bCs/>
        </w:rPr>
        <w:tab/>
      </w:r>
      <w:r w:rsidR="00495569">
        <w:rPr>
          <w:bCs/>
        </w:rPr>
        <w:tab/>
      </w:r>
      <m:oMath>
        <m:r>
          <w:rPr>
            <w:rFonts w:ascii="Cambria Math" w:hAnsi="Cambria Math"/>
          </w:rPr>
          <m:t>x=3</m:t>
        </m:r>
      </m:oMath>
    </w:p>
    <w:p w14:paraId="09DB4F4B" w14:textId="73A2BB0F" w:rsidR="007B0BB9" w:rsidRPr="00F26767" w:rsidRDefault="006C3A53" w:rsidP="007B0BB9">
      <w:pPr>
        <w:rPr>
          <w:bCs/>
          <w:lang w:val="en-GB"/>
        </w:rPr>
      </w:pPr>
      <w:r w:rsidRPr="000127C7">
        <w:rPr>
          <w:b/>
          <w:lang w:val="en-GB"/>
        </w:rPr>
        <w:t>d</w:t>
      </w:r>
      <w:r w:rsidR="007B0BB9" w:rsidRPr="000127C7">
        <w:rPr>
          <w:bCs/>
          <w:lang w:val="en-GB"/>
        </w:rPr>
        <w:tab/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3</m:t>
            </m:r>
          </m:e>
        </m:rad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3</m:t>
        </m:r>
      </m:oMath>
      <w:r w:rsidR="007B0BB9" w:rsidRPr="000127C7">
        <w:rPr>
          <w:bCs/>
          <w:lang w:val="en-GB"/>
        </w:rPr>
        <w:tab/>
      </w:r>
      <w:r w:rsidRPr="000127C7">
        <w:rPr>
          <w:b/>
          <w:lang w:val="en-GB"/>
        </w:rPr>
        <w:t>e</w:t>
      </w:r>
      <w:r w:rsidR="007B0BB9" w:rsidRPr="000127C7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36-12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  <w:lang w:val="en-GB"/>
          </w:rPr>
          <m:t>+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6</m:t>
        </m:r>
      </m:oMath>
      <w:r w:rsidR="007B0BB9" w:rsidRPr="000127C7">
        <w:rPr>
          <w:bCs/>
          <w:lang w:val="en-GB"/>
        </w:rPr>
        <w:tab/>
      </w:r>
      <w:r w:rsidR="00017AD6" w:rsidRPr="000127C7">
        <w:rPr>
          <w:b/>
          <w:lang w:val="en-GB"/>
        </w:rPr>
        <w:t>f</w:t>
      </w:r>
      <w:r w:rsidR="007B0BB9" w:rsidRPr="000127C7">
        <w:rPr>
          <w:bCs/>
          <w:lang w:val="en-GB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4=7x-</m:t>
        </m:r>
        <m:sSup>
          <m:sSupPr>
            <m:ctrlPr>
              <w:rPr>
                <w:rFonts w:ascii="Cambria Math" w:hAnsi="Cambria Math"/>
                <w:bCs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</m:oMath>
    </w:p>
    <w:p w14:paraId="25597FCD" w14:textId="5617568E" w:rsidR="00050DBD" w:rsidRDefault="00050DBD" w:rsidP="007B0BB9">
      <w:pPr>
        <w:rPr>
          <w:bCs/>
        </w:rPr>
      </w:pPr>
      <w:r w:rsidRPr="00F26767">
        <w:rPr>
          <w:bCs/>
          <w:lang w:val="en-GB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9</m:t>
        </m:r>
      </m:oMath>
      <w:r w:rsidR="00703E03">
        <w:rPr>
          <w:bCs/>
        </w:rPr>
        <w:tab/>
      </w:r>
      <m:oMath>
        <m:r>
          <w:rPr>
            <w:rFonts w:ascii="Cambria Math" w:hAnsi="Cambria Math"/>
          </w:rPr>
          <m:t>12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=30</m:t>
        </m:r>
      </m:oMath>
      <w:r w:rsidR="00703E03">
        <w:rPr>
          <w:bCs/>
        </w:rPr>
        <w:tab/>
      </w:r>
      <w:r w:rsidR="00703E03">
        <w:rPr>
          <w:bCs/>
        </w:rPr>
        <w:tab/>
      </w:r>
      <w:r w:rsidR="00703E03">
        <w:rPr>
          <w:bCs/>
        </w:rPr>
        <w:tab/>
      </w:r>
      <w:r w:rsidR="00703E03">
        <w:rPr>
          <w:bCs/>
        </w:rPr>
        <w:tab/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x-4=0</m:t>
        </m:r>
      </m:oMath>
    </w:p>
    <w:p w14:paraId="52391565" w14:textId="27762AA2" w:rsidR="0093795B" w:rsidRDefault="0093795B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6x=-12</m:t>
        </m:r>
      </m:oMath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7-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81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∨x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7+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81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45D0E6A7" w14:textId="1EF3F2CD" w:rsidR="00DE1A1F" w:rsidRPr="00DE1A1F" w:rsidRDefault="003F1500" w:rsidP="007B0BB9">
      <w:pPr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FB65BB9" wp14:editId="0BFF7114">
                <wp:simplePos x="0" y="0"/>
                <wp:positionH relativeFrom="column">
                  <wp:posOffset>4440385</wp:posOffset>
                </wp:positionH>
                <wp:positionV relativeFrom="paragraph">
                  <wp:posOffset>23552</wp:posOffset>
                </wp:positionV>
                <wp:extent cx="583949" cy="203703"/>
                <wp:effectExtent l="0" t="0" r="26035" b="25400"/>
                <wp:wrapNone/>
                <wp:docPr id="38088711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3949" cy="20370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CE2DF9" id="Rechte verbindingslijn 1" o:spid="_x0000_s1026" style="position:absolute;flip:y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9.65pt,1.85pt" to="395.65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" strokecolor="black [3213]" strokeweight="1pt">
                <v:stroke joinstyle="miter"/>
              </v:line>
            </w:pict>
          </mc:Fallback>
        </mc:AlternateContent>
      </w:r>
      <w:r w:rsidR="00DE1A1F">
        <w:rPr>
          <w:bCs/>
        </w:rPr>
        <w:tab/>
      </w:r>
      <m:oMath>
        <m:r>
          <w:rPr>
            <w:rFonts w:ascii="Cambria Math" w:hAnsi="Cambria Math"/>
          </w:rPr>
          <m:t>x=-2</m:t>
        </m:r>
      </m:oMath>
      <w:r w:rsidR="00DE1A1F">
        <w:rPr>
          <w:bCs/>
        </w:rPr>
        <w:tab/>
      </w:r>
      <w:r w:rsidR="00DE1A1F">
        <w:rPr>
          <w:bCs/>
        </w:rPr>
        <w:tab/>
      </w:r>
      <w:r w:rsidR="00DE1A1F">
        <w:rPr>
          <w:bCs/>
        </w:rPr>
        <w:tab/>
      </w:r>
      <m:oMath>
        <m:r>
          <w:rPr>
            <w:rFonts w:ascii="Cambria Math" w:hAnsi="Cambria Math"/>
          </w:rPr>
          <m:t>x=6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DE1A1F">
        <w:rPr>
          <w:bCs/>
        </w:rPr>
        <w:tab/>
      </w:r>
      <w:r w:rsidR="00DE1A1F">
        <w:rPr>
          <w:bCs/>
        </w:rPr>
        <w:tab/>
      </w:r>
      <w:r w:rsidR="00DE1A1F">
        <w:rPr>
          <w:bCs/>
        </w:rPr>
        <w:tab/>
      </w:r>
      <w:r w:rsidR="00DE1A1F">
        <w:rPr>
          <w:bCs/>
        </w:rPr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∨x=4</m:t>
        </m:r>
      </m:oMath>
    </w:p>
    <w:p w14:paraId="2FED86A8" w14:textId="3FC82ED6" w:rsidR="003F1500" w:rsidRDefault="003F1500">
      <w:pPr>
        <w:rPr>
          <w:lang w:val="en-GB"/>
        </w:rPr>
      </w:pPr>
      <w:r>
        <w:rPr>
          <w:lang w:val="en-GB"/>
        </w:rPr>
        <w:br w:type="page"/>
      </w:r>
    </w:p>
    <w:p w14:paraId="2D9DD117" w14:textId="63EF073D" w:rsidR="007B0BB9" w:rsidRPr="00B03491" w:rsidRDefault="007B0BB9" w:rsidP="007B0BB9">
      <w:pPr>
        <w:rPr>
          <w:lang w:val="en-GB"/>
        </w:rPr>
      </w:pPr>
      <w:r w:rsidRPr="00B03491">
        <w:rPr>
          <w:b/>
          <w:lang w:val="en-GB"/>
        </w:rPr>
        <w:lastRenderedPageBreak/>
        <w:t>16</w:t>
      </w:r>
    </w:p>
    <w:p w14:paraId="1A6B2BA3" w14:textId="0452345C" w:rsidR="007B0BB9" w:rsidRDefault="00382808" w:rsidP="007B0BB9">
      <w:pPr>
        <w:rPr>
          <w:lang w:val="en-GB"/>
        </w:rPr>
      </w:pPr>
      <w:r w:rsidRPr="00B03491">
        <w:rPr>
          <w:b/>
          <w:bCs/>
          <w:lang w:val="en-GB"/>
        </w:rPr>
        <w:t>a</w:t>
      </w:r>
      <w:r w:rsidR="007B0BB9" w:rsidRPr="00B03491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4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5</m:t>
        </m:r>
      </m:oMath>
      <w:r w:rsidR="00B03491">
        <w:rPr>
          <w:lang w:val="en-GB"/>
        </w:rPr>
        <w:tab/>
      </w:r>
      <w:r w:rsidR="007B0BB9" w:rsidRPr="00B03491">
        <w:rPr>
          <w:lang w:val="en-GB"/>
        </w:rPr>
        <w:tab/>
      </w:r>
      <w:r w:rsidRPr="00B03491">
        <w:rPr>
          <w:b/>
          <w:bCs/>
          <w:lang w:val="en-GB"/>
        </w:rPr>
        <w:t>b</w:t>
      </w:r>
      <w:r w:rsidR="007B0BB9" w:rsidRPr="00B03491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5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∨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5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</w:p>
    <w:p w14:paraId="423C53B4" w14:textId="3504A91F" w:rsidR="00B03491" w:rsidRDefault="00B03491" w:rsidP="007B0BB9">
      <w:r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  <w:lang w:val="en-GB"/>
          </w:rPr>
          <m:t>x=9</m:t>
        </m:r>
      </m:oMath>
      <w:r w:rsidR="00D05F56">
        <w:rPr>
          <w:lang w:val="en-GB"/>
        </w:rPr>
        <w:tab/>
      </w:r>
      <w:r w:rsidR="00D05F56">
        <w:rPr>
          <w:lang w:val="en-GB"/>
        </w:rPr>
        <w:tab/>
      </w:r>
      <w:r w:rsidR="00D05F56">
        <w:rPr>
          <w:lang w:val="en-GB"/>
        </w:rPr>
        <w:tab/>
      </w:r>
      <w:r w:rsidR="00D05F56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2</m:t>
        </m:r>
        <m:r>
          <w:rPr>
            <w:rFonts w:ascii="Cambria Math" w:hAnsi="Cambria Math"/>
          </w:rPr>
          <m:t>=0</m:t>
        </m:r>
        <m:r>
          <w:rPr>
            <w:rFonts w:ascii="Cambria Math" w:hAnsi="Cambria Math"/>
            <w:lang w:val="en-GB"/>
          </w:rPr>
          <m:t>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=0</m:t>
        </m:r>
      </m:oMath>
    </w:p>
    <w:p w14:paraId="2FBC81C0" w14:textId="5B05E8B7" w:rsidR="00E32716" w:rsidRDefault="00E32716" w:rsidP="007B0BB9">
      <w:r>
        <w:tab/>
      </w:r>
      <m:oMath>
        <m:r>
          <w:rPr>
            <w:rFonts w:ascii="Cambria Math" w:hAnsi="Cambria Math"/>
          </w:rPr>
          <m:t>x=1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>
        <w:tab/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1</m:t>
            </m:r>
          </m:e>
        </m:d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=0∨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1</m:t>
            </m:r>
          </m:e>
        </m:d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=0</m:t>
        </m:r>
      </m:oMath>
    </w:p>
    <w:p w14:paraId="6321C562" w14:textId="07577BE6" w:rsidR="006F0C3C" w:rsidRDefault="00165833" w:rsidP="007B0BB9"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B6F59CA" wp14:editId="55DF1CAF">
                <wp:simplePos x="0" y="0"/>
                <wp:positionH relativeFrom="column">
                  <wp:posOffset>4494706</wp:posOffset>
                </wp:positionH>
                <wp:positionV relativeFrom="paragraph">
                  <wp:posOffset>40337</wp:posOffset>
                </wp:positionV>
                <wp:extent cx="529628" cy="153689"/>
                <wp:effectExtent l="0" t="0" r="22860" b="36830"/>
                <wp:wrapNone/>
                <wp:docPr id="1116365711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9628" cy="15368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A8E81A" id="Rechte verbindingslijn 1" o:spid="_x0000_s1026" style="position:absolute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9pt,3.2pt" to="395.6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2967C99" wp14:editId="5EF31232">
                <wp:simplePos x="0" y="0"/>
                <wp:positionH relativeFrom="column">
                  <wp:posOffset>2661379</wp:posOffset>
                </wp:positionH>
                <wp:positionV relativeFrom="paragraph">
                  <wp:posOffset>81079</wp:posOffset>
                </wp:positionV>
                <wp:extent cx="443620" cy="117695"/>
                <wp:effectExtent l="0" t="0" r="33020" b="34925"/>
                <wp:wrapNone/>
                <wp:docPr id="339793427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3620" cy="11769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5E506B4" id="Rechte verbindingslijn 1" o:spid="_x0000_s1026" style="position:absolute;flip: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9.55pt,6.4pt" to="244.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" strokecolor="black [3213]" strokeweight="1pt">
                <v:stroke joinstyle="miter"/>
              </v:line>
            </w:pict>
          </mc:Fallback>
        </mc:AlternateContent>
      </w:r>
      <w:r w:rsidR="006F0C3C">
        <w:tab/>
      </w:r>
      <m:oMath>
        <m:r>
          <w:rPr>
            <w:rFonts w:ascii="Cambria Math" w:hAnsi="Cambria Math"/>
          </w:rPr>
          <m:t>x≤1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421FEC">
        <w:tab/>
      </w:r>
      <w:r w:rsidR="00421FEC">
        <w:tab/>
      </w:r>
      <w:r w:rsidR="00421FEC">
        <w:tab/>
      </w:r>
      <w:r w:rsidR="00421FEC"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∨x=5</m:t>
        </m:r>
      </m:oMath>
      <w:r w:rsidR="00421FEC">
        <w:tab/>
      </w:r>
      <w:r w:rsidR="00421FEC">
        <w:tab/>
      </w:r>
      <w:r w:rsidR="00421FEC"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∨x=5</m:t>
        </m:r>
      </m:oMath>
    </w:p>
    <w:p w14:paraId="25346D58" w14:textId="0C2659F7" w:rsidR="00DB5FD9" w:rsidRDefault="00DB5FD9" w:rsidP="007B0BB9">
      <w:r>
        <w:tab/>
      </w:r>
      <w:r>
        <w:tab/>
      </w:r>
      <w:r>
        <w:tab/>
      </w:r>
      <w:r>
        <w:tab/>
      </w:r>
      <w:r>
        <w:tab/>
      </w:r>
      <w:r>
        <w:tab/>
        <w:t xml:space="preserve">De oplossing: </w:t>
      </w:r>
      <m:oMath>
        <m:r>
          <m:rPr>
            <m:scr m:val="double-struck"/>
          </m:rPr>
          <w:rPr>
            <w:rFonts w:ascii="Cambria Math" w:hAnsi="Cambria Math"/>
          </w:rPr>
          <m:t>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</m:oMath>
    </w:p>
    <w:p w14:paraId="4635B4E0" w14:textId="55870B8F" w:rsidR="007B0BB9" w:rsidRDefault="008B19FE" w:rsidP="007B0BB9">
      <w:r>
        <w:rPr>
          <w:b/>
          <w:bCs/>
        </w:rPr>
        <w:t>c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8x</m:t>
        </m:r>
      </m:oMath>
      <w:r w:rsidR="007B0BB9">
        <w:tab/>
      </w:r>
      <w:r w:rsidR="007B0BB9">
        <w:tab/>
      </w:r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1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-x</m:t>
            </m:r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2</m:t>
        </m:r>
      </m:oMath>
    </w:p>
    <w:p w14:paraId="5C3DF0B9" w14:textId="11BCECCD" w:rsidR="00623F96" w:rsidRDefault="00623F96" w:rsidP="007B0BB9">
      <w:r>
        <w:tab/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x-8</m:t>
            </m:r>
          </m:e>
        </m:d>
        <m:r>
          <w:rPr>
            <w:rFonts w:ascii="Cambria Math" w:hAnsi="Cambria Math"/>
          </w:rPr>
          <m:t>=0</m:t>
        </m:r>
      </m:oMath>
      <w:r>
        <w:tab/>
      </w:r>
      <w:r>
        <w:tab/>
      </w: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-x</m:t>
            </m:r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1</m:t>
        </m:r>
      </m:oMath>
    </w:p>
    <w:p w14:paraId="62AE9109" w14:textId="345964BD" w:rsidR="0049263C" w:rsidRDefault="0049263C" w:rsidP="007B0BB9">
      <w:r>
        <w:tab/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  <m:r>
          <w:rPr>
            <w:rFonts w:ascii="Cambria Math" w:hAnsi="Cambria Math"/>
          </w:rPr>
          <m:t>=0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6-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+1</m:t>
        </m:r>
      </m:oMath>
    </w:p>
    <w:p w14:paraId="497BD869" w14:textId="432299C6" w:rsidR="000422FF" w:rsidRDefault="000422FF" w:rsidP="007B0BB9">
      <w:r>
        <w:tab/>
      </w:r>
      <m:oMath>
        <m:r>
          <w:rPr>
            <w:rFonts w:ascii="Cambria Math" w:hAnsi="Cambria Math"/>
          </w:rPr>
          <m:t>x=0∨x=4∨x=-2</m:t>
        </m:r>
      </m:oMath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-20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0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r>
          <w:rPr>
            <w:rFonts w:ascii="Cambria Math" w:hAnsi="Cambria Math"/>
          </w:rPr>
          <m:t>=0</m:t>
        </m:r>
      </m:oMath>
    </w:p>
    <w:p w14:paraId="1E7D494F" w14:textId="4238C9B2" w:rsidR="00E14E0E" w:rsidRDefault="004A7B4E" w:rsidP="007B0BB9"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2D02381" wp14:editId="3049FC0C">
                <wp:simplePos x="0" y="0"/>
                <wp:positionH relativeFrom="column">
                  <wp:posOffset>2661379</wp:posOffset>
                </wp:positionH>
                <wp:positionV relativeFrom="paragraph">
                  <wp:posOffset>15328</wp:posOffset>
                </wp:positionV>
                <wp:extent cx="606582" cy="131036"/>
                <wp:effectExtent l="0" t="0" r="22225" b="21590"/>
                <wp:wrapNone/>
                <wp:docPr id="1658974259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6582" cy="13103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BC230A" id="Rechte verbindingslijn 1" o:spid="_x0000_s1026" style="position:absolute;flip: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.55pt,1.2pt" to="257.3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" strokecolor="black [3213]" strokeweight="1pt">
                <v:stroke joinstyle="miter"/>
              </v:line>
            </w:pict>
          </mc:Fallback>
        </mc:AlternateContent>
      </w:r>
      <w:r w:rsidR="00E14E0E">
        <w:tab/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4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  <w:r w:rsidR="00723246">
        <w:tab/>
      </w:r>
      <w:r w:rsidR="00723246">
        <w:tab/>
      </w:r>
      <w:r w:rsidR="00723246">
        <w:tab/>
      </w:r>
      <m:oMath>
        <m:r>
          <w:rPr>
            <w:rFonts w:ascii="Cambria Math" w:hAnsi="Cambria Math"/>
          </w:rPr>
          <m:t>x=-10∨x=2</m:t>
        </m:r>
      </m:oMath>
    </w:p>
    <w:p w14:paraId="1AF8ABF8" w14:textId="0D789169" w:rsidR="00723246" w:rsidRDefault="00723246" w:rsidP="007B0BB9">
      <w:r>
        <w:tab/>
      </w:r>
      <w:r>
        <w:tab/>
      </w:r>
      <w:r>
        <w:tab/>
      </w:r>
      <w:r>
        <w:tab/>
      </w:r>
      <w:r>
        <w:tab/>
      </w:r>
      <w:r>
        <w:tab/>
        <w:t xml:space="preserve">De oplossing: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</m:oMath>
    </w:p>
    <w:p w14:paraId="5658CC10" w14:textId="58AECA83" w:rsidR="007B0BB9" w:rsidRDefault="007B0BB9" w:rsidP="007B0BB9"/>
    <w:p w14:paraId="279959B5" w14:textId="77777777" w:rsidR="007B0BB9" w:rsidRPr="00946832" w:rsidRDefault="007B0BB9" w:rsidP="007B0BB9">
      <w:pPr>
        <w:rPr>
          <w:b/>
        </w:rPr>
      </w:pPr>
      <w:r w:rsidRPr="008B19FE">
        <w:rPr>
          <w:b/>
          <w:color w:val="00B0F0"/>
        </w:rPr>
        <w:t>Uitdrukken in, schrijven als functie van</w:t>
      </w:r>
    </w:p>
    <w:p w14:paraId="41132AB4" w14:textId="77777777" w:rsidR="007B0BB9" w:rsidRPr="00BD1D35" w:rsidRDefault="007B0BB9" w:rsidP="007B0BB9">
      <w:pPr>
        <w:rPr>
          <w:lang w:val="en-GB"/>
        </w:rPr>
      </w:pPr>
      <w:r w:rsidRPr="00BD1D35">
        <w:rPr>
          <w:b/>
          <w:bCs/>
          <w:lang w:val="en-GB"/>
        </w:rPr>
        <w:t>17</w:t>
      </w:r>
    </w:p>
    <w:p w14:paraId="175A0CD7" w14:textId="2F775CD6" w:rsidR="007B0BB9" w:rsidRDefault="0011665C" w:rsidP="007B0BB9">
      <w:pPr>
        <w:rPr>
          <w:lang w:val="en-GB"/>
        </w:rPr>
      </w:pPr>
      <w:r w:rsidRPr="00BD1D35">
        <w:rPr>
          <w:b/>
          <w:lang w:val="en-GB"/>
        </w:rPr>
        <w:t>a</w:t>
      </w:r>
      <w:r w:rsidR="007B0BB9" w:rsidRPr="00BD1D35">
        <w:rPr>
          <w:bCs/>
          <w:lang w:val="en-GB"/>
        </w:rPr>
        <w:tab/>
      </w:r>
      <m:oMath>
        <m:r>
          <w:rPr>
            <w:rFonts w:ascii="Cambria Math" w:hAnsi="Cambria Math"/>
          </w:rPr>
          <m:t>q</m:t>
        </m:r>
        <m:r>
          <w:rPr>
            <w:rFonts w:ascii="Cambria Math" w:hAnsi="Cambria Math"/>
            <w:lang w:val="en-GB"/>
          </w:rPr>
          <m:t>=-0,2</m:t>
        </m:r>
        <m:r>
          <w:rPr>
            <w:rFonts w:ascii="Cambria Math" w:hAnsi="Cambria Math"/>
          </w:rPr>
          <m:t>p</m:t>
        </m:r>
        <m:r>
          <w:rPr>
            <w:rFonts w:ascii="Cambria Math" w:hAnsi="Cambria Math"/>
            <w:lang w:val="en-GB"/>
          </w:rPr>
          <m:t>+1,3</m:t>
        </m:r>
      </m:oMath>
      <w:r w:rsidR="007B0BB9" w:rsidRPr="00BD1D35">
        <w:rPr>
          <w:bCs/>
          <w:lang w:val="en-GB"/>
        </w:rPr>
        <w:tab/>
      </w:r>
      <w:r w:rsidRPr="00BD1D35">
        <w:rPr>
          <w:b/>
          <w:lang w:val="en-GB"/>
        </w:rPr>
        <w:t>b</w:t>
      </w:r>
      <w:r w:rsidR="007B0BB9" w:rsidRPr="00BD1D35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3</m:t>
        </m:r>
        <m:r>
          <w:rPr>
            <w:rFonts w:ascii="Cambria Math" w:hAnsi="Cambria Math"/>
          </w:rPr>
          <m:t>p</m:t>
        </m:r>
        <m:r>
          <w:rPr>
            <w:rFonts w:ascii="Cambria Math" w:hAnsi="Cambria Math"/>
            <w:lang w:val="en-GB"/>
          </w:rPr>
          <m:t>+12</m:t>
        </m:r>
        <m:r>
          <w:rPr>
            <w:rFonts w:ascii="Cambria Math" w:hAnsi="Cambria Math"/>
          </w:rPr>
          <m:t>q</m:t>
        </m:r>
        <m:r>
          <w:rPr>
            <w:rFonts w:ascii="Cambria Math" w:hAnsi="Cambria Math"/>
            <w:lang w:val="en-GB"/>
          </w:rPr>
          <m:t>=16-</m:t>
        </m:r>
        <m:r>
          <w:rPr>
            <w:rFonts w:ascii="Cambria Math" w:hAnsi="Cambria Math"/>
          </w:rPr>
          <m:t>p</m:t>
        </m:r>
      </m:oMath>
      <w:r w:rsidR="007B0BB9" w:rsidRPr="00BD1D35">
        <w:rPr>
          <w:bCs/>
          <w:lang w:val="en-GB"/>
        </w:rPr>
        <w:tab/>
      </w:r>
      <w:r w:rsidRPr="00BD1D35">
        <w:rPr>
          <w:b/>
          <w:lang w:val="en-GB"/>
        </w:rPr>
        <w:t>c</w:t>
      </w:r>
      <w:r w:rsidR="007B0BB9" w:rsidRPr="00BD1D35">
        <w:rPr>
          <w:bCs/>
          <w:lang w:val="en-GB"/>
        </w:rPr>
        <w:tab/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-3</m:t>
            </m:r>
          </m:e>
        </m:d>
        <m:r>
          <w:rPr>
            <w:rFonts w:ascii="Cambria Math" w:hAnsi="Cambria Math"/>
            <w:lang w:val="en-GB"/>
          </w:rPr>
          <m:t>∙7=8</m:t>
        </m:r>
        <m:r>
          <w:rPr>
            <w:rFonts w:ascii="Cambria Math" w:hAnsi="Cambria Math"/>
          </w:rPr>
          <m:t>p</m:t>
        </m:r>
        <m:r>
          <w:rPr>
            <w:rFonts w:ascii="Cambria Math" w:hAnsi="Cambria Math"/>
            <w:lang w:val="en-GB"/>
          </w:rPr>
          <m:t>∙(4</m:t>
        </m:r>
        <m:r>
          <w:rPr>
            <w:rFonts w:ascii="Cambria Math" w:hAnsi="Cambria Math"/>
          </w:rPr>
          <m:t>q</m:t>
        </m:r>
        <m:r>
          <w:rPr>
            <w:rFonts w:ascii="Cambria Math" w:hAnsi="Cambria Math"/>
            <w:lang w:val="en-GB"/>
          </w:rPr>
          <m:t>+5)</m:t>
        </m:r>
      </m:oMath>
    </w:p>
    <w:p w14:paraId="1FF2C45F" w14:textId="13ED1A5A" w:rsidR="00503C0B" w:rsidRDefault="00503C0B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0,2p=-q+1,3</m:t>
        </m:r>
      </m:oMath>
      <w:r w:rsidR="005E12BB">
        <w:rPr>
          <w:lang w:val="en-GB"/>
        </w:rPr>
        <w:tab/>
      </w:r>
      <w:r w:rsidR="005E12B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4p=-12q+16</m:t>
        </m:r>
      </m:oMath>
      <w:r w:rsidR="005E12BB">
        <w:rPr>
          <w:lang w:val="en-GB"/>
        </w:rPr>
        <w:tab/>
      </w:r>
      <w:r w:rsidR="005E12B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4p-21=32pq+40p</m:t>
        </m:r>
      </m:oMath>
    </w:p>
    <w:p w14:paraId="5483ECAD" w14:textId="7FD4E310" w:rsidR="005E12BB" w:rsidRDefault="005E12BB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p=-5q+6,5</m:t>
        </m:r>
      </m:oMath>
      <w:r w:rsidR="00F6792D">
        <w:rPr>
          <w:lang w:val="en-GB"/>
        </w:rPr>
        <w:tab/>
      </w:r>
      <w:r w:rsidR="00F6792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p=-3q+4</m:t>
        </m:r>
      </m:oMath>
      <w:r w:rsidR="00F6792D">
        <w:rPr>
          <w:lang w:val="en-GB"/>
        </w:rPr>
        <w:tab/>
      </w:r>
      <w:r w:rsidR="00F6792D">
        <w:rPr>
          <w:lang w:val="en-GB"/>
        </w:rPr>
        <w:tab/>
      </w:r>
      <w:r w:rsidR="00F6792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p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32q+26</m:t>
            </m:r>
          </m:e>
        </m:d>
        <m:r>
          <w:rPr>
            <w:rFonts w:ascii="Cambria Math" w:hAnsi="Cambria Math"/>
            <w:lang w:val="en-GB"/>
          </w:rPr>
          <m:t>=-21</m:t>
        </m:r>
      </m:oMath>
    </w:p>
    <w:p w14:paraId="69EAD8D0" w14:textId="4BA5C61F" w:rsidR="004D6FDA" w:rsidRPr="00DB20F2" w:rsidRDefault="004D6FDA" w:rsidP="007B0BB9">
      <w:pPr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p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1</m:t>
            </m:r>
          </m:num>
          <m:den>
            <m:r>
              <w:rPr>
                <w:rFonts w:ascii="Cambria Math" w:hAnsi="Cambria Math"/>
                <w:lang w:val="en-GB"/>
              </w:rPr>
              <m:t>32q+26</m:t>
            </m:r>
          </m:den>
        </m:f>
      </m:oMath>
    </w:p>
    <w:p w14:paraId="3FD26318" w14:textId="77777777" w:rsidR="00C12A58" w:rsidRDefault="00F06D50" w:rsidP="00C12A58">
      <w:pPr>
        <w:rPr>
          <w:bCs/>
          <w:lang w:val="en-GB"/>
        </w:rPr>
      </w:pPr>
      <w:r w:rsidRPr="0000124C">
        <w:rPr>
          <w:b/>
          <w:lang w:val="en-GB"/>
        </w:rPr>
        <w:t>d</w:t>
      </w:r>
      <w:r w:rsidR="007B0BB9" w:rsidRPr="0000124C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13</m:t>
        </m:r>
        <m:r>
          <w:rPr>
            <w:rFonts w:ascii="Cambria Math" w:hAnsi="Cambria Math"/>
          </w:rPr>
          <m:t>p</m:t>
        </m:r>
        <m:r>
          <w:rPr>
            <w:rFonts w:ascii="Cambria Math" w:hAnsi="Cambria Math"/>
            <w:lang w:val="en-GB"/>
          </w:rPr>
          <m:t>-4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  <w:lang w:val="en-GB"/>
              </w:rPr>
              <m:t>+2</m:t>
            </m:r>
          </m:e>
        </m:d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pq</m:t>
        </m:r>
      </m:oMath>
      <w:r w:rsidR="007B0BB9" w:rsidRPr="0000124C">
        <w:rPr>
          <w:bCs/>
          <w:lang w:val="en-GB"/>
        </w:rPr>
        <w:t xml:space="preserve">    </w:t>
      </w:r>
      <w:r w:rsidR="00893CE5" w:rsidRPr="0000124C">
        <w:rPr>
          <w:b/>
          <w:lang w:val="en-GB"/>
        </w:rPr>
        <w:t>e</w:t>
      </w:r>
      <w:r w:rsidR="007B0BB9" w:rsidRPr="0000124C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0,3</m:t>
        </m:r>
        <m:r>
          <w:rPr>
            <w:rFonts w:ascii="Cambria Math" w:hAnsi="Cambria Math"/>
          </w:rPr>
          <m:t>q</m:t>
        </m:r>
        <m:r>
          <w:rPr>
            <w:rFonts w:ascii="Cambria Math" w:hAnsi="Cambria Math"/>
            <w:lang w:val="en-GB"/>
          </w:rPr>
          <m:t>+1,2</m:t>
        </m:r>
        <m:r>
          <w:rPr>
            <w:rFonts w:ascii="Cambria Math" w:hAnsi="Cambria Math"/>
          </w:rPr>
          <m:t>pq</m:t>
        </m:r>
        <m:r>
          <w:rPr>
            <w:rFonts w:ascii="Cambria Math" w:hAnsi="Cambria Math"/>
            <w:lang w:val="en-GB"/>
          </w:rPr>
          <m:t>-4,5=0</m:t>
        </m:r>
      </m:oMath>
      <w:r w:rsidR="00C12A58">
        <w:rPr>
          <w:bCs/>
          <w:lang w:val="en-GB"/>
        </w:rPr>
        <w:t xml:space="preserve">   </w:t>
      </w:r>
      <w:r w:rsidR="009B36EE" w:rsidRPr="0000124C">
        <w:rPr>
          <w:b/>
          <w:lang w:val="en-GB"/>
        </w:rPr>
        <w:t>f</w:t>
      </w:r>
      <w:r w:rsidR="007B0BB9" w:rsidRPr="0000124C">
        <w:rPr>
          <w:bCs/>
          <w:lang w:val="en-GB"/>
        </w:rPr>
        <w:tab/>
      </w:r>
      <m:oMath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7q-3p</m:t>
            </m:r>
          </m:e>
        </m:d>
        <m:r>
          <w:rPr>
            <w:rFonts w:ascii="Cambria Math" w:hAnsi="Cambria Math"/>
            <w:lang w:val="en-GB"/>
          </w:rPr>
          <m:t>∙3=4∙(p+8)</m:t>
        </m:r>
      </m:oMath>
    </w:p>
    <w:p w14:paraId="2CB8EB59" w14:textId="2BE69527" w:rsidR="00C12A58" w:rsidRDefault="00C12A58" w:rsidP="00C12A58">
      <w:pPr>
        <w:rPr>
          <w:bCs/>
          <w:lang w:val="en-GB"/>
        </w:rPr>
      </w:pPr>
      <w:r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p</m:t>
        </m:r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13-q</m:t>
            </m:r>
          </m:e>
        </m:d>
        <m:r>
          <w:rPr>
            <w:rFonts w:ascii="Cambria Math" w:hAnsi="Cambria Math"/>
            <w:lang w:val="en-GB"/>
          </w:rPr>
          <m:t>=4q+8</m:t>
        </m:r>
      </m:oMath>
      <w:r w:rsidR="00267858">
        <w:rPr>
          <w:bCs/>
          <w:lang w:val="en-GB"/>
        </w:rPr>
        <w:tab/>
      </w:r>
      <w:r w:rsidR="00267858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1,2pq=-0,3q+4,5</m:t>
        </m:r>
      </m:oMath>
      <w:r w:rsidR="00267858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21q-9p=4p+32</m:t>
        </m:r>
      </m:oMath>
    </w:p>
    <w:p w14:paraId="3FE12792" w14:textId="50AF6532" w:rsidR="00507A2D" w:rsidRDefault="00507A2D" w:rsidP="00C12A58">
      <w:pPr>
        <w:rPr>
          <w:bCs/>
          <w:lang w:val="en-GB"/>
        </w:rPr>
      </w:pPr>
      <w:r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p=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4q+8</m:t>
            </m:r>
          </m:num>
          <m:den>
            <m:r>
              <w:rPr>
                <w:rFonts w:ascii="Cambria Math" w:hAnsi="Cambria Math"/>
                <w:lang w:val="en-GB"/>
              </w:rPr>
              <m:t>13-q</m:t>
            </m:r>
          </m:den>
        </m:f>
      </m:oMath>
      <w:r>
        <w:rPr>
          <w:bCs/>
          <w:lang w:val="en-GB"/>
        </w:rPr>
        <w:tab/>
      </w:r>
      <w:r>
        <w:rPr>
          <w:bCs/>
          <w:lang w:val="en-GB"/>
        </w:rPr>
        <w:tab/>
      </w:r>
      <w:r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p=-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5</m:t>
            </m:r>
          </m:num>
          <m:den>
            <m:r>
              <w:rPr>
                <w:rFonts w:ascii="Cambria Math" w:hAnsi="Cambria Math"/>
                <w:lang w:val="en-GB"/>
              </w:rPr>
              <m:t>4q</m:t>
            </m:r>
          </m:den>
        </m:f>
      </m:oMath>
      <w:r w:rsidR="002732BF">
        <w:rPr>
          <w:bCs/>
          <w:lang w:val="en-GB"/>
        </w:rPr>
        <w:tab/>
      </w:r>
      <w:r w:rsidR="002732BF">
        <w:rPr>
          <w:bCs/>
          <w:lang w:val="en-GB"/>
        </w:rPr>
        <w:tab/>
      </w:r>
      <w:r w:rsidR="002732BF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13p=21q-32</m:t>
        </m:r>
      </m:oMath>
    </w:p>
    <w:p w14:paraId="1EAFF9BB" w14:textId="31D5EC53" w:rsidR="005B04E4" w:rsidRPr="005B04E4" w:rsidRDefault="005B04E4" w:rsidP="00C12A58">
      <w:pPr>
        <w:rPr>
          <w:bCs/>
          <w:lang w:val="en-GB"/>
        </w:rPr>
      </w:pPr>
      <w:r>
        <w:rPr>
          <w:bCs/>
          <w:lang w:val="en-GB"/>
        </w:rPr>
        <w:tab/>
      </w:r>
      <w:r>
        <w:rPr>
          <w:bCs/>
          <w:lang w:val="en-GB"/>
        </w:rPr>
        <w:tab/>
      </w:r>
      <w:r>
        <w:rPr>
          <w:bCs/>
          <w:lang w:val="en-GB"/>
        </w:rPr>
        <w:tab/>
      </w:r>
      <w:r>
        <w:rPr>
          <w:bCs/>
          <w:lang w:val="en-GB"/>
        </w:rPr>
        <w:tab/>
      </w:r>
      <w:r>
        <w:rPr>
          <w:bCs/>
          <w:lang w:val="en-GB"/>
        </w:rPr>
        <w:tab/>
      </w:r>
      <w:r>
        <w:rPr>
          <w:bCs/>
          <w:lang w:val="en-GB"/>
        </w:rPr>
        <w:tab/>
      </w:r>
      <w:r>
        <w:rPr>
          <w:bCs/>
          <w:lang w:val="en-GB"/>
        </w:rPr>
        <w:tab/>
      </w:r>
      <w:r>
        <w:rPr>
          <w:bCs/>
          <w:lang w:val="en-GB"/>
        </w:rPr>
        <w:tab/>
      </w:r>
      <w:r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p=1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8</m:t>
            </m:r>
          </m:num>
          <m:den>
            <m:r>
              <w:rPr>
                <w:rFonts w:ascii="Cambria Math" w:hAnsi="Cambria Math"/>
                <w:lang w:val="en-GB"/>
              </w:rPr>
              <m:t>13</m:t>
            </m:r>
          </m:den>
        </m:f>
        <m:r>
          <w:rPr>
            <w:rFonts w:ascii="Cambria Math" w:hAnsi="Cambria Math"/>
            <w:lang w:val="en-GB"/>
          </w:rPr>
          <m:t>q-2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</m:num>
          <m:den>
            <m:r>
              <w:rPr>
                <w:rFonts w:ascii="Cambria Math" w:hAnsi="Cambria Math"/>
                <w:lang w:val="en-GB"/>
              </w:rPr>
              <m:t>13</m:t>
            </m:r>
          </m:den>
        </m:f>
      </m:oMath>
    </w:p>
    <w:p w14:paraId="2A72FEAC" w14:textId="77777777" w:rsidR="009B36EE" w:rsidRPr="00C12A58" w:rsidRDefault="009B36EE" w:rsidP="009B36EE">
      <w:pPr>
        <w:rPr>
          <w:bCs/>
          <w:lang w:val="en-GB"/>
        </w:rPr>
      </w:pPr>
    </w:p>
    <w:p w14:paraId="4DFEF4F1" w14:textId="79C57831" w:rsidR="007B0BB9" w:rsidRPr="003B5106" w:rsidRDefault="007B0BB9" w:rsidP="007B0BB9">
      <w:pPr>
        <w:rPr>
          <w:b/>
        </w:rPr>
      </w:pPr>
      <w:r w:rsidRPr="009C4FFD">
        <w:rPr>
          <w:b/>
          <w:color w:val="00B0F0"/>
        </w:rPr>
        <w:t>Substitutie</w:t>
      </w:r>
    </w:p>
    <w:p w14:paraId="490793AC" w14:textId="77777777" w:rsidR="007B0BB9" w:rsidRDefault="007B0BB9" w:rsidP="007B0BB9">
      <w:pPr>
        <w:rPr>
          <w:bCs/>
        </w:rPr>
      </w:pPr>
      <w:r>
        <w:rPr>
          <w:b/>
          <w:bCs/>
        </w:rPr>
        <w:t>18</w:t>
      </w:r>
    </w:p>
    <w:p w14:paraId="493E6009" w14:textId="77777777" w:rsidR="008D0467" w:rsidRDefault="009C4FFD" w:rsidP="007B0BB9">
      <w:pPr>
        <w:rPr>
          <w:bCs/>
        </w:rPr>
      </w:pPr>
      <w:r>
        <w:rPr>
          <w:b/>
        </w:rPr>
        <w:t>a</w:t>
      </w:r>
      <w:r w:rsidR="007B0BB9">
        <w:rPr>
          <w:bCs/>
        </w:rPr>
        <w:tab/>
      </w:r>
      <m:oMath>
        <m:r>
          <w:rPr>
            <w:rFonts w:ascii="Cambria Math" w:hAnsi="Cambria Math"/>
          </w:rPr>
          <m:t>a=-3b+6=-3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8-2p</m:t>
            </m:r>
          </m:e>
        </m:d>
        <m:r>
          <w:rPr>
            <w:rFonts w:ascii="Cambria Math" w:hAnsi="Cambria Math"/>
          </w:rPr>
          <m:t>+6=-24+6p+6=6p-18</m:t>
        </m:r>
      </m:oMath>
    </w:p>
    <w:p w14:paraId="2095DCB2" w14:textId="77777777" w:rsidR="007B0CB2" w:rsidRDefault="009C4FFD" w:rsidP="007B0BB9">
      <w:pPr>
        <w:rPr>
          <w:bCs/>
        </w:rPr>
      </w:pPr>
      <w:r>
        <w:rPr>
          <w:b/>
        </w:rPr>
        <w:t>b</w:t>
      </w:r>
      <w:r w:rsidR="007B0BB9">
        <w:rPr>
          <w:bCs/>
        </w:rPr>
        <w:tab/>
      </w:r>
      <m:oMath>
        <m:r>
          <w:rPr>
            <w:rFonts w:ascii="Cambria Math" w:hAnsi="Cambria Math"/>
          </w:rPr>
          <m:t>a=10b+3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5p+1</m:t>
            </m:r>
          </m:e>
        </m:d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p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0p+10+3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25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0p+1</m:t>
            </m:r>
          </m:e>
        </m:d>
        <m:r>
          <w:rPr>
            <w:rFonts w:ascii="Cambria Math" w:hAnsi="Cambria Math"/>
          </w:rPr>
          <m:t>=</m:t>
        </m:r>
      </m:oMath>
    </w:p>
    <w:p w14:paraId="24711FAC" w14:textId="1441A2F6" w:rsidR="007B0BB9" w:rsidRPr="000931D8" w:rsidRDefault="004D103F" w:rsidP="003663FF">
      <w:pPr>
        <w:ind w:firstLine="708"/>
      </w:pPr>
      <w:r>
        <w:rPr>
          <w:bCs/>
        </w:rPr>
        <w:t xml:space="preserve">    </w:t>
      </w:r>
      <m:oMath>
        <m:r>
          <w:rPr>
            <w:rFonts w:ascii="Cambria Math" w:hAnsi="Cambria Math"/>
          </w:rPr>
          <m:t>=50p+10+75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0p+3=75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0p+13</m:t>
        </m:r>
      </m:oMath>
    </w:p>
    <w:p w14:paraId="22D8C056" w14:textId="09375BFC" w:rsidR="007B0BB9" w:rsidRDefault="000E38F7" w:rsidP="007B0BB9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3ab=-2b+20</m:t>
        </m:r>
      </m:oMath>
    </w:p>
    <w:p w14:paraId="70575537" w14:textId="0FF09EAE" w:rsidR="007B0BB9" w:rsidRDefault="007B0BB9" w:rsidP="007B0BB9">
      <w:r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b+20</m:t>
            </m:r>
          </m:num>
          <m:den>
            <m:r>
              <w:rPr>
                <w:rFonts w:ascii="Cambria Math" w:hAnsi="Cambria Math"/>
              </w:rPr>
              <m:t>3b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b</m:t>
            </m:r>
          </m:num>
          <m:den>
            <m:r>
              <w:rPr>
                <w:rFonts w:ascii="Cambria Math" w:hAnsi="Cambria Math"/>
              </w:rPr>
              <m:t>3b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3b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3∙6p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18p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9p</m:t>
            </m:r>
          </m:den>
        </m:f>
      </m:oMath>
    </w:p>
    <w:p w14:paraId="616D251A" w14:textId="04F18DC7" w:rsidR="007B0BB9" w:rsidRDefault="00633DBE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a=b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-1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p-1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p+1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p-2</m:t>
        </m:r>
      </m:oMath>
    </w:p>
    <w:p w14:paraId="31804FBC" w14:textId="77777777" w:rsidR="002B47B8" w:rsidRDefault="002B47B8" w:rsidP="007B0BB9"/>
    <w:p w14:paraId="1B5928E2" w14:textId="77777777" w:rsidR="007B0BB9" w:rsidRPr="00A15071" w:rsidRDefault="007B0BB9" w:rsidP="007B0BB9">
      <w:pPr>
        <w:rPr>
          <w:b/>
        </w:rPr>
      </w:pPr>
      <w:r w:rsidRPr="00226D8C">
        <w:rPr>
          <w:b/>
          <w:color w:val="00B0F0"/>
        </w:rPr>
        <w:t>Inverse functies en inverse bewerkingen</w:t>
      </w:r>
    </w:p>
    <w:p w14:paraId="46822351" w14:textId="77777777" w:rsidR="007B0BB9" w:rsidRPr="00C453A2" w:rsidRDefault="007B0BB9" w:rsidP="007B0BB9">
      <w:r w:rsidRPr="00C453A2">
        <w:rPr>
          <w:b/>
        </w:rPr>
        <w:t>19</w:t>
      </w:r>
    </w:p>
    <w:p w14:paraId="0991C3A1" w14:textId="436FD10A" w:rsidR="007B0BB9" w:rsidRPr="00A86D81" w:rsidRDefault="008E2ECC" w:rsidP="007B0BB9">
      <w:pPr>
        <w:rPr>
          <w:lang w:val="en-GB"/>
        </w:rPr>
      </w:pPr>
      <w:r w:rsidRPr="00A86D81">
        <w:rPr>
          <w:b/>
          <w:bCs/>
          <w:lang w:val="en-GB"/>
        </w:rPr>
        <w:t>a</w:t>
      </w:r>
      <w:r w:rsidR="007B0BB9" w:rsidRPr="00A86D81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2+4y</m:t>
        </m:r>
      </m:oMath>
      <w:r w:rsidR="007B0BB9" w:rsidRPr="00A86D81">
        <w:rPr>
          <w:lang w:val="en-GB"/>
        </w:rPr>
        <w:tab/>
      </w:r>
      <w:r w:rsidRPr="00A86D81">
        <w:rPr>
          <w:b/>
          <w:bCs/>
          <w:lang w:val="en-GB"/>
        </w:rPr>
        <w:t>b</w:t>
      </w:r>
      <w:r w:rsidR="007B0BB9" w:rsidRPr="00A86D81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2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lang w:val="en-GB"/>
              </w:rPr>
              <m:t>-2</m:t>
            </m:r>
          </m:den>
        </m:f>
      </m:oMath>
      <w:r w:rsidR="007B0BB9" w:rsidRPr="00A86D81">
        <w:rPr>
          <w:lang w:val="en-GB"/>
        </w:rPr>
        <w:tab/>
      </w:r>
      <w:r w:rsidR="006A6B1B" w:rsidRPr="00A86D81">
        <w:rPr>
          <w:b/>
          <w:bCs/>
          <w:lang w:val="en-GB"/>
        </w:rPr>
        <w:t>c</w:t>
      </w:r>
      <w:r w:rsidR="007B0BB9" w:rsidRPr="00A86D81">
        <w:rPr>
          <w:lang w:val="en-GB"/>
        </w:rPr>
        <w:tab/>
      </w:r>
      <w:r w:rsidR="007B0BB9" w:rsidRPr="00916EAE">
        <w:rPr>
          <w:position w:val="-12"/>
        </w:rPr>
        <w:object w:dxaOrig="1520" w:dyaOrig="400" w14:anchorId="63C10A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20.55pt" o:ole="">
            <v:imagedata r:id="rId8" o:title=""/>
          </v:shape>
          <o:OLEObject Type="Embed" ProgID="Equation.DSMT4" ShapeID="_x0000_i1025" DrawAspect="Content" ObjectID="_1820068611" r:id="rId9"/>
        </w:object>
      </w:r>
      <w:r w:rsidR="007B0BB9" w:rsidRPr="00A86D81">
        <w:rPr>
          <w:lang w:val="en-GB"/>
        </w:rPr>
        <w:tab/>
      </w:r>
      <w:r w:rsidR="006A6B1B" w:rsidRPr="00A86D81">
        <w:rPr>
          <w:b/>
          <w:bCs/>
          <w:lang w:val="en-GB"/>
        </w:rPr>
        <w:t>d</w:t>
      </w:r>
      <w:r w:rsidR="00A86D81" w:rsidRPr="00A86D81">
        <w:rPr>
          <w:b/>
          <w:bCs/>
          <w:lang w:val="en-GB"/>
        </w:rPr>
        <w:t xml:space="preserve">     </w:t>
      </w:r>
      <w:r w:rsidR="00A86D81">
        <w:rPr>
          <w:b/>
          <w:bCs/>
          <w:lang w:val="en-GB"/>
        </w:rPr>
        <w:t xml:space="preserve">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lang w:val="en-GB"/>
              </w:rPr>
              <m:t>-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lang w:val="en-GB"/>
              </w:rPr>
              <m:t>+3</m:t>
            </m:r>
          </m:den>
        </m:f>
      </m:oMath>
    </w:p>
    <w:p w14:paraId="19724D33" w14:textId="2BE5DF3A" w:rsidR="00C60A82" w:rsidRPr="00A86D81" w:rsidRDefault="00C60A82" w:rsidP="007B0BB9">
      <w:pPr>
        <w:ind w:left="709" w:hanging="1"/>
        <w:rPr>
          <w:bCs/>
          <w:lang w:val="en-GB"/>
        </w:rPr>
      </w:pPr>
      <m:oMath>
        <m:r>
          <w:rPr>
            <w:rFonts w:ascii="Cambria Math" w:hAnsi="Cambria Math"/>
            <w:lang w:val="en-GB"/>
          </w:rPr>
          <m:t>4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2</m:t>
        </m:r>
      </m:oMath>
      <w:r w:rsidR="00E548E3" w:rsidRPr="00A86D81">
        <w:rPr>
          <w:bCs/>
          <w:lang w:val="en-GB"/>
        </w:rPr>
        <w:tab/>
      </w:r>
      <w:r w:rsidR="00E548E3" w:rsidRPr="00A86D81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3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-2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E548E3" w:rsidRPr="00A86D81">
        <w:rPr>
          <w:bCs/>
          <w:lang w:val="en-GB"/>
        </w:rPr>
        <w:tab/>
      </w:r>
      <w:r w:rsidR="00E548E3" w:rsidRPr="00A86D81">
        <w:rPr>
          <w:bCs/>
          <w:lang w:val="en-GB"/>
        </w:rPr>
        <w:tab/>
      </w:r>
      <m:oMath>
        <m:rad>
          <m:radPr>
            <m:ctrlPr>
              <w:rPr>
                <w:rFonts w:ascii="Cambria Math" w:hAnsi="Cambria Math"/>
                <w:bCs/>
                <w:i/>
              </w:rPr>
            </m:ctrlPr>
          </m:radPr>
          <m:deg>
            <m:r>
              <w:rPr>
                <w:rFonts w:ascii="Cambria Math" w:hAnsi="Cambria Math"/>
                <w:lang w:val="en-GB"/>
              </w:rPr>
              <m:t>3</m:t>
            </m:r>
          </m:deg>
          <m:e>
            <m:r>
              <w:rPr>
                <w:rFonts w:ascii="Cambria Math" w:hAnsi="Cambria Math"/>
              </w:rPr>
              <m:t>y</m:t>
            </m:r>
            <m:r>
              <w:rPr>
                <w:rFonts w:ascii="Cambria Math" w:hAnsi="Cambria Math"/>
                <w:lang w:val="en-GB"/>
              </w:rPr>
              <m:t>-</m:t>
            </m:r>
            <m:r>
              <w:rPr>
                <w:rFonts w:ascii="Cambria Math" w:hAnsi="Cambria Math"/>
              </w:rPr>
              <m:t>y</m:t>
            </m:r>
          </m:e>
        </m:rad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2</m:t>
        </m:r>
      </m:oMath>
      <w:r w:rsidR="006634D0" w:rsidRPr="00A86D81">
        <w:rPr>
          <w:bCs/>
          <w:lang w:val="en-GB"/>
        </w:rPr>
        <w:tab/>
      </w:r>
      <w:r w:rsidR="00F70574" w:rsidRPr="00A86D81">
        <w:rPr>
          <w:bCs/>
          <w:lang w:val="en-GB"/>
        </w:rPr>
        <w:t xml:space="preserve">        </w:t>
      </w:r>
      <m:oMath>
        <m:r>
          <w:rPr>
            <w:rFonts w:ascii="Cambria Math" w:hAnsi="Cambria Math"/>
            <w:lang w:val="en-GB"/>
          </w:rPr>
          <m:t>5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-1=2</m:t>
        </m:r>
        <m:r>
          <w:rPr>
            <w:rFonts w:ascii="Cambria Math" w:hAnsi="Cambria Math"/>
          </w:rPr>
          <m:t>xy</m:t>
        </m:r>
        <m:r>
          <w:rPr>
            <w:rFonts w:ascii="Cambria Math" w:hAnsi="Cambria Math"/>
            <w:lang w:val="en-GB"/>
          </w:rPr>
          <m:t>+3</m:t>
        </m:r>
        <m:r>
          <w:rPr>
            <w:rFonts w:ascii="Cambria Math" w:hAnsi="Cambria Math"/>
          </w:rPr>
          <m:t>x</m:t>
        </m:r>
      </m:oMath>
    </w:p>
    <w:p w14:paraId="10B3B0E0" w14:textId="3327EF1C" w:rsidR="00E548E3" w:rsidRPr="009B78EF" w:rsidRDefault="006D2CEE" w:rsidP="00F70574">
      <w:pPr>
        <w:rPr>
          <w:bCs/>
          <w:lang w:val="en-GB"/>
        </w:rPr>
      </w:pPr>
      <w:r w:rsidRPr="00A86D81">
        <w:rPr>
          <w:bCs/>
          <w:lang w:val="en-GB"/>
        </w:rPr>
        <w:tab/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Pr="009B78EF">
        <w:rPr>
          <w:bCs/>
          <w:lang w:val="en-GB"/>
        </w:rPr>
        <w:tab/>
      </w:r>
      <w:r w:rsidRPr="009B78EF">
        <w:rPr>
          <w:bCs/>
          <w:lang w:val="en-GB"/>
        </w:rPr>
        <w:tab/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4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</m:oMath>
      <w:r w:rsidR="00C63C83" w:rsidRPr="009B78EF">
        <w:rPr>
          <w:bCs/>
          <w:lang w:val="en-GB"/>
        </w:rPr>
        <w:tab/>
      </w:r>
      <w:r w:rsidR="00C63C83" w:rsidRPr="009B78EF">
        <w:rPr>
          <w:bCs/>
          <w:lang w:val="en-GB"/>
        </w:rPr>
        <w:tab/>
      </w:r>
      <m:oMath>
        <m:r>
          <w:rPr>
            <w:rFonts w:ascii="Cambria Math" w:hAnsi="Cambria Math"/>
            <w:lang w:val="en-GB"/>
          </w:rPr>
          <m:t>4-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2)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</m:oMath>
      <w:r w:rsidR="00AD337D" w:rsidRPr="009B78EF">
        <w:rPr>
          <w:bCs/>
          <w:lang w:val="en-GB"/>
        </w:rPr>
        <w:tab/>
        <w:t xml:space="preserve">       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5-2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1+3</m:t>
        </m:r>
        <m:r>
          <w:rPr>
            <w:rFonts w:ascii="Cambria Math" w:hAnsi="Cambria Math"/>
          </w:rPr>
          <m:t>x</m:t>
        </m:r>
      </m:oMath>
    </w:p>
    <w:p w14:paraId="6DDD12E2" w14:textId="1407A29E" w:rsidR="00A86D81" w:rsidRPr="009B78EF" w:rsidRDefault="00A86D81" w:rsidP="00F70574">
      <w:pPr>
        <w:rPr>
          <w:bCs/>
          <w:lang w:val="en-GB"/>
        </w:rPr>
      </w:pPr>
      <w:r w:rsidRPr="009B78EF">
        <w:rPr>
          <w:bCs/>
          <w:lang w:val="en-GB"/>
        </w:rPr>
        <w:tab/>
      </w:r>
      <w:r w:rsidRPr="009B78EF">
        <w:rPr>
          <w:bCs/>
          <w:lang w:val="en-GB"/>
        </w:rPr>
        <w:tab/>
      </w:r>
      <w:r w:rsidRPr="009B78EF">
        <w:rPr>
          <w:bCs/>
          <w:lang w:val="en-GB"/>
        </w:rPr>
        <w:tab/>
      </w:r>
      <w:r w:rsidRPr="009B78EF">
        <w:rPr>
          <w:bCs/>
          <w:lang w:val="en-GB"/>
        </w:rPr>
        <w:tab/>
      </w:r>
      <w:r w:rsidRPr="009B78EF">
        <w:rPr>
          <w:bCs/>
          <w:lang w:val="en-GB"/>
        </w:rPr>
        <w:tab/>
      </w:r>
      <w:r w:rsidRPr="009B78EF">
        <w:rPr>
          <w:bCs/>
          <w:lang w:val="en-GB"/>
        </w:rPr>
        <w:tab/>
      </w:r>
      <w:r w:rsidRPr="009B78EF">
        <w:rPr>
          <w:bCs/>
          <w:lang w:val="en-GB"/>
        </w:rPr>
        <w:tab/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4-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2)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</m:oMath>
      <w:r w:rsidRPr="009B78EF">
        <w:rPr>
          <w:bCs/>
          <w:lang w:val="en-GB"/>
        </w:rPr>
        <w:tab/>
        <w:t xml:space="preserve">       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+3</m:t>
            </m:r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  <w:lang w:val="en-GB"/>
              </w:rPr>
              <m:t>5-2</m:t>
            </m:r>
            <m:r>
              <w:rPr>
                <w:rFonts w:ascii="Cambria Math" w:hAnsi="Cambria Math"/>
              </w:rPr>
              <m:t>x</m:t>
            </m:r>
          </m:den>
        </m:f>
      </m:oMath>
    </w:p>
    <w:p w14:paraId="43031A7F" w14:textId="33B35456" w:rsidR="009C30CE" w:rsidRDefault="009C30CE">
      <w:pPr>
        <w:rPr>
          <w:bCs/>
          <w:lang w:val="en-GB"/>
        </w:rPr>
      </w:pPr>
      <w:r>
        <w:rPr>
          <w:bCs/>
          <w:lang w:val="en-GB"/>
        </w:rPr>
        <w:br w:type="page"/>
      </w:r>
    </w:p>
    <w:p w14:paraId="691C4CDB" w14:textId="77777777" w:rsidR="007B0BB9" w:rsidRPr="00916EAE" w:rsidRDefault="007B0BB9" w:rsidP="007B0BB9">
      <w:pPr>
        <w:rPr>
          <w:b/>
          <w:bCs/>
        </w:rPr>
      </w:pPr>
      <w:r w:rsidRPr="00E14D23">
        <w:rPr>
          <w:b/>
          <w:bCs/>
          <w:color w:val="00B0F0"/>
        </w:rPr>
        <w:lastRenderedPageBreak/>
        <w:t>Rekenregels gebruiken</w:t>
      </w:r>
    </w:p>
    <w:p w14:paraId="7DBD5BC6" w14:textId="77777777" w:rsidR="007B0BB9" w:rsidRPr="000931D8" w:rsidRDefault="007B0BB9" w:rsidP="007B0BB9">
      <w:r>
        <w:rPr>
          <w:b/>
          <w:bCs/>
        </w:rPr>
        <w:t>20</w:t>
      </w:r>
    </w:p>
    <w:p w14:paraId="6476C28C" w14:textId="608D7F0C" w:rsidR="007B0BB9" w:rsidRDefault="00E14D23" w:rsidP="007B0BB9">
      <w:pPr>
        <w:rPr>
          <w:bCs/>
        </w:rPr>
      </w:pPr>
      <w:r>
        <w:rPr>
          <w:b/>
        </w:rPr>
        <w:t>a</w:t>
      </w:r>
      <w:r w:rsidR="007B0BB9" w:rsidRPr="000931D8">
        <w:rPr>
          <w:bCs/>
        </w:rPr>
        <w:tab/>
      </w:r>
      <m:oMath>
        <m:rad>
          <m:radPr>
            <m:ctrlPr>
              <w:rPr>
                <w:rFonts w:ascii="Cambria Math" w:hAnsi="Cambria Math"/>
                <w:bCs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+</m:t>
        </m:r>
        <m:rad>
          <m:radPr>
            <m:ctrlPr>
              <w:rPr>
                <w:rFonts w:ascii="Cambria Math" w:hAnsi="Cambria Math"/>
                <w:bCs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>=25</m:t>
        </m:r>
      </m:oMath>
      <w:r w:rsidR="007B0BB9">
        <w:rPr>
          <w:bCs/>
        </w:rPr>
        <w:tab/>
      </w:r>
      <w:r>
        <w:rPr>
          <w:b/>
        </w:rPr>
        <w:t>b</w:t>
      </w:r>
      <w:r w:rsidR="007B0BB9">
        <w:rPr>
          <w:bCs/>
        </w:rPr>
        <w:tab/>
      </w:r>
      <m:oMath>
        <m:r>
          <w:rPr>
            <w:rFonts w:ascii="Cambria Math" w:hAnsi="Cambria Math"/>
          </w:rPr>
          <m:t>2a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=5</m:t>
        </m:r>
      </m:oMath>
      <w:r w:rsidR="007B0BB9">
        <w:rPr>
          <w:bCs/>
        </w:rPr>
        <w:tab/>
      </w:r>
      <w:r w:rsidR="007B0BB9">
        <w:rPr>
          <w:bCs/>
        </w:rPr>
        <w:tab/>
      </w:r>
      <w:r w:rsidR="006B1E66">
        <w:rPr>
          <w:b/>
        </w:rPr>
        <w:t>c</w:t>
      </w:r>
      <w:r w:rsidR="007B0BB9">
        <w:rPr>
          <w:bCs/>
        </w:rPr>
        <w:tab/>
      </w:r>
      <m:oMath>
        <m:r>
          <w:rPr>
            <w:rFonts w:ascii="Cambria Math" w:hAnsi="Cambria Math"/>
          </w:rPr>
          <m:t>a+4=0,4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6</m:t>
                </m:r>
              </m:den>
            </m:f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</w:p>
    <w:p w14:paraId="441726F1" w14:textId="0185A0CD" w:rsidR="006B1E66" w:rsidRDefault="003E0E14" w:rsidP="007B0BB9">
      <w:pPr>
        <w:rPr>
          <w:bCs/>
        </w:rPr>
      </w:pPr>
      <w:r>
        <w:rPr>
          <w:bCs/>
        </w:rPr>
        <w:tab/>
      </w:r>
      <m:oMath>
        <m:rad>
          <m:radPr>
            <m:ctrlPr>
              <w:rPr>
                <w:rFonts w:ascii="Cambria Math" w:hAnsi="Cambria Math"/>
                <w:bCs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>=25-</m:t>
        </m:r>
        <m:rad>
          <m:radPr>
            <m:ctrlPr>
              <w:rPr>
                <w:rFonts w:ascii="Cambria Math" w:hAnsi="Cambria Math"/>
                <w:bCs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a</m:t>
            </m:r>
          </m:e>
        </m:rad>
      </m:oMath>
      <w:r w:rsidR="00055332">
        <w:rPr>
          <w:bCs/>
        </w:rPr>
        <w:tab/>
      </w:r>
      <w:r w:rsidR="00055332">
        <w:rPr>
          <w:bCs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 w:rsidR="00C96B4D">
        <w:rPr>
          <w:bCs/>
        </w:rPr>
        <w:tab/>
      </w:r>
      <w:r w:rsidR="00C96B4D">
        <w:rPr>
          <w:bCs/>
        </w:rPr>
        <w:tab/>
      </w:r>
      <w:r w:rsidR="00C96B4D">
        <w:rPr>
          <w:bCs/>
        </w:rPr>
        <w:tab/>
      </w:r>
      <w:r w:rsidR="00C96B4D">
        <w:rPr>
          <w:bCs/>
        </w:rPr>
        <w:tab/>
      </w:r>
      <m:oMath>
        <m:r>
          <w:rPr>
            <w:rFonts w:ascii="Cambria Math" w:hAnsi="Cambria Math"/>
          </w:rPr>
          <m:t>0,4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a+4</m:t>
        </m:r>
      </m:oMath>
    </w:p>
    <w:p w14:paraId="770E279C" w14:textId="74F76314" w:rsidR="00C96B4D" w:rsidRDefault="00C96B4D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b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(25-</m:t>
            </m:r>
            <m:rad>
              <m:radPr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3</m:t>
                </m:r>
              </m:deg>
              <m:e>
                <m:r>
                  <w:rPr>
                    <w:rFonts w:ascii="Cambria Math" w:hAnsi="Cambria Math"/>
                  </w:rPr>
                  <m:t>a</m:t>
                </m:r>
              </m:e>
            </m:rad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F22A8C">
        <w:rPr>
          <w:bCs/>
        </w:rPr>
        <w:tab/>
      </w:r>
      <w:r w:rsidR="00F22A8C">
        <w:rPr>
          <w:bCs/>
        </w:rPr>
        <w:tab/>
      </w:r>
      <m:oMath>
        <m:r>
          <w:rPr>
            <w:rFonts w:ascii="Cambria Math" w:hAnsi="Cambria Math"/>
          </w:rPr>
          <m:t>b=</m:t>
        </m:r>
        <m:rad>
          <m:radPr>
            <m:ctrlPr>
              <w:rPr>
                <w:rFonts w:ascii="Cambria Math" w:hAnsi="Cambria Math"/>
                <w:bCs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</m:e>
        </m:rad>
      </m:oMath>
      <w:r w:rsidR="001D1A88">
        <w:rPr>
          <w:bCs/>
        </w:rPr>
        <w:tab/>
      </w:r>
      <w:r w:rsidR="001D1A88">
        <w:rPr>
          <w:bCs/>
        </w:rPr>
        <w:tab/>
      </w:r>
      <w:r w:rsidR="001D1A88">
        <w:rPr>
          <w:bCs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+10</m:t>
        </m:r>
      </m:oMath>
    </w:p>
    <w:p w14:paraId="250B4323" w14:textId="5CDCAD52" w:rsidR="0075695C" w:rsidRDefault="0075695C" w:rsidP="007B0BB9">
      <w:pPr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>b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(2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a+10)</m:t>
            </m:r>
          </m:e>
          <m:sup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sup>
        </m:sSup>
      </m:oMath>
    </w:p>
    <w:p w14:paraId="06C74B20" w14:textId="4172A9FA" w:rsidR="007B0BB9" w:rsidRDefault="001946D3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6a</m:t>
            </m:r>
          </m:e>
        </m:rad>
        <m:r>
          <w:rPr>
            <w:rFonts w:ascii="Cambria Math" w:hAnsi="Cambria Math"/>
          </w:rPr>
          <m:t>-2b=0</m:t>
        </m:r>
      </m:oMath>
    </w:p>
    <w:p w14:paraId="14750D71" w14:textId="1537DBC0" w:rsidR="00DB49DB" w:rsidRDefault="00DB49DB" w:rsidP="007B0BB9">
      <w:r>
        <w:tab/>
      </w:r>
      <m:oMath>
        <m:r>
          <w:rPr>
            <w:rFonts w:ascii="Cambria Math" w:hAnsi="Cambria Math"/>
          </w:rPr>
          <m:t>2b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+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</w:p>
    <w:p w14:paraId="12890FFD" w14:textId="111536BD" w:rsidR="003508DE" w:rsidRDefault="003508DE" w:rsidP="007B0BB9">
      <w:r>
        <w:tab/>
      </w:r>
      <m:oMath>
        <m:r>
          <w:rPr>
            <w:rFonts w:ascii="Cambria Math" w:hAnsi="Cambria Math"/>
          </w:rPr>
          <m:t>b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</w:p>
    <w:p w14:paraId="709DB9F4" w14:textId="77777777" w:rsidR="007B0BB9" w:rsidRDefault="007B0BB9" w:rsidP="007B0BB9"/>
    <w:p w14:paraId="6DF3C3AB" w14:textId="77777777" w:rsidR="007B0BB9" w:rsidRPr="000931D8" w:rsidRDefault="007B0BB9" w:rsidP="007B0BB9">
      <w:r>
        <w:rPr>
          <w:b/>
          <w:bCs/>
        </w:rPr>
        <w:t>21</w:t>
      </w:r>
    </w:p>
    <w:p w14:paraId="3BA6650B" w14:textId="3412EECF" w:rsidR="007B0BB9" w:rsidRDefault="001946D3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q-3</m:t>
                </m:r>
              </m:e>
            </m:d>
          </m:e>
          <m:sup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p</m:t>
        </m:r>
      </m:oMath>
      <w:r w:rsidR="007B0BB9">
        <w:tab/>
      </w:r>
      <w:r w:rsidR="00204683">
        <w:tab/>
      </w:r>
      <w:r w:rsidR="00204683">
        <w:rPr>
          <w:b/>
          <w:bCs/>
        </w:rPr>
        <w:t>b</w:t>
      </w:r>
      <w:r w:rsidR="007B0BB9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-6</m:t>
            </m:r>
          </m:e>
        </m:d>
        <m:r>
          <w:rPr>
            <w:rFonts w:ascii="Cambria Math" w:hAnsi="Cambria Math"/>
          </w:rPr>
          <m:t>∙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2p</m:t>
            </m:r>
          </m:e>
        </m:rad>
        <m:r>
          <w:rPr>
            <w:rFonts w:ascii="Cambria Math" w:hAnsi="Cambria Math"/>
          </w:rPr>
          <m:t>=1</m:t>
        </m:r>
      </m:oMath>
    </w:p>
    <w:p w14:paraId="623E3CEE" w14:textId="28273F46" w:rsidR="00204683" w:rsidRDefault="00204683" w:rsidP="007B0BB9">
      <w:r>
        <w:tab/>
      </w:r>
      <m:oMath>
        <m:r>
          <w:rPr>
            <w:rFonts w:ascii="Cambria Math" w:hAnsi="Cambria Math"/>
          </w:rPr>
          <m:t>4q-3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  <m: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AA277D">
        <w:tab/>
      </w:r>
      <w:r w:rsidR="00AA277D">
        <w:tab/>
      </w:r>
      <w:r w:rsidR="00AA277D">
        <w:tab/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2p</m:t>
            </m:r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q-6</m:t>
            </m:r>
          </m:den>
        </m:f>
      </m:oMath>
    </w:p>
    <w:p w14:paraId="6E4FA6FA" w14:textId="0DD88D63" w:rsidR="00AA277D" w:rsidRDefault="00AA277D" w:rsidP="007B0BB9">
      <w:r>
        <w:tab/>
      </w:r>
      <m:oMath>
        <m:r>
          <w:rPr>
            <w:rFonts w:ascii="Cambria Math" w:hAnsi="Cambria Math"/>
          </w:rPr>
          <m:t>4q=3+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6E6182">
        <w:tab/>
      </w:r>
      <w:r w:rsidR="006E6182">
        <w:tab/>
      </w:r>
      <w:r w:rsidR="006E6182">
        <w:tab/>
      </w:r>
      <m:oMath>
        <m:r>
          <w:rPr>
            <w:rFonts w:ascii="Cambria Math" w:hAnsi="Cambria Math"/>
          </w:rPr>
          <m:t>2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q-6)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</m:oMath>
    </w:p>
    <w:p w14:paraId="12913C8F" w14:textId="349BEF92" w:rsidR="006E6182" w:rsidRDefault="006E6182" w:rsidP="007B0BB9">
      <w:r>
        <w:tab/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DA22EF">
        <w:tab/>
      </w:r>
      <w:r w:rsidR="00DA22EF">
        <w:tab/>
      </w:r>
      <w:r w:rsidR="00DA22EF">
        <w:tab/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(q-6)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</m:oMath>
    </w:p>
    <w:p w14:paraId="1C737698" w14:textId="77777777" w:rsidR="007B0BB9" w:rsidRDefault="007B0BB9" w:rsidP="007B0BB9"/>
    <w:p w14:paraId="149960CA" w14:textId="77777777" w:rsidR="007B0BB9" w:rsidRPr="005E0DF1" w:rsidRDefault="007B0BB9" w:rsidP="007B0BB9">
      <w:pPr>
        <w:rPr>
          <w:b/>
          <w:lang w:val="en-GB"/>
        </w:rPr>
      </w:pPr>
      <w:r w:rsidRPr="005E0DF1">
        <w:rPr>
          <w:b/>
          <w:lang w:val="en-GB"/>
        </w:rPr>
        <w:t>22</w:t>
      </w:r>
    </w:p>
    <w:p w14:paraId="5B22E85E" w14:textId="7100C24A" w:rsidR="007B0BB9" w:rsidRDefault="006C4EB2" w:rsidP="007B0BB9">
      <w:pPr>
        <w:rPr>
          <w:lang w:val="en-GB"/>
        </w:rPr>
      </w:pPr>
      <w:r w:rsidRPr="005E0DF1">
        <w:rPr>
          <w:b/>
          <w:bCs/>
          <w:lang w:val="en-GB"/>
        </w:rPr>
        <w:t>a</w:t>
      </w:r>
      <w:r w:rsidR="007B0BB9" w:rsidRPr="005E0DF1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9</m:t>
            </m:r>
          </m:e>
          <m:sup>
            <m:r>
              <w:rPr>
                <w:rFonts w:ascii="Cambria Math" w:hAnsi="Cambria Math"/>
              </w:rPr>
              <m:t>a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</m:e>
            </m:rad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</w:rPr>
              <m:t>b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</m:oMath>
      <w:r w:rsidR="00A22D0B" w:rsidRPr="008D5F71">
        <w:rPr>
          <w:lang w:val="en-GB"/>
        </w:rPr>
        <w:tab/>
      </w:r>
      <w:r w:rsidRPr="005E0DF1">
        <w:rPr>
          <w:b/>
          <w:bCs/>
          <w:lang w:val="en-GB"/>
        </w:rPr>
        <w:t>b</w:t>
      </w:r>
      <w:r w:rsidR="007B0BB9" w:rsidRPr="005E0DF1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a</m:t>
            </m:r>
          </m:sup>
        </m:sSup>
        <m:r>
          <w:rPr>
            <w:rFonts w:ascii="Cambria Math" w:hAnsi="Cambria Math"/>
            <w:lang w:val="en-GB"/>
          </w:rPr>
          <m:t>∙8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b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a</m:t>
            </m:r>
          </m:sup>
        </m:sSup>
      </m:oMath>
      <w:r w:rsidR="007B0BB9" w:rsidRPr="005E0DF1">
        <w:rPr>
          <w:lang w:val="en-GB"/>
        </w:rPr>
        <w:tab/>
      </w:r>
      <w:r w:rsidR="007B0BB9" w:rsidRPr="005E0DF1">
        <w:rPr>
          <w:lang w:val="en-GB"/>
        </w:rPr>
        <w:tab/>
      </w:r>
      <w:r w:rsidRPr="005E0DF1">
        <w:rPr>
          <w:b/>
          <w:bCs/>
          <w:lang w:val="en-GB"/>
        </w:rPr>
        <w:t>c</w:t>
      </w:r>
      <w:r w:rsidR="007B0BB9" w:rsidRPr="005E0DF1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b</m:t>
            </m:r>
          </m:e>
        </m:rad>
        <m:r>
          <w:rPr>
            <w:rFonts w:ascii="Cambria Math" w:hAnsi="Cambria Math"/>
            <w:lang w:val="en-GB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a+3</m:t>
            </m:r>
          </m:e>
        </m:rad>
        <m:r>
          <w:rPr>
            <w:rFonts w:ascii="Cambria Math" w:hAnsi="Cambria Math"/>
            <w:lang w:val="en-GB"/>
          </w:rPr>
          <m:t>=0</m:t>
        </m:r>
      </m:oMath>
    </w:p>
    <w:p w14:paraId="09C8504D" w14:textId="01F0FEC6" w:rsidR="008D5F71" w:rsidRDefault="008D5F71" w:rsidP="007B0BB9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GB"/>
              </w:rPr>
              <m:t>a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lang w:val="en-GB"/>
              </w:rPr>
              <m:t>)</m:t>
            </m:r>
          </m:e>
          <m:sup>
            <m:r>
              <w:rPr>
                <w:rFonts w:ascii="Cambria Math" w:hAnsi="Cambria Math"/>
                <w:lang w:val="en-GB"/>
              </w:rPr>
              <m:t>b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-1</m:t>
            </m:r>
          </m:sup>
        </m:sSup>
      </m:oMath>
      <w:r w:rsidR="0042482B">
        <w:rPr>
          <w:lang w:val="en-GB"/>
        </w:rPr>
        <w:tab/>
      </w:r>
      <w:r w:rsidR="0042482B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a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GB"/>
              </w:rPr>
              <m:t>b</m:t>
            </m:r>
          </m:sup>
        </m:sSup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lang w:val="en-GB"/>
              </w:rPr>
              <m:t>a</m:t>
            </m:r>
          </m:sup>
        </m:sSup>
      </m:oMath>
      <w:r w:rsidR="00F8311A">
        <w:rPr>
          <w:lang w:val="en-GB"/>
        </w:rPr>
        <w:tab/>
      </w:r>
      <w:r w:rsidR="00F8311A">
        <w:rPr>
          <w:lang w:val="en-GB"/>
        </w:rPr>
        <w:tab/>
      </w:r>
      <m:oMath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b</m:t>
            </m:r>
          </m:e>
        </m:rad>
        <m:r>
          <w:rPr>
            <w:rFonts w:ascii="Cambria Math" w:hAnsi="Cambria Math"/>
            <w:lang w:val="en-GB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a+3</m:t>
            </m:r>
          </m:e>
        </m:rad>
      </m:oMath>
    </w:p>
    <w:p w14:paraId="46C9B793" w14:textId="02A4C86B" w:rsidR="00F8311A" w:rsidRDefault="00F8311A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a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b=-1</m:t>
        </m:r>
      </m:oMath>
      <w:r w:rsidR="00047AAB">
        <w:rPr>
          <w:lang w:val="en-GB"/>
        </w:rPr>
        <w:tab/>
      </w:r>
      <w:r w:rsidR="00047AA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a+3=-b+2a</m:t>
        </m:r>
      </m:oMath>
      <w:r w:rsidR="00882B27">
        <w:rPr>
          <w:lang w:val="en-GB"/>
        </w:rPr>
        <w:tab/>
      </w:r>
      <w:r w:rsidR="00882B27">
        <w:rPr>
          <w:lang w:val="en-GB"/>
        </w:rPr>
        <w:tab/>
      </w:r>
      <w:r w:rsidR="00882B27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b=4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a+3</m:t>
            </m:r>
          </m:e>
        </m:d>
      </m:oMath>
    </w:p>
    <w:p w14:paraId="0C3300CF" w14:textId="5C59D987" w:rsidR="00882B27" w:rsidRPr="00523F1C" w:rsidRDefault="00882B27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b=-4a-2</m:t>
        </m:r>
      </m:oMath>
      <w:r w:rsidR="00015B9E">
        <w:rPr>
          <w:lang w:val="en-GB"/>
        </w:rPr>
        <w:tab/>
      </w:r>
      <w:r w:rsidR="00015B9E">
        <w:rPr>
          <w:lang w:val="en-GB"/>
        </w:rPr>
        <w:tab/>
      </w:r>
      <w:r w:rsidR="00015B9E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b=a-3</m:t>
        </m:r>
      </m:oMath>
    </w:p>
    <w:p w14:paraId="615EDCF9" w14:textId="0A782902" w:rsidR="007B0BB9" w:rsidRDefault="00397F5D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a</m:t>
            </m:r>
          </m:e>
        </m:rad>
      </m:oMath>
    </w:p>
    <w:p w14:paraId="617C384B" w14:textId="529B503B" w:rsidR="00193EB2" w:rsidRDefault="00193EB2" w:rsidP="007B0BB9">
      <w:r>
        <w:tab/>
      </w:r>
      <m:oMath>
        <m:r>
          <w:rPr>
            <w:rFonts w:ascii="Cambria Math" w:hAnsi="Cambria Math"/>
          </w:rPr>
          <m:t>4b=3a</m:t>
        </m:r>
      </m:oMath>
    </w:p>
    <w:p w14:paraId="0048A298" w14:textId="20FE2AF1" w:rsidR="00CF39C7" w:rsidRDefault="00CF39C7" w:rsidP="007B0BB9">
      <w:r>
        <w:tab/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a</m:t>
        </m:r>
      </m:oMath>
    </w:p>
    <w:p w14:paraId="129603B1" w14:textId="77777777" w:rsidR="007B0BB9" w:rsidRDefault="007B0BB9" w:rsidP="007B0BB9"/>
    <w:p w14:paraId="20186250" w14:textId="77777777" w:rsidR="007B0BB9" w:rsidRPr="00DD0BC0" w:rsidRDefault="007B0BB9" w:rsidP="007B0BB9">
      <w:pPr>
        <w:rPr>
          <w:b/>
        </w:rPr>
      </w:pPr>
      <w:r w:rsidRPr="00397F5D">
        <w:rPr>
          <w:b/>
          <w:color w:val="00B0F0"/>
        </w:rPr>
        <w:t>Examenopdrachten</w:t>
      </w:r>
    </w:p>
    <w:p w14:paraId="628055B3" w14:textId="2AD15C0E" w:rsidR="007B0BB9" w:rsidRDefault="007B0BB9" w:rsidP="007B0BB9">
      <w:pPr>
        <w:rPr>
          <w:bCs/>
        </w:rPr>
      </w:pPr>
      <w:r>
        <w:rPr>
          <w:b/>
          <w:bCs/>
        </w:rPr>
        <w:t xml:space="preserve">23 </w:t>
      </w:r>
      <w:r w:rsidR="00046CBA">
        <w:rPr>
          <w:b/>
          <w:bCs/>
          <w:color w:val="FF0000"/>
        </w:rPr>
        <w:t>P</w:t>
      </w:r>
      <w:r w:rsidRPr="007E7AAD">
        <w:rPr>
          <w:b/>
          <w:bCs/>
          <w:color w:val="FF0000"/>
        </w:rPr>
        <w:t>erforatie</w:t>
      </w:r>
    </w:p>
    <w:p w14:paraId="7064AE88" w14:textId="608AEFC7" w:rsidR="007B0BB9" w:rsidRDefault="00046CBA" w:rsidP="007B0BB9">
      <w:pPr>
        <w:rPr>
          <w:bCs/>
        </w:rPr>
      </w:pPr>
      <w:r>
        <w:rPr>
          <w:bCs/>
        </w:rPr>
        <w:tab/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e>
        </m:d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r>
          <w:rPr>
            <w:rFonts w:ascii="Cambria Math" w:hAnsi="Cambria Math"/>
          </w:rPr>
          <m:t>=0</m:t>
        </m:r>
      </m:oMath>
      <w:r w:rsidR="00AC727F">
        <w:rPr>
          <w:bCs/>
        </w:rPr>
        <w:tab/>
      </w:r>
      <w:r w:rsidR="00AC727F">
        <w:rPr>
          <w:bCs/>
        </w:rPr>
        <w:tab/>
      </w:r>
      <w:r w:rsidR="00AC727F">
        <w:rPr>
          <w:bCs/>
        </w:rPr>
        <w:tab/>
      </w:r>
      <m:oMath>
        <m:r>
          <w:rPr>
            <w:rFonts w:ascii="Cambria Math" w:hAnsi="Cambria Math"/>
          </w:rPr>
          <m:t>4p+8p+6=0</m:t>
        </m:r>
      </m:oMath>
    </w:p>
    <w:p w14:paraId="57FA2291" w14:textId="4D1D8A5F" w:rsidR="00AC727F" w:rsidRDefault="00AC727F" w:rsidP="007B0BB9">
      <w:pPr>
        <w:rPr>
          <w:bCs/>
        </w:rPr>
      </w:pPr>
      <w:r>
        <w:rPr>
          <w:bCs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=0∨x-2=0</m:t>
        </m:r>
      </m:oMath>
      <w:r w:rsidR="00F76DCD">
        <w:rPr>
          <w:bCs/>
        </w:rPr>
        <w:tab/>
      </w:r>
      <w:r w:rsidR="00F76DCD">
        <w:rPr>
          <w:bCs/>
        </w:rPr>
        <w:tab/>
      </w:r>
      <m:oMath>
        <m:r>
          <w:rPr>
            <w:rFonts w:ascii="Cambria Math" w:hAnsi="Cambria Math"/>
          </w:rPr>
          <m:t>12p=-6</m:t>
        </m:r>
      </m:oMath>
    </w:p>
    <w:p w14:paraId="4548D79B" w14:textId="015239A1" w:rsidR="00AC727F" w:rsidRDefault="00AC727F" w:rsidP="007B0BB9">
      <w:pPr>
        <w:rPr>
          <w:bCs/>
        </w:rPr>
      </w:pPr>
      <w:r>
        <w:rPr>
          <w:bCs/>
        </w:rPr>
        <w:tab/>
        <w:t xml:space="preserve">geen opl.      </w:t>
      </w:r>
      <m:oMath>
        <m:r>
          <w:rPr>
            <w:rFonts w:ascii="Cambria Math" w:hAnsi="Cambria Math"/>
          </w:rPr>
          <m:t>x=2</m:t>
        </m:r>
      </m:oMath>
      <w:r w:rsidR="00F76DCD">
        <w:rPr>
          <w:bCs/>
        </w:rPr>
        <w:tab/>
      </w:r>
      <w:r w:rsidR="00F76DCD">
        <w:rPr>
          <w:bCs/>
        </w:rPr>
        <w:tab/>
      </w:r>
      <w:r w:rsidR="00F76DCD">
        <w:rPr>
          <w:bCs/>
        </w:rPr>
        <w:tab/>
      </w:r>
      <m:oMath>
        <m:r>
          <w:rPr>
            <w:rFonts w:ascii="Cambria Math" w:hAnsi="Cambria Math"/>
          </w:rPr>
          <m:t>p=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748C092B" w14:textId="77777777" w:rsidR="00D66BFA" w:rsidRPr="00A04873" w:rsidRDefault="009B78EF">
      <w:pPr>
        <w:rPr>
          <w:bCs/>
        </w:rPr>
      </w:pPr>
      <w:r>
        <w:rPr>
          <w:bCs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x+6</m:t>
            </m:r>
          </m:num>
          <m:den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)(x-2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x-12)</m:t>
            </m:r>
          </m:num>
          <m:den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)(x-2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(x+6)(x-2)</m:t>
            </m:r>
          </m:num>
          <m:den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)(x-2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(x+6)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  <w:r w:rsidR="00164561" w:rsidRPr="00A04873">
        <w:rPr>
          <w:bCs/>
        </w:rPr>
        <w:t xml:space="preserve"> mits </w:t>
      </w:r>
      <m:oMath>
        <m:r>
          <w:rPr>
            <w:rFonts w:ascii="Cambria Math" w:hAnsi="Cambria Math"/>
          </w:rPr>
          <m:t>x≠2</m:t>
        </m:r>
      </m:oMath>
      <w:r w:rsidR="002240D7" w:rsidRPr="00A04873">
        <w:rPr>
          <w:bCs/>
        </w:rPr>
        <w:tab/>
      </w:r>
      <m:oMath>
        <m:r>
          <w:rPr>
            <w:rFonts w:ascii="Cambria Math" w:hAnsi="Cambria Math"/>
            <w:lang w:val="en-GB"/>
          </w:rPr>
          <m:t>P</m:t>
        </m:r>
        <m:r>
          <w:rPr>
            <w:rFonts w:ascii="Cambria Math" w:hAnsi="Cambria Math"/>
          </w:rPr>
          <m:t>(2, -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</m:t>
        </m:r>
      </m:oMath>
    </w:p>
    <w:p w14:paraId="07753D3C" w14:textId="77777777" w:rsidR="00CF39C7" w:rsidRDefault="00CF39C7">
      <w:pPr>
        <w:rPr>
          <w:bCs/>
        </w:rPr>
      </w:pPr>
    </w:p>
    <w:p w14:paraId="78BC139A" w14:textId="76C8103B" w:rsidR="007B0BB9" w:rsidRPr="00725C06" w:rsidRDefault="007B0BB9" w:rsidP="007B0BB9">
      <w:pPr>
        <w:rPr>
          <w:bCs/>
          <w:color w:val="FF0000"/>
        </w:rPr>
      </w:pPr>
      <w:r>
        <w:rPr>
          <w:b/>
          <w:bCs/>
        </w:rPr>
        <w:t xml:space="preserve">24 </w:t>
      </w:r>
      <w:r w:rsidR="00ED4C2B">
        <w:rPr>
          <w:b/>
          <w:bCs/>
          <w:color w:val="FF0000"/>
        </w:rPr>
        <w:t>Vierkant onder een grafiek</w:t>
      </w:r>
    </w:p>
    <w:p w14:paraId="1D8A2D35" w14:textId="1F21BC5C" w:rsidR="007B0BB9" w:rsidRDefault="001F6765" w:rsidP="007B0BB9">
      <w:pPr>
        <w:rPr>
          <w:bCs/>
        </w:rPr>
      </w:pPr>
      <w:r>
        <w:rPr>
          <w:bCs/>
        </w:rPr>
        <w:tab/>
      </w:r>
      <w:r w:rsidR="00BA1964">
        <w:rPr>
          <w:bCs/>
        </w:rPr>
        <w:t>H</w:t>
      </w:r>
      <w:r w:rsidR="008779A3">
        <w:rPr>
          <w:bCs/>
        </w:rPr>
        <w:t>oekpunt</w:t>
      </w:r>
      <w:r w:rsidR="00BA1964">
        <w:rPr>
          <w:bCs/>
        </w:rPr>
        <w:t xml:space="preserve"> rechtsonder</w:t>
      </w:r>
      <w:r w:rsidR="008779A3">
        <w:rPr>
          <w:bCs/>
        </w:rPr>
        <w:t xml:space="preserve">: </w:t>
      </w:r>
      <m:oMath>
        <m:r>
          <w:rPr>
            <w:rFonts w:ascii="Cambria Math" w:hAnsi="Cambria Math"/>
          </w:rPr>
          <m:t>(1+a, 0)</m:t>
        </m:r>
      </m:oMath>
    </w:p>
    <w:p w14:paraId="0164C6E0" w14:textId="60A8B4CD" w:rsidR="00BA1964" w:rsidRDefault="00BA1964" w:rsidP="007B0BB9">
      <w:pPr>
        <w:rPr>
          <w:bCs/>
        </w:rPr>
      </w:pPr>
      <w:r>
        <w:rPr>
          <w:bCs/>
        </w:rPr>
        <w:tab/>
        <w:t xml:space="preserve">Hoekpunt rechtsboven: </w:t>
      </w:r>
      <m:oMath>
        <m:r>
          <w:rPr>
            <w:rFonts w:ascii="Cambria Math" w:hAnsi="Cambria Math"/>
          </w:rPr>
          <m:t>(1+a, a)</m:t>
        </m:r>
      </m:oMath>
      <w:r w:rsidR="008B797B">
        <w:rPr>
          <w:bCs/>
        </w:rPr>
        <w:t xml:space="preserve"> ligt op de grafiek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1+a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a</m:t>
            </m:r>
          </m:den>
        </m:f>
        <m:r>
          <w:rPr>
            <w:rFonts w:ascii="Cambria Math" w:hAnsi="Cambria Math"/>
          </w:rPr>
          <m:t>=a</m:t>
        </m:r>
      </m:oMath>
    </w:p>
    <w:p w14:paraId="7FA1C8AF" w14:textId="300ECF51" w:rsidR="007F224A" w:rsidRDefault="007F224A" w:rsidP="007B0BB9">
      <w:pPr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     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a-1=0</m:t>
        </m:r>
      </m:oMath>
    </w:p>
    <w:p w14:paraId="70EA10EA" w14:textId="3047C5A1" w:rsidR="007F224A" w:rsidRDefault="00205AC4" w:rsidP="007B0BB9">
      <w:pPr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C757659" wp14:editId="4EC6640E">
                <wp:simplePos x="0" y="0"/>
                <wp:positionH relativeFrom="column">
                  <wp:posOffset>3866480</wp:posOffset>
                </wp:positionH>
                <wp:positionV relativeFrom="paragraph">
                  <wp:posOffset>33020</wp:posOffset>
                </wp:positionV>
                <wp:extent cx="766733" cy="187423"/>
                <wp:effectExtent l="0" t="0" r="33655" b="22225"/>
                <wp:wrapNone/>
                <wp:docPr id="1251611443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66733" cy="18742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57453E" id="Rechte verbindingslijn 1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4.45pt,2.6pt" to="364.8pt,1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" strokecolor="black [3213]" strokeweight="1.5pt">
                <v:stroke joinstyle="miter"/>
              </v:line>
            </w:pict>
          </mc:Fallback>
        </mc:AlternateContent>
      </w:r>
      <w:r w:rsidR="007F224A">
        <w:rPr>
          <w:bCs/>
        </w:rPr>
        <w:tab/>
      </w:r>
      <w:r w:rsidR="007F224A">
        <w:rPr>
          <w:bCs/>
        </w:rPr>
        <w:tab/>
      </w:r>
      <w:r w:rsidR="007F224A">
        <w:rPr>
          <w:bCs/>
        </w:rPr>
        <w:tab/>
      </w:r>
      <w:r w:rsidR="007F224A">
        <w:rPr>
          <w:bCs/>
        </w:rPr>
        <w:tab/>
      </w:r>
      <w:r w:rsidR="007F224A">
        <w:rPr>
          <w:bCs/>
        </w:rPr>
        <w:tab/>
      </w:r>
      <w:r w:rsidR="007F224A">
        <w:rPr>
          <w:bCs/>
        </w:rPr>
        <w:tab/>
      </w:r>
      <w:r w:rsidR="007F224A">
        <w:rPr>
          <w:bCs/>
        </w:rPr>
        <w:tab/>
      </w:r>
      <w:r w:rsidR="007F224A">
        <w:rPr>
          <w:bCs/>
        </w:rPr>
        <w:tab/>
        <w:t xml:space="preserve">        </w:t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1-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∨a=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58F50346" w14:textId="77777777" w:rsidR="007B0BB9" w:rsidRPr="00725C06" w:rsidRDefault="007B0BB9" w:rsidP="007B0BB9">
      <w:pPr>
        <w:rPr>
          <w:bCs/>
        </w:rPr>
      </w:pPr>
    </w:p>
    <w:p w14:paraId="4A8B7709" w14:textId="77777777" w:rsidR="007B0BB9" w:rsidRDefault="007B0BB9" w:rsidP="007B0BB9">
      <w:pPr>
        <w:rPr>
          <w:bCs/>
        </w:rPr>
      </w:pPr>
      <w:r>
        <w:rPr>
          <w:b/>
          <w:bCs/>
        </w:rPr>
        <w:t xml:space="preserve">25 </w:t>
      </w:r>
      <w:r w:rsidRPr="00B852D6">
        <w:rPr>
          <w:b/>
          <w:bCs/>
          <w:color w:val="FF0000"/>
        </w:rPr>
        <w:t>Een gebroken functie en zijn inverse</w:t>
      </w:r>
    </w:p>
    <w:p w14:paraId="0057707C" w14:textId="77777777" w:rsidR="00A47BCF" w:rsidRDefault="007B0BB9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4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y+1</m:t>
            </m:r>
          </m:den>
        </m:f>
        <m:r>
          <w:rPr>
            <w:rFonts w:ascii="Cambria Math" w:hAnsi="Cambria Math"/>
          </w:rPr>
          <m:t>=x</m:t>
        </m:r>
      </m:oMath>
      <w:r w:rsidR="00CE4B8E">
        <w:rPr>
          <w:bCs/>
        </w:rPr>
        <w:tab/>
      </w:r>
      <w:r w:rsidR="00CE4B8E">
        <w:rPr>
          <w:bCs/>
        </w:rPr>
        <w:tab/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y+1</m:t>
            </m:r>
          </m:den>
        </m:f>
        <m:r>
          <w:rPr>
            <w:rFonts w:ascii="Cambria Math" w:hAnsi="Cambria Math"/>
          </w:rPr>
          <m:t>=4-x</m:t>
        </m:r>
      </m:oMath>
      <w:r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>y+1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4-x</m:t>
            </m:r>
          </m:den>
        </m:f>
      </m:oMath>
    </w:p>
    <w:p w14:paraId="63626F9B" w14:textId="5248264E" w:rsidR="007B0BB9" w:rsidRDefault="00016BED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4-x</m:t>
            </m:r>
          </m:den>
        </m:f>
        <m:r>
          <w:rPr>
            <w:rFonts w:ascii="Cambria Math" w:hAnsi="Cambria Math"/>
          </w:rPr>
          <m:t>-1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4-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4-x</m:t>
            </m:r>
          </m:num>
          <m:den>
            <m:r>
              <w:rPr>
                <w:rFonts w:ascii="Cambria Math" w:hAnsi="Cambria Math"/>
              </w:rPr>
              <m:t>4-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4-x</m:t>
            </m:r>
          </m:den>
        </m:f>
      </m:oMath>
    </w:p>
    <w:p w14:paraId="00298635" w14:textId="77777777" w:rsidR="007B0BB9" w:rsidRDefault="007B0BB9" w:rsidP="007B0BB9">
      <w:pPr>
        <w:rPr>
          <w:bCs/>
        </w:rPr>
      </w:pPr>
      <w:r>
        <w:rPr>
          <w:b/>
          <w:bCs/>
        </w:rPr>
        <w:lastRenderedPageBreak/>
        <w:t xml:space="preserve">26 </w:t>
      </w:r>
      <w:r w:rsidRPr="00B852D6">
        <w:rPr>
          <w:b/>
          <w:bCs/>
          <w:color w:val="FF0000"/>
        </w:rPr>
        <w:t>Een eivorm</w:t>
      </w:r>
    </w:p>
    <w:p w14:paraId="540E4AF0" w14:textId="2D0D4CE5" w:rsidR="007B0BB9" w:rsidRDefault="007B0BB9" w:rsidP="007B0BB9">
      <w:pPr>
        <w:rPr>
          <w:bCs/>
        </w:rPr>
      </w:pPr>
      <w:r>
        <w:rPr>
          <w:bCs/>
        </w:rPr>
        <w:tab/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87x-3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rad>
        <m:r>
          <w:rPr>
            <w:rFonts w:ascii="Cambria Math" w:hAnsi="Cambria Math"/>
          </w:rPr>
          <m:t>=0</m:t>
        </m:r>
      </m:oMath>
    </w:p>
    <w:p w14:paraId="5C2E5CF8" w14:textId="6B4F195B" w:rsidR="0049011D" w:rsidRDefault="0049011D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87x-3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x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87-3x-2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0</m:t>
        </m:r>
      </m:oMath>
    </w:p>
    <w:p w14:paraId="6C6F1488" w14:textId="53AF090F" w:rsidR="00185B36" w:rsidRDefault="00185B36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x=0∨2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87=0</m:t>
        </m:r>
      </m:oMath>
    </w:p>
    <w:p w14:paraId="487DB9B3" w14:textId="381D8397" w:rsidR="004D1FE6" w:rsidRDefault="004D1FE6" w:rsidP="007B0BB9">
      <w:pPr>
        <w:rPr>
          <w:bCs/>
        </w:rPr>
      </w:pPr>
      <w:r>
        <w:rPr>
          <w:bCs/>
        </w:rPr>
        <w:tab/>
      </w:r>
      <w:r>
        <w:rPr>
          <w:bCs/>
        </w:rPr>
        <w:tab/>
        <w:t xml:space="preserve">  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3±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705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7C119A74" w14:textId="5488563A" w:rsidR="007B0BB9" w:rsidRDefault="007B0BB9" w:rsidP="007B0BB9">
      <w:pPr>
        <w:rPr>
          <w:bCs/>
        </w:rPr>
      </w:pPr>
      <w:r>
        <w:rPr>
          <w:bCs/>
        </w:rPr>
        <w:tab/>
        <w:t>De lengte van het ei is</w:t>
      </w:r>
      <w:r w:rsidR="00D74362">
        <w:rPr>
          <w:bCs/>
        </w:rPr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05</m:t>
            </m:r>
          </m:e>
        </m:rad>
        <m:r>
          <w:rPr>
            <w:rFonts w:ascii="Cambria Math" w:hAnsi="Cambria Math"/>
          </w:rPr>
          <m:t>≈5,89</m:t>
        </m:r>
      </m:oMath>
      <w:r>
        <w:rPr>
          <w:bCs/>
        </w:rPr>
        <w:t xml:space="preserve"> cm</w:t>
      </w:r>
    </w:p>
    <w:p w14:paraId="4A5F4355" w14:textId="77777777" w:rsidR="007B0BB9" w:rsidRPr="00B852D6" w:rsidRDefault="007B0BB9" w:rsidP="007B0BB9">
      <w:pPr>
        <w:rPr>
          <w:bCs/>
        </w:rPr>
      </w:pPr>
    </w:p>
    <w:p w14:paraId="43A702FF" w14:textId="77777777" w:rsidR="007B0BB9" w:rsidRPr="00AA4380" w:rsidRDefault="007B0BB9" w:rsidP="007B0BB9">
      <w:r>
        <w:rPr>
          <w:b/>
          <w:bCs/>
        </w:rPr>
        <w:t xml:space="preserve">27 </w:t>
      </w:r>
      <w:r>
        <w:rPr>
          <w:b/>
          <w:bCs/>
          <w:color w:val="FF0000"/>
        </w:rPr>
        <w:t>Verticale verbindingslijnstukken</w:t>
      </w:r>
    </w:p>
    <w:p w14:paraId="792AD8C9" w14:textId="5984EE9D" w:rsidR="007B0BB9" w:rsidRDefault="007B0BB9" w:rsidP="007B0BB9">
      <w:r w:rsidRPr="000931D8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</w:p>
    <w:p w14:paraId="5C4FC5D5" w14:textId="0209FD15" w:rsidR="00012C32" w:rsidRDefault="00012C32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</w:p>
    <w:p w14:paraId="16095737" w14:textId="640708CC" w:rsidR="00853CC3" w:rsidRDefault="00853CC3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a+6=0</m:t>
        </m:r>
      </m:oMath>
    </w:p>
    <w:p w14:paraId="38E4E2DF" w14:textId="2EF268D4" w:rsidR="00853CC3" w:rsidRPr="00D66446" w:rsidRDefault="00853CC3" w:rsidP="007B0BB9">
      <w:pPr>
        <w:rPr>
          <w:lang w:val="en-GB"/>
        </w:rPr>
      </w:pPr>
      <w:r>
        <w:tab/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12</m:t>
                </m:r>
              </m:e>
            </m:rad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=3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3</m:t>
            </m:r>
          </m:e>
        </m:rad>
      </m:oMath>
      <w:r w:rsidR="00D66446" w:rsidRPr="00D66446">
        <w:rPr>
          <w:lang w:val="en-GB"/>
        </w:rPr>
        <w:t xml:space="preserve"> of 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en-GB"/>
          </w:rPr>
          <m:t>=3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3</m:t>
            </m:r>
          </m:e>
        </m:rad>
      </m:oMath>
    </w:p>
    <w:p w14:paraId="497899DB" w14:textId="77777777" w:rsidR="007B0BB9" w:rsidRPr="00A04873" w:rsidRDefault="007B0BB9" w:rsidP="007B0BB9">
      <w:pPr>
        <w:rPr>
          <w:lang w:val="en-GB"/>
        </w:rPr>
      </w:pPr>
    </w:p>
    <w:p w14:paraId="32B336A8" w14:textId="77777777" w:rsidR="007B0BB9" w:rsidRPr="00A04873" w:rsidRDefault="007B0BB9" w:rsidP="007B0BB9">
      <w:pPr>
        <w:rPr>
          <w:color w:val="FF0000"/>
          <w:lang w:val="en-GB"/>
        </w:rPr>
      </w:pPr>
      <w:r w:rsidRPr="00A04873">
        <w:rPr>
          <w:b/>
          <w:bCs/>
          <w:lang w:val="en-GB"/>
        </w:rPr>
        <w:t>28</w:t>
      </w:r>
      <w:r w:rsidRPr="00A04873">
        <w:rPr>
          <w:b/>
          <w:lang w:val="en-GB"/>
        </w:rPr>
        <w:t xml:space="preserve"> </w:t>
      </w:r>
      <w:r w:rsidRPr="00A04873">
        <w:rPr>
          <w:b/>
          <w:color w:val="FF0000"/>
          <w:lang w:val="en-GB"/>
        </w:rPr>
        <w:t>Stuiterende bal</w:t>
      </w:r>
    </w:p>
    <w:p w14:paraId="2044AB8B" w14:textId="1BA7C158" w:rsidR="007B0BB9" w:rsidRPr="00A04873" w:rsidRDefault="001D6D82" w:rsidP="007B0BB9">
      <w:pPr>
        <w:rPr>
          <w:lang w:val="en-GB"/>
        </w:rPr>
      </w:pPr>
      <w:r w:rsidRPr="00A04873">
        <w:rPr>
          <w:b/>
          <w:bCs/>
          <w:lang w:val="en-GB"/>
        </w:rPr>
        <w:t>a</w:t>
      </w:r>
      <w:r w:rsidR="007B0BB9" w:rsidRPr="00A04873">
        <w:rPr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7</m:t>
            </m:r>
          </m:sub>
        </m:sSub>
        <m:r>
          <w:rPr>
            <w:rFonts w:ascii="Cambria Math" w:hAnsi="Cambria Math"/>
            <w:lang w:val="en-GB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0</m:t>
            </m:r>
          </m:sub>
        </m:sSub>
        <m:r>
          <w:rPr>
            <w:rFonts w:ascii="Cambria Math" w:hAnsi="Cambria Math"/>
            <w:lang w:val="en-GB"/>
          </w:rPr>
          <m:t>⋅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a</m:t>
            </m:r>
          </m:e>
          <m:sup>
            <m:r>
              <w:rPr>
                <w:rFonts w:ascii="Cambria Math" w:hAnsi="Cambria Math"/>
                <w:lang w:val="en-GB"/>
              </w:rPr>
              <m:t>7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  <m:r>
          <w:rPr>
            <w:rFonts w:ascii="Cambria Math" w:hAnsi="Cambria Math"/>
            <w:lang w:val="en-GB"/>
          </w:rPr>
          <m:t>⋅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h</m:t>
            </m:r>
          </m:e>
          <m:sub>
            <m:r>
              <w:rPr>
                <w:rFonts w:ascii="Cambria Math" w:hAnsi="Cambria Math"/>
                <w:lang w:val="en-GB"/>
              </w:rPr>
              <m:t>0</m:t>
            </m:r>
          </m:sub>
        </m:sSub>
      </m:oMath>
    </w:p>
    <w:p w14:paraId="2A368158" w14:textId="02B6C503" w:rsidR="0048623E" w:rsidRDefault="0048623E" w:rsidP="007B0BB9">
      <w:r w:rsidRPr="00A04873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56284D31" w14:textId="75390208" w:rsidR="0048623E" w:rsidRDefault="0048623E" w:rsidP="007B0BB9">
      <w:r>
        <w:tab/>
      </w:r>
      <m:oMath>
        <m:r>
          <w:rPr>
            <w:rFonts w:ascii="Cambria Math" w:hAnsi="Cambria Math"/>
          </w:rPr>
          <m:t>a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  <m:r>
          <w:rPr>
            <w:rFonts w:ascii="Cambria Math" w:hAnsi="Cambria Math"/>
          </w:rPr>
          <m:t>≈0,79</m:t>
        </m:r>
      </m:oMath>
    </w:p>
    <w:p w14:paraId="0D4E733C" w14:textId="4C2CBAD1" w:rsidR="007B0BB9" w:rsidRDefault="0048623E" w:rsidP="007B0BB9">
      <w:r>
        <w:rPr>
          <w:b/>
          <w:bCs/>
        </w:rPr>
        <w:t>b</w:t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2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4,9</m:t>
                </m:r>
              </m:den>
            </m:f>
          </m:e>
        </m:rad>
        <m:r>
          <w:rPr>
            <w:rFonts w:ascii="Cambria Math" w:hAnsi="Cambria Math"/>
          </w:rPr>
          <m:t>=1,11</m:t>
        </m:r>
      </m:oMath>
      <w:r w:rsidR="007B0BB9">
        <w:tab/>
      </w:r>
      <w:r w:rsidR="007B0BB9">
        <w:tab/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2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4,9</m:t>
                </m:r>
              </m:den>
            </m:f>
          </m:e>
        </m:rad>
        <m:r>
          <w:rPr>
            <w:rFonts w:ascii="Cambria Math" w:hAnsi="Cambria Math"/>
          </w:rPr>
          <m:t>=0,68</m:t>
        </m:r>
      </m:oMath>
    </w:p>
    <w:p w14:paraId="15A78E01" w14:textId="3F1466C8" w:rsidR="007B0BB9" w:rsidRDefault="007B0BB9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,1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4,9≈1,509</m:t>
        </m:r>
      </m:oMath>
      <w:r>
        <w:t xml:space="preserve"> </w:t>
      </w:r>
      <w:r>
        <w:tab/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0,68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4,9≈0,566</m:t>
        </m:r>
      </m:oMath>
    </w:p>
    <w:p w14:paraId="3478DD68" w14:textId="1BD29B67" w:rsidR="004A0BF1" w:rsidRDefault="00272308" w:rsidP="00A704CB">
      <w:pPr>
        <w:ind w:firstLine="708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1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566</m:t>
            </m:r>
          </m:num>
          <m:den>
            <m:r>
              <w:rPr>
                <w:rFonts w:ascii="Cambria Math" w:hAnsi="Cambria Math"/>
              </w:rPr>
              <m:t>1,509</m:t>
            </m:r>
          </m:den>
        </m:f>
        <m:r>
          <w:rPr>
            <w:rFonts w:ascii="Cambria Math" w:hAnsi="Cambria Math"/>
          </w:rPr>
          <m:t>≈0,375</m:t>
        </m:r>
      </m:oMath>
      <w:r w:rsidR="007B0BB9">
        <w:t xml:space="preserve"> </w:t>
      </w:r>
    </w:p>
    <w:p w14:paraId="547E362C" w14:textId="3E8CAD9E" w:rsidR="004A0BF1" w:rsidRPr="00454701" w:rsidRDefault="00607B64" w:rsidP="007D7E7A">
      <w:pPr>
        <w:ind w:left="708" w:firstLine="708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0,375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</w:rPr>
            <m:t>≈0,721</m:t>
          </m:r>
        </m:oMath>
      </m:oMathPara>
    </w:p>
    <w:p w14:paraId="51A4DC86" w14:textId="3C407503" w:rsidR="00454701" w:rsidRPr="00607B64" w:rsidRDefault="00272308" w:rsidP="00A704CB">
      <w:pPr>
        <w:ind w:firstLine="708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≈2,1</m:t>
        </m:r>
      </m:oMath>
      <w:r w:rsidR="007D7E7A">
        <w:t xml:space="preserve"> meter</w:t>
      </w:r>
    </w:p>
    <w:p w14:paraId="001B9E22" w14:textId="77777777" w:rsidR="007B0BB9" w:rsidRDefault="007B0BB9" w:rsidP="007B0BB9"/>
    <w:p w14:paraId="3E8E1FC5" w14:textId="614AA227" w:rsidR="007B0BB9" w:rsidRPr="002E5D3E" w:rsidRDefault="007B0BB9" w:rsidP="007B0BB9">
      <w:pPr>
        <w:rPr>
          <w:color w:val="FF0000"/>
        </w:rPr>
      </w:pPr>
      <w:r w:rsidRPr="002E5D3E">
        <w:rPr>
          <w:b/>
        </w:rPr>
        <w:t>2</w:t>
      </w:r>
      <w:r>
        <w:rPr>
          <w:b/>
        </w:rPr>
        <w:t>9</w:t>
      </w:r>
      <w:r>
        <w:rPr>
          <w:b/>
          <w:bCs/>
        </w:rPr>
        <w:t xml:space="preserve"> </w:t>
      </w:r>
      <w:r w:rsidR="00C522BC">
        <w:rPr>
          <w:b/>
          <w:bCs/>
          <w:color w:val="FF0000"/>
        </w:rPr>
        <w:t>Altijd raak</w:t>
      </w:r>
    </w:p>
    <w:p w14:paraId="6D65A2DB" w14:textId="402F0B95" w:rsidR="006832E4" w:rsidRDefault="006832E4" w:rsidP="006832E4">
      <w:r>
        <w:rPr>
          <w:b/>
          <w:bCs/>
        </w:rPr>
        <w:t>a</w:t>
      </w:r>
      <w:r w:rsidR="007B0BB9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-p</m:t>
                </m:r>
              </m:e>
            </m:rad>
          </m:den>
        </m:f>
      </m:oMath>
    </w:p>
    <w:p w14:paraId="645BF3EE" w14:textId="4E90A047" w:rsidR="007B0BB9" w:rsidRDefault="00272308" w:rsidP="007B0BB9">
      <w:pPr>
        <w:ind w:left="708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</m:t>
        </m:r>
      </m:oMath>
      <w:r w:rsidR="00264026">
        <w:t xml:space="preserve"> geeft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p</m:t>
            </m:r>
          </m:e>
        </m:rad>
        <m:r>
          <w:rPr>
            <w:rFonts w:ascii="Cambria Math" w:hAnsi="Cambria Math"/>
          </w:rPr>
          <m:t>=1</m:t>
        </m:r>
      </m:oMath>
    </w:p>
    <w:p w14:paraId="6C5382D8" w14:textId="77777777" w:rsidR="00284475" w:rsidRDefault="000A01CC" w:rsidP="00AC17FE">
      <w:pPr>
        <w:ind w:left="708"/>
      </w:pPr>
      <w:r>
        <w:tab/>
        <w:t xml:space="preserve">  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p</m:t>
            </m:r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8ED68AB" w14:textId="011D7DBA" w:rsidR="000A01CC" w:rsidRDefault="005D6F5B" w:rsidP="00284475">
      <w:pPr>
        <w:ind w:left="1416" w:firstLine="708"/>
      </w:pPr>
      <w:r>
        <w:t xml:space="preserve">   </w:t>
      </w:r>
      <w:r w:rsidR="00284475">
        <w:t xml:space="preserve">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p</m:t>
        </m:r>
      </m:oMath>
    </w:p>
    <w:p w14:paraId="109B8C62" w14:textId="31090555" w:rsidR="009B6DDE" w:rsidRDefault="00473CFF" w:rsidP="009B6DDE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+p</m:t>
            </m:r>
          </m:e>
        </m:d>
        <m:r>
          <w:rPr>
            <w:rFonts w:ascii="Cambria Math" w:hAnsi="Cambria Math"/>
          </w:rPr>
          <m:t>=p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rad>
        <m:r>
          <w:rPr>
            <w:rFonts w:ascii="Cambria Math" w:hAnsi="Cambria Math"/>
          </w:rPr>
          <m:t>=p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0A5C4B">
        <w:t xml:space="preserve"> e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+p, p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010F84">
        <w:t xml:space="preserve"> ligt ook op </w:t>
      </w:r>
      <m:oMath>
        <m:r>
          <w:rPr>
            <w:rFonts w:ascii="Cambria Math" w:hAnsi="Cambria Math"/>
          </w:rPr>
          <m:t>k</m:t>
        </m:r>
      </m:oMath>
      <w:r w:rsidR="00010F84">
        <w:t>.</w:t>
      </w:r>
    </w:p>
    <w:p w14:paraId="36A9D09F" w14:textId="2653C2E6" w:rsidR="00010F84" w:rsidRDefault="00010F84" w:rsidP="00010F84">
      <w:r>
        <w:rPr>
          <w:b/>
          <w:bCs/>
        </w:rPr>
        <w:t>b</w:t>
      </w:r>
      <w:r w:rsidR="007B0BB9" w:rsidRPr="000931D8">
        <w:tab/>
      </w:r>
      <m:oMath>
        <m:r>
          <w:rPr>
            <w:rFonts w:ascii="Cambria Math" w:hAnsi="Cambria Math"/>
          </w:rPr>
          <m:t>x-p=0</m:t>
        </m:r>
      </m:oMath>
    </w:p>
    <w:p w14:paraId="128C1E64" w14:textId="7025E449" w:rsidR="0011215B" w:rsidRDefault="0011215B" w:rsidP="00010F84">
      <w:r>
        <w:tab/>
      </w:r>
      <m:oMath>
        <m:r>
          <w:rPr>
            <w:rFonts w:ascii="Cambria Math" w:hAnsi="Cambria Math"/>
          </w:rPr>
          <m:t>x=p</m:t>
        </m:r>
      </m:oMath>
    </w:p>
    <w:p w14:paraId="3E98589C" w14:textId="0A537166" w:rsidR="0011215B" w:rsidRDefault="0011215B" w:rsidP="00010F84">
      <w:r>
        <w:tab/>
        <w:t xml:space="preserve">Randpunt: </w:t>
      </w:r>
      <m:oMath>
        <m:r>
          <w:rPr>
            <w:rFonts w:ascii="Cambria Math" w:hAnsi="Cambria Math"/>
          </w:rPr>
          <m:t>(p, p)</m:t>
        </m:r>
      </m:oMath>
    </w:p>
    <w:p w14:paraId="54E5537F" w14:textId="1A71277A" w:rsidR="007B0BB9" w:rsidRDefault="00AD4997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p-1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-1</m:t>
                </m:r>
              </m:e>
            </m:d>
          </m:e>
        </m:rad>
        <m:r>
          <w:rPr>
            <w:rFonts w:ascii="Cambria Math" w:hAnsi="Cambria Math"/>
          </w:rPr>
          <m:t>=p-1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p+1</m:t>
            </m:r>
          </m:e>
        </m:rad>
      </m:oMath>
    </w:p>
    <w:p w14:paraId="5F022CA4" w14:textId="318FE299" w:rsidR="00045B69" w:rsidRDefault="00045B69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-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p-1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p-p+1</m:t>
            </m:r>
          </m:e>
        </m:rad>
        <m:r>
          <w:rPr>
            <w:rFonts w:ascii="Cambria Math" w:hAnsi="Cambria Math"/>
          </w:rPr>
          <m:t>=p</m:t>
        </m:r>
      </m:oMath>
      <w:r w:rsidR="00AC7BA4">
        <w:t>, klopt.</w:t>
      </w:r>
    </w:p>
    <w:p w14:paraId="7CC10706" w14:textId="77777777" w:rsidR="007B0BB9" w:rsidRDefault="007B0BB9" w:rsidP="007B0BB9"/>
    <w:p w14:paraId="143773DC" w14:textId="77777777" w:rsidR="007B0BB9" w:rsidRPr="00771ED4" w:rsidRDefault="007B0BB9" w:rsidP="007B0BB9">
      <w:pPr>
        <w:rPr>
          <w:b/>
          <w:sz w:val="32"/>
        </w:rPr>
      </w:pPr>
      <w:r w:rsidRPr="00452B82">
        <w:rPr>
          <w:b/>
          <w:sz w:val="36"/>
        </w:rPr>
        <w:t>Differentiëren</w:t>
      </w:r>
    </w:p>
    <w:p w14:paraId="2E646A02" w14:textId="77777777" w:rsidR="007B0BB9" w:rsidRDefault="007B0BB9" w:rsidP="007B0BB9">
      <w:pPr>
        <w:rPr>
          <w:b/>
        </w:rPr>
      </w:pPr>
      <w:r w:rsidRPr="00AC7BA4">
        <w:rPr>
          <w:b/>
          <w:color w:val="00B0F0"/>
        </w:rPr>
        <w:t>Differentiequotiënt en afgeleide functie</w:t>
      </w:r>
    </w:p>
    <w:p w14:paraId="5D439336" w14:textId="4BF39753" w:rsidR="007B0BB9" w:rsidRPr="00771ED4" w:rsidRDefault="007B0BB9" w:rsidP="007B0BB9">
      <w:r>
        <w:rPr>
          <w:b/>
        </w:rPr>
        <w:t>30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y</m:t>
            </m:r>
          </m:num>
          <m:den>
            <m:r>
              <w:rPr>
                <w:rFonts w:ascii="Cambria Math" w:hAnsi="Cambria Math"/>
              </w:rPr>
              <m:t>∆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2</m:t>
                </m:r>
              </m:e>
              <m:sup>
                <m:r>
                  <w:rPr>
                    <w:rFonts w:ascii="Cambria Math" w:hAnsi="Cambria Math"/>
                  </w:rPr>
                  <m:t>1,001</m:t>
                </m:r>
              </m:sup>
            </m:sSup>
            <m:r>
              <w:rPr>
                <w:rFonts w:ascii="Cambria Math" w:hAnsi="Cambria Math"/>
              </w:rPr>
              <m:t>+1,001)-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1</m:t>
                </m:r>
              </m:sup>
            </m:sSup>
            <m:r>
              <w:rPr>
                <w:rFonts w:ascii="Cambria Math" w:hAnsi="Cambria Math"/>
              </w:rPr>
              <m:t>+1)</m:t>
            </m:r>
          </m:num>
          <m:den>
            <m:r>
              <w:rPr>
                <w:rFonts w:ascii="Cambria Math" w:hAnsi="Cambria Math"/>
              </w:rPr>
              <m:t>0,001</m:t>
            </m:r>
          </m:den>
        </m:f>
        <m:r>
          <w:rPr>
            <w:rFonts w:ascii="Cambria Math" w:hAnsi="Cambria Math"/>
          </w:rPr>
          <m:t>≈2,39</m:t>
        </m:r>
      </m:oMath>
    </w:p>
    <w:p w14:paraId="04735936" w14:textId="77777777" w:rsidR="007B0BB9" w:rsidRDefault="007B0BB9" w:rsidP="007B0BB9"/>
    <w:p w14:paraId="583210E2" w14:textId="77777777" w:rsidR="007B0BB9" w:rsidRPr="002221D5" w:rsidRDefault="007B0BB9" w:rsidP="007B0BB9">
      <w:pPr>
        <w:rPr>
          <w:b/>
        </w:rPr>
      </w:pPr>
      <w:r w:rsidRPr="00A228DA">
        <w:rPr>
          <w:b/>
          <w:color w:val="00B0F0"/>
        </w:rPr>
        <w:lastRenderedPageBreak/>
        <w:t>Regels voor het differentiëren</w:t>
      </w:r>
    </w:p>
    <w:p w14:paraId="13BE84A6" w14:textId="77777777" w:rsidR="007B0BB9" w:rsidRDefault="007B0BB9" w:rsidP="007B0BB9">
      <w:r>
        <w:rPr>
          <w:b/>
        </w:rPr>
        <w:t>31</w:t>
      </w:r>
    </w:p>
    <w:p w14:paraId="0EF37FEB" w14:textId="44E4C54B" w:rsidR="007B0BB9" w:rsidRDefault="00A228DA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</w:rPr>
          <m:t>=4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</m:oMath>
    </w:p>
    <w:p w14:paraId="2E7F02E9" w14:textId="210595F5" w:rsidR="007B0BB9" w:rsidRDefault="00A228DA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5</m:t>
            </m:r>
          </m:num>
          <m:den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 w:rsidR="007B0BB9">
        <w:tab/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</m:oMath>
    </w:p>
    <w:p w14:paraId="599F6262" w14:textId="6D1B02EE" w:rsidR="007B0BB9" w:rsidRDefault="000C4405" w:rsidP="00B31EB6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</w:p>
    <w:p w14:paraId="30DBA6BB" w14:textId="6ED54FCD" w:rsidR="007F2480" w:rsidRDefault="007F2480" w:rsidP="00B31EB6">
      <w:r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x-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num>
          <m:den>
            <m:r>
              <w:rPr>
                <w:rFonts w:ascii="Cambria Math" w:hAnsi="Cambria Math"/>
              </w:rPr>
              <m:t>x-1</m:t>
            </m:r>
          </m:den>
        </m:f>
      </m:oMath>
      <w:r w:rsidR="0044439F">
        <w:tab/>
      </w:r>
      <w:r w:rsidR="0044439F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12x</m:t>
                </m:r>
              </m:e>
            </m:d>
            <m:r>
              <w:rPr>
                <w:rFonts w:ascii="Cambria Math" w:hAnsi="Cambria Math"/>
              </w:rPr>
              <m:t>-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)∙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-1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</m:oMath>
    </w:p>
    <w:p w14:paraId="648EF290" w14:textId="1B284B5E" w:rsidR="00744A9F" w:rsidRDefault="00744A9F" w:rsidP="00B31EB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1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2x</m:t>
                </m:r>
              </m:e>
            </m:d>
            <m:r>
              <w:rPr>
                <w:rFonts w:ascii="Cambria Math" w:hAnsi="Cambria Math"/>
              </w:rPr>
              <m:t>-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-1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</m:oMath>
    </w:p>
    <w:p w14:paraId="593900B7" w14:textId="5FE856E5" w:rsidR="00315DFA" w:rsidRDefault="00315DFA" w:rsidP="00B31EB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2x-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-1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35CF4B3C" w14:textId="5D7C7A11" w:rsidR="007B0BB9" w:rsidRPr="00A04873" w:rsidRDefault="004705D0" w:rsidP="007B0BB9">
      <w:pPr>
        <w:rPr>
          <w:lang w:val="en-GB"/>
        </w:rPr>
      </w:pPr>
      <w:r w:rsidRPr="00A04873">
        <w:rPr>
          <w:b/>
          <w:bCs/>
          <w:lang w:val="en-GB"/>
        </w:rPr>
        <w:t>e</w:t>
      </w:r>
      <w:r w:rsidRPr="00A04873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-1+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</m:oMath>
    </w:p>
    <w:p w14:paraId="6AA745E2" w14:textId="77777777" w:rsidR="00C11B2E" w:rsidRPr="00A04873" w:rsidRDefault="00E571D8" w:rsidP="007B0BB9">
      <w:pPr>
        <w:rPr>
          <w:lang w:val="en-GB"/>
        </w:rPr>
      </w:pPr>
      <w:r w:rsidRPr="00A04873">
        <w:rPr>
          <w:b/>
          <w:bCs/>
          <w:lang w:val="en-GB"/>
        </w:rPr>
        <w:t>f</w:t>
      </w:r>
      <w:r w:rsidR="0060638D" w:rsidRPr="00A04873">
        <w:rPr>
          <w:lang w:val="en-GB"/>
        </w:rPr>
        <w:tab/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2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2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-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2</m:t>
            </m:r>
          </m:sup>
        </m:sSup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3</m:t>
            </m:r>
          </m:sup>
        </m:sSup>
      </m:oMath>
    </w:p>
    <w:p w14:paraId="6C8617FB" w14:textId="2FB9B986" w:rsidR="007B0BB9" w:rsidRDefault="002D619F" w:rsidP="007B0BB9">
      <w:r w:rsidRPr="00A04873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+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</m:t>
            </m:r>
          </m:num>
          <m:den>
            <m:r>
              <w:rPr>
                <w:rFonts w:ascii="Cambria Math" w:hAnsi="Cambria Math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</w:p>
    <w:p w14:paraId="769059F6" w14:textId="24CDF6A0" w:rsidR="00FA5774" w:rsidRPr="00F061C8" w:rsidRDefault="00F061C8" w:rsidP="007B0BB9">
      <w:r>
        <w:rPr>
          <w:b/>
          <w:bCs/>
        </w:rPr>
        <w:t>g</w:t>
      </w:r>
      <w:r>
        <w:tab/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3x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</w:p>
    <w:p w14:paraId="5D631BE3" w14:textId="601EC62C" w:rsidR="007B0BB9" w:rsidRDefault="00EF59F5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+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</m:oMath>
    </w:p>
    <w:p w14:paraId="121A634A" w14:textId="3EC9CDA5" w:rsidR="007B0BB9" w:rsidRPr="00A04873" w:rsidRDefault="007E1A64" w:rsidP="007B0BB9">
      <w:pPr>
        <w:rPr>
          <w:lang w:val="en-GB"/>
        </w:rPr>
      </w:pPr>
      <w:r w:rsidRPr="00A04873">
        <w:rPr>
          <w:b/>
          <w:bCs/>
          <w:lang w:val="en-GB"/>
        </w:rPr>
        <w:t>h</w:t>
      </w:r>
      <w:r w:rsidRPr="00A04873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2)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5</m:t>
            </m:r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2)</m:t>
            </m:r>
          </m:e>
          <m:sup>
            <m:r>
              <w:rPr>
                <w:rFonts w:ascii="Cambria Math" w:hAnsi="Cambria Math"/>
                <w:lang w:val="en-GB"/>
              </w:rPr>
              <m:t>5</m:t>
            </m:r>
          </m:sup>
        </m:sSup>
        <m:r>
          <w:rPr>
            <w:rFonts w:ascii="Cambria Math" w:hAnsi="Cambria Math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5</m:t>
                </m:r>
                <m:r>
                  <w:rPr>
                    <w:rFonts w:ascii="Cambria Math" w:hAnsi="Cambria Math"/>
                  </w:rPr>
                  <m:t>x</m:t>
                </m:r>
              </m:e>
            </m:rad>
          </m:den>
        </m:f>
        <m:r>
          <w:rPr>
            <w:rFonts w:ascii="Cambria Math" w:hAnsi="Cambria Math"/>
            <w:lang w:val="en-GB"/>
          </w:rPr>
          <m:t>∙(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5)</m:t>
        </m:r>
      </m:oMath>
    </w:p>
    <w:p w14:paraId="08C08126" w14:textId="77777777" w:rsidR="007B0BB9" w:rsidRPr="00A04873" w:rsidRDefault="007B0BB9" w:rsidP="007B0BB9">
      <w:pPr>
        <w:rPr>
          <w:lang w:val="en-GB"/>
        </w:rPr>
      </w:pPr>
    </w:p>
    <w:p w14:paraId="5C2755C3" w14:textId="77777777" w:rsidR="007B0BB9" w:rsidRPr="00862AFA" w:rsidRDefault="007B0BB9" w:rsidP="007B0BB9">
      <w:pPr>
        <w:rPr>
          <w:b/>
        </w:rPr>
      </w:pPr>
      <w:r w:rsidRPr="00396232">
        <w:rPr>
          <w:b/>
          <w:color w:val="00B0F0"/>
        </w:rPr>
        <w:t>Stijgen en dalen, maximum en minimum, buigpunten</w:t>
      </w:r>
    </w:p>
    <w:p w14:paraId="6C11F433" w14:textId="77777777" w:rsidR="007B0BB9" w:rsidRPr="00B2092B" w:rsidRDefault="007B0BB9" w:rsidP="007B0BB9">
      <w:pPr>
        <w:rPr>
          <w:lang w:val="en-GB"/>
        </w:rPr>
      </w:pPr>
      <w:r w:rsidRPr="00B2092B">
        <w:rPr>
          <w:b/>
          <w:lang w:val="en-GB"/>
        </w:rPr>
        <w:t>32</w:t>
      </w:r>
    </w:p>
    <w:p w14:paraId="07D24AFB" w14:textId="7FE1663D" w:rsidR="007B0BB9" w:rsidRDefault="00396232" w:rsidP="007B0BB9">
      <w:pPr>
        <w:rPr>
          <w:lang w:val="en-GB"/>
        </w:rPr>
      </w:pPr>
      <w:r w:rsidRPr="00B2092B">
        <w:rPr>
          <w:b/>
          <w:bCs/>
          <w:lang w:val="en-GB"/>
        </w:rPr>
        <w:t>a</w:t>
      </w:r>
      <w:r w:rsidR="007B0BB9" w:rsidRPr="00B2092B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2</m:t>
            </m:r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∙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2</m:t>
            </m:r>
          </m:e>
        </m:d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(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2)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</m:t>
            </m:r>
          </m:sup>
        </m:sSup>
      </m:oMath>
    </w:p>
    <w:p w14:paraId="25C7CB54" w14:textId="784ED761" w:rsidR="00D74348" w:rsidRDefault="00D74348" w:rsidP="007B0BB9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f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0</m:t>
        </m:r>
      </m:oMath>
      <w:r>
        <w:rPr>
          <w:lang w:val="en-GB"/>
        </w:rPr>
        <w:t xml:space="preserve"> geeft </w:t>
      </w:r>
      <m:oMath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2=0</m:t>
        </m:r>
      </m:oMath>
    </w:p>
    <w:p w14:paraId="5AE517BC" w14:textId="17BCCB58" w:rsidR="00CB661B" w:rsidRPr="00B2092B" w:rsidRDefault="00CB661B" w:rsidP="007B0BB9">
      <w:pPr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 xml:space="preserve">   </w:t>
      </w:r>
      <m:oMath>
        <m:r>
          <w:rPr>
            <w:rFonts w:ascii="Cambria Math" w:hAnsi="Cambria Math"/>
            <w:lang w:val="en-GB"/>
          </w:rPr>
          <m:t>x=3-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5</m:t>
            </m:r>
          </m:e>
        </m:rad>
        <m:r>
          <w:rPr>
            <w:rFonts w:ascii="Cambria Math" w:hAnsi="Cambria Math"/>
            <w:lang w:val="en-GB"/>
          </w:rPr>
          <m:t>∨x=3+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5</m:t>
            </m:r>
          </m:e>
        </m:rad>
      </m:oMath>
    </w:p>
    <w:p w14:paraId="1069FF4B" w14:textId="222E3546" w:rsidR="007B0BB9" w:rsidRDefault="007B0BB9" w:rsidP="007B0BB9">
      <w:r>
        <w:tab/>
        <w:t xml:space="preserve">Voor </w:t>
      </w:r>
      <m:oMath>
        <m:r>
          <w:rPr>
            <w:rFonts w:ascii="Cambria Math" w:hAnsi="Cambria Math"/>
          </w:rPr>
          <m:t>x∈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e>
        </m:d>
      </m:oMath>
      <w:r w:rsidR="00777793">
        <w:t xml:space="preserve"> </w:t>
      </w:r>
      <w:r>
        <w:t>is de functie stijgend.</w:t>
      </w:r>
    </w:p>
    <w:p w14:paraId="6477A82E" w14:textId="77777777" w:rsidR="00A50C4D" w:rsidRDefault="00A50C4D" w:rsidP="007B0BB9"/>
    <w:p w14:paraId="74CF8F1A" w14:textId="1B7B4CEF" w:rsidR="00A50C4D" w:rsidRDefault="00A50C4D" w:rsidP="007B0BB9">
      <w:pPr>
        <w:rPr>
          <w:lang w:val="en-GB"/>
        </w:rPr>
      </w:pPr>
      <w:r>
        <w:tab/>
      </w:r>
      <m:oMath>
        <m:r>
          <w:rPr>
            <w:rFonts w:ascii="Cambria Math" w:hAnsi="Cambria Math"/>
          </w:rPr>
          <m:t>f"(x)=(</m:t>
        </m:r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2)∙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+(-x+3)⋅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4)⋅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x</m:t>
            </m:r>
          </m:sup>
        </m:sSup>
      </m:oMath>
    </w:p>
    <w:p w14:paraId="5D6B921C" w14:textId="1E31104E" w:rsidR="00B371D9" w:rsidRDefault="00B371D9" w:rsidP="007B0BB9">
      <w:pPr>
        <w:rPr>
          <w:lang w:val="en-GB"/>
        </w:rPr>
      </w:pPr>
      <w:r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4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10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+16</m:t>
            </m:r>
            <m:ctrlPr>
              <w:rPr>
                <w:rFonts w:ascii="Cambria Math" w:hAnsi="Cambria Math"/>
                <w:i/>
                <w:lang w:val="en-GB"/>
              </w:rPr>
            </m:ctrlP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-8</m:t>
            </m:r>
          </m:e>
        </m:d>
        <m:r>
          <w:rPr>
            <w:rFonts w:ascii="Cambria Math" w:hAnsi="Cambria Math"/>
            <w:lang w:val="en-GB"/>
          </w:rPr>
          <m:t>=0</m:t>
        </m:r>
      </m:oMath>
    </w:p>
    <w:p w14:paraId="14E807B7" w14:textId="0BC40E24" w:rsidR="0088024A" w:rsidRDefault="0088024A" w:rsidP="007B0BB9"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</w:rPr>
          <m:t>=2</m:t>
        </m:r>
      </m:oMath>
      <w:r w:rsidRPr="00A04873">
        <w:t xml:space="preserve"> of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</w:rPr>
          <m:t>=8</m:t>
        </m:r>
      </m:oMath>
    </w:p>
    <w:p w14:paraId="75294CAF" w14:textId="7102C78C" w:rsidR="007B0BB9" w:rsidRDefault="007B0BB9" w:rsidP="007B0BB9">
      <w:r>
        <w:tab/>
        <w:t>Dus voor</w:t>
      </w:r>
      <w:r w:rsidR="00BC33A5"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t xml:space="preserve"> is de functie toenemend stijgend.</w:t>
      </w:r>
    </w:p>
    <w:p w14:paraId="4C6FDA0C" w14:textId="424C68F8" w:rsidR="007B0BB9" w:rsidRDefault="00BC33A5" w:rsidP="007B0BB9">
      <w:r>
        <w:rPr>
          <w:b/>
          <w:bCs/>
        </w:rPr>
        <w:t>b</w:t>
      </w:r>
      <w:r w:rsidR="007B0BB9">
        <w:tab/>
        <w:t xml:space="preserve">De buigpunten zijn: </w:t>
      </w:r>
      <m:oMath>
        <m:r>
          <w:rPr>
            <w:rFonts w:ascii="Cambria Math" w:hAnsi="Cambria Math"/>
          </w:rPr>
          <m:t>(2, 0)</m:t>
        </m:r>
      </m:oMath>
      <w:r w:rsidR="007B0BB9">
        <w:t xml:space="preserve"> en </w:t>
      </w:r>
      <m:oMath>
        <m:r>
          <w:rPr>
            <w:rFonts w:ascii="Cambria Math" w:hAnsi="Cambria Math"/>
          </w:rPr>
          <m:t xml:space="preserve">(8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 w:rsidR="00E52CE4">
        <w:t>)</w:t>
      </w:r>
      <w:r w:rsidR="007B0BB9">
        <w:t>.</w:t>
      </w:r>
    </w:p>
    <w:p w14:paraId="74EA2025" w14:textId="77777777" w:rsidR="00702DFF" w:rsidRDefault="00702DFF"/>
    <w:p w14:paraId="5A9DE4E3" w14:textId="77777777" w:rsidR="007B0BB9" w:rsidRPr="002221D5" w:rsidRDefault="007B0BB9" w:rsidP="007B0BB9">
      <w:pPr>
        <w:rPr>
          <w:b/>
        </w:rPr>
      </w:pPr>
      <w:r w:rsidRPr="003264B0">
        <w:rPr>
          <w:b/>
          <w:color w:val="00B0F0"/>
        </w:rPr>
        <w:t>Raaklijn aan een grafiek, twee grafieken raken elkaar</w:t>
      </w:r>
    </w:p>
    <w:p w14:paraId="7662BC31" w14:textId="687E9A4C" w:rsidR="007B0BB9" w:rsidRDefault="007B0BB9" w:rsidP="007B0BB9">
      <w:r>
        <w:rPr>
          <w:noProof/>
        </w:rPr>
        <w:drawing>
          <wp:anchor distT="0" distB="0" distL="36195" distR="114300" simplePos="0" relativeHeight="251660288" behindDoc="0" locked="0" layoutInCell="1" allowOverlap="1" wp14:anchorId="024E8778" wp14:editId="2A29CD1E">
            <wp:simplePos x="0" y="0"/>
            <wp:positionH relativeFrom="column">
              <wp:posOffset>3732530</wp:posOffset>
            </wp:positionH>
            <wp:positionV relativeFrom="paragraph">
              <wp:posOffset>78105</wp:posOffset>
            </wp:positionV>
            <wp:extent cx="2298700" cy="1729105"/>
            <wp:effectExtent l="0" t="0" r="6350" b="4445"/>
            <wp:wrapSquare wrapText="left"/>
            <wp:docPr id="2015178288" name="Afbeelding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37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172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33</w:t>
      </w:r>
    </w:p>
    <w:p w14:paraId="44DA9AF0" w14:textId="47B707BE" w:rsidR="007B0BB9" w:rsidRDefault="00A04873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0</m:t>
        </m:r>
      </m:oMath>
    </w:p>
    <w:p w14:paraId="1176BBD6" w14:textId="555D17BD" w:rsidR="007B0BB9" w:rsidRDefault="007B0BB9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-16</m:t>
        </m:r>
      </m:oMath>
      <w:r>
        <w:t>: en deze heeft geen oplossingen</w:t>
      </w:r>
    </w:p>
    <w:p w14:paraId="1310C1A2" w14:textId="73842F93" w:rsidR="007B0BB9" w:rsidRDefault="00ED6765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</w:p>
    <w:p w14:paraId="011C23D3" w14:textId="3EFCF83A" w:rsidR="00ED6765" w:rsidRDefault="00ED6765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-3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=2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</w:p>
    <w:p w14:paraId="1579CCE4" w14:textId="295D0EA2" w:rsidR="00B1657A" w:rsidRDefault="00B1657A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>=8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2</m:t>
            </m:r>
          </m:num>
          <m:den>
            <m:r>
              <w:rPr>
                <w:rFonts w:ascii="Cambria Math" w:hAnsi="Cambria Math"/>
              </w:rPr>
              <m:t>64</m:t>
            </m:r>
          </m:den>
        </m:f>
        <m:r>
          <w:rPr>
            <w:rFonts w:ascii="Cambria Math" w:hAnsi="Cambria Math"/>
          </w:rPr>
          <m:t>=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4754538D" w14:textId="45EBAAB8" w:rsidR="005D5BE0" w:rsidRDefault="006707B5" w:rsidP="007B0BB9">
      <w:r>
        <w:tab/>
      </w:r>
      <m:oMath>
        <m:r>
          <w:rPr>
            <w:rFonts w:ascii="Cambria Math" w:hAnsi="Cambria Math"/>
          </w:rPr>
          <m:t>y=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b</m:t>
        </m:r>
      </m:oMath>
      <w:r>
        <w:t xml:space="preserve"> gaat door </w:t>
      </w:r>
      <m:oMath>
        <m:r>
          <w:rPr>
            <w:rFonts w:ascii="Cambria Math" w:hAnsi="Cambria Math"/>
          </w:rPr>
          <m:t>(4, 17)</m:t>
        </m:r>
      </m:oMath>
    </w:p>
    <w:p w14:paraId="0C225DD5" w14:textId="45D2B331" w:rsidR="004D5BA0" w:rsidRDefault="004D5BA0" w:rsidP="007B0BB9">
      <w:r>
        <w:tab/>
      </w:r>
      <m:oMath>
        <m:r>
          <w:rPr>
            <w:rFonts w:ascii="Cambria Math" w:hAnsi="Cambria Math"/>
          </w:rPr>
          <m:t>b=17-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4=-13</m:t>
        </m:r>
      </m:oMath>
    </w:p>
    <w:p w14:paraId="49D6726F" w14:textId="7E31A797" w:rsidR="00064BE8" w:rsidRDefault="00064BE8" w:rsidP="007B0BB9">
      <w:r>
        <w:tab/>
      </w:r>
      <m:oMath>
        <m:r>
          <w:rPr>
            <w:rFonts w:ascii="Cambria Math" w:hAnsi="Cambria Math"/>
          </w:rPr>
          <m:t>y=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13</m:t>
        </m:r>
      </m:oMath>
    </w:p>
    <w:p w14:paraId="2F2CBAFC" w14:textId="77777777" w:rsidR="00F30943" w:rsidRDefault="00F30943">
      <w:pPr>
        <w:rPr>
          <w:b/>
          <w:bCs/>
        </w:rPr>
      </w:pPr>
      <w:r>
        <w:rPr>
          <w:b/>
          <w:bCs/>
        </w:rPr>
        <w:br w:type="page"/>
      </w:r>
    </w:p>
    <w:p w14:paraId="4C036F45" w14:textId="7D011FC5" w:rsidR="007B0BB9" w:rsidRDefault="00DF6EB4" w:rsidP="007B0BB9">
      <w:r>
        <w:rPr>
          <w:b/>
          <w:bCs/>
        </w:rPr>
        <w:lastRenderedPageBreak/>
        <w:t>c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t xml:space="preserve"> geef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=2x</m:t>
        </m:r>
      </m:oMath>
    </w:p>
    <w:p w14:paraId="7AFC6F2D" w14:textId="2D07CCFB" w:rsidR="00500525" w:rsidRDefault="00500525" w:rsidP="007B0BB9">
      <w:r>
        <w:tab/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32</m:t>
        </m:r>
      </m:oMath>
    </w:p>
    <w:p w14:paraId="54348FE3" w14:textId="1301C649" w:rsidR="001D1F48" w:rsidRDefault="001D1F4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16</m:t>
        </m:r>
      </m:oMath>
    </w:p>
    <w:p w14:paraId="3AD094FD" w14:textId="658E7068" w:rsidR="007B0BB9" w:rsidRDefault="001D1F48" w:rsidP="007B0BB9">
      <w:r>
        <w:tab/>
      </w:r>
      <m:oMath>
        <m:r>
          <w:rPr>
            <w:rFonts w:ascii="Cambria Math" w:hAnsi="Cambria Math"/>
          </w:rPr>
          <m:t>x=-2∨x=2</m:t>
        </m:r>
      </m:oMath>
      <w:r w:rsidR="001C728E">
        <w:tab/>
      </w:r>
      <w:r w:rsidR="007B0BB9">
        <w:t>Punten met horizontale raaklijn: (-2, 8) en (2, 8).</w:t>
      </w:r>
    </w:p>
    <w:p w14:paraId="6EF08F77" w14:textId="77777777" w:rsidR="007B0BB9" w:rsidRDefault="007B0BB9" w:rsidP="007B0BB9"/>
    <w:p w14:paraId="339BE51A" w14:textId="0C00176B" w:rsidR="009E4AF0" w:rsidRDefault="007B0BB9" w:rsidP="007B0BB9">
      <w:r w:rsidRPr="005D2DAA">
        <w:rPr>
          <w:b/>
        </w:rPr>
        <w:t>3</w:t>
      </w:r>
      <w:r>
        <w:rPr>
          <w:b/>
        </w:rPr>
        <w:t>4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</m:oMath>
      <w:r w:rsidR="00FA253F">
        <w:tab/>
      </w:r>
      <w:r w:rsidR="00FA253F">
        <w:tab/>
      </w:r>
      <w:r w:rsidR="00FA253F">
        <w:tab/>
      </w:r>
      <w:r w:rsidR="00FA253F">
        <w:tab/>
      </w:r>
      <w:r w:rsidR="00FA253F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x+19</m:t>
        </m:r>
      </m:oMath>
    </w:p>
    <w:p w14:paraId="0E12CB96" w14:textId="3FBFA3F8" w:rsidR="008D57B4" w:rsidRDefault="009E4AF0" w:rsidP="007B0BB9">
      <w:r>
        <w:tab/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x+a</m:t>
                </m:r>
              </m:e>
            </m:rad>
          </m:den>
        </m:f>
        <m:r>
          <w:rPr>
            <w:rFonts w:ascii="Cambria Math" w:hAnsi="Cambria Math"/>
          </w:rPr>
          <m:t>∙2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x+a</m:t>
                </m:r>
              </m:e>
            </m:rad>
          </m:den>
        </m:f>
        <m:r>
          <w:rPr>
            <w:rFonts w:ascii="Cambria Math" w:hAnsi="Cambria Math"/>
          </w:rPr>
          <m:t>=3</m:t>
        </m:r>
      </m:oMath>
      <w:r w:rsidR="00A97A26">
        <w:tab/>
      </w:r>
      <w:r w:rsidR="00A97A26">
        <w:tab/>
      </w:r>
      <m:oMath>
        <m:r>
          <w:rPr>
            <w:rFonts w:ascii="Cambria Math" w:hAnsi="Cambria Math"/>
          </w:rPr>
          <m:t>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+6∙3=3(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)+19</m:t>
        </m:r>
      </m:oMath>
    </w:p>
    <w:p w14:paraId="0B73FD80" w14:textId="6543FB1D" w:rsidR="00CE6E2C" w:rsidRPr="00CE6E2C" w:rsidRDefault="008D57B4" w:rsidP="007B0BB9"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+a</m:t>
            </m:r>
          </m:e>
        </m:rad>
        <m:r>
          <w:rPr>
            <w:rFonts w:ascii="Cambria Math" w:hAnsi="Cambria Math"/>
          </w:rPr>
          <m:t>=3</m:t>
        </m:r>
      </m:oMath>
      <w:r w:rsidR="00363BC8">
        <w:tab/>
      </w:r>
      <w:r w:rsidR="00363BC8">
        <w:tab/>
      </w:r>
      <w:r w:rsidR="00363BC8">
        <w:tab/>
      </w:r>
      <w:r w:rsidR="00363BC8">
        <w:tab/>
      </w:r>
      <w:r w:rsidR="00363BC8">
        <w:tab/>
      </w:r>
      <m:oMath>
        <m:r>
          <w:rPr>
            <w:rFonts w:ascii="Cambria Math" w:hAnsi="Cambria Math"/>
          </w:rPr>
          <m:t>2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=3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</m:oMath>
    </w:p>
    <w:p w14:paraId="20D64A35" w14:textId="5D3E03D6" w:rsidR="003E60A2" w:rsidRDefault="007B0BB9" w:rsidP="007B0BB9">
      <w:r>
        <w:tab/>
      </w:r>
      <m:oMath>
        <m:r>
          <w:rPr>
            <w:rFonts w:ascii="Cambria Math" w:hAnsi="Cambria Math"/>
          </w:rPr>
          <m:t>2x+a=9</m:t>
        </m:r>
      </m:oMath>
      <w:r w:rsidR="00B520BD">
        <w:tab/>
      </w:r>
      <w:r w:rsidR="00B520BD">
        <w:tab/>
      </w:r>
      <w:r w:rsidR="00B520BD">
        <w:tab/>
      </w:r>
      <w:r w:rsidR="00B520BD">
        <w:tab/>
      </w:r>
      <w:r w:rsidR="00B520BD">
        <w:tab/>
      </w:r>
      <m:oMath>
        <m:r>
          <w:rPr>
            <w:rFonts w:ascii="Cambria Math" w:hAnsi="Cambria Math"/>
          </w:rPr>
          <m:t>a=10</m:t>
        </m:r>
      </m:oMath>
    </w:p>
    <w:p w14:paraId="1DBCB51B" w14:textId="0FA042AE" w:rsidR="007B0BB9" w:rsidRPr="00CE6E2C" w:rsidRDefault="003E60A2" w:rsidP="007B0BB9">
      <w:r>
        <w:tab/>
      </w:r>
      <m:oMath>
        <m:r>
          <w:rPr>
            <w:rFonts w:ascii="Cambria Math" w:hAnsi="Cambria Math"/>
          </w:rPr>
          <m:t>x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</m:t>
        </m:r>
      </m:oMath>
    </w:p>
    <w:p w14:paraId="21E5071C" w14:textId="77777777" w:rsidR="007B0BB9" w:rsidRPr="000931D8" w:rsidRDefault="007B0BB9" w:rsidP="007B0BB9"/>
    <w:p w14:paraId="6A4E7358" w14:textId="4D06921C" w:rsidR="007B0BB9" w:rsidRDefault="007B0BB9" w:rsidP="007B0BB9">
      <w:pPr>
        <w:rPr>
          <w:bCs/>
        </w:rPr>
      </w:pPr>
      <w:r>
        <w:rPr>
          <w:b/>
          <w:bCs/>
        </w:rPr>
        <w:t>35</w:t>
      </w:r>
      <w:r>
        <w:rPr>
          <w:bCs/>
        </w:rPr>
        <w:tab/>
      </w:r>
      <m:oMath>
        <m:sSubSup>
          <m:sSubSupPr>
            <m:ctrlPr>
              <w:rPr>
                <w:rFonts w:ascii="Cambria Math" w:hAnsi="Cambria Math"/>
                <w:bCs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 w:rsidR="00C144B4">
        <w:rPr>
          <w:bCs/>
        </w:rPr>
        <w:t xml:space="preserve"> en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8</m:t>
        </m:r>
      </m:oMath>
    </w:p>
    <w:p w14:paraId="3D071F96" w14:textId="0268A947" w:rsidR="00C144B4" w:rsidRDefault="00C144B4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3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0</m:t>
        </m:r>
      </m:oMath>
      <w:r w:rsidR="006B7F62">
        <w:rPr>
          <w:bCs/>
        </w:rPr>
        <w:tab/>
      </w:r>
      <w:r w:rsidR="006B7F62">
        <w:rPr>
          <w:bCs/>
        </w:rPr>
        <w:tab/>
      </w:r>
      <m:oMath>
        <m:r>
          <w:rPr>
            <w:rFonts w:ascii="Cambria Math" w:hAnsi="Cambria Math"/>
          </w:rPr>
          <m:t>3x+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3x+3x=6x=18</m:t>
        </m:r>
      </m:oMath>
    </w:p>
    <w:p w14:paraId="45AF90ED" w14:textId="5477F52A" w:rsidR="00AA1503" w:rsidRDefault="00AA1503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a=3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412327">
        <w:rPr>
          <w:bCs/>
        </w:rPr>
        <w:tab/>
      </w:r>
      <w:r w:rsidR="00412327">
        <w:rPr>
          <w:bCs/>
        </w:rPr>
        <w:tab/>
      </w:r>
      <m:oMath>
        <m:r>
          <w:rPr>
            <w:rFonts w:ascii="Cambria Math" w:hAnsi="Cambria Math"/>
          </w:rPr>
          <m:t>x=3</m:t>
        </m:r>
      </m:oMath>
    </w:p>
    <w:p w14:paraId="1E90B46B" w14:textId="40008053" w:rsidR="001323E3" w:rsidRDefault="001323E3" w:rsidP="007B0BB9">
      <w:pPr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>a=3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7</m:t>
        </m:r>
      </m:oMath>
    </w:p>
    <w:p w14:paraId="49446624" w14:textId="77777777" w:rsidR="007B0BB9" w:rsidRDefault="007B0BB9" w:rsidP="007B0BB9"/>
    <w:p w14:paraId="600F5981" w14:textId="77777777" w:rsidR="007B0BB9" w:rsidRDefault="007B0BB9" w:rsidP="007B0BB9">
      <w:pPr>
        <w:rPr>
          <w:b/>
        </w:rPr>
      </w:pPr>
      <w:r w:rsidRPr="00B007A2">
        <w:rPr>
          <w:b/>
          <w:color w:val="00B0F0"/>
        </w:rPr>
        <w:t>Examenopdrachten</w:t>
      </w:r>
    </w:p>
    <w:p w14:paraId="47E9A652" w14:textId="656CF0A1" w:rsidR="007B0BB9" w:rsidRDefault="007B0BB9" w:rsidP="007B0BB9">
      <w:r>
        <w:rPr>
          <w:b/>
        </w:rPr>
        <w:t xml:space="preserve">36 </w:t>
      </w:r>
      <w:r w:rsidR="00103545">
        <w:rPr>
          <w:b/>
          <w:color w:val="FF0000"/>
        </w:rPr>
        <w:t>Raaklijn in knikpunt</w:t>
      </w:r>
    </w:p>
    <w:p w14:paraId="7CC7F2AF" w14:textId="52ECA29C" w:rsidR="007B0BB9" w:rsidRDefault="000108E6" w:rsidP="007B0BB9">
      <w:r>
        <w:tab/>
      </w:r>
      <w:r w:rsidR="00D824B7">
        <w:t xml:space="preserve">knikpunt </w:t>
      </w:r>
      <m:oMath>
        <m:r>
          <w:rPr>
            <w:rFonts w:ascii="Cambria Math" w:hAnsi="Cambria Math"/>
          </w:rPr>
          <m:t>A(2, 1)</m:t>
        </m:r>
      </m:oMath>
    </w:p>
    <w:p w14:paraId="2D53E612" w14:textId="3A6D964A" w:rsidR="0039264A" w:rsidRDefault="0039264A" w:rsidP="007B0BB9"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x+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+2</m:t>
            </m:r>
          </m:e>
        </m:d>
        <m:r>
          <w:rPr>
            <w:rFonts w:ascii="Cambria Math" w:hAnsi="Cambria Math"/>
          </w:rPr>
          <m:t>+1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5</m:t>
        </m:r>
      </m:oMath>
      <w:r w:rsidR="00630AF7">
        <w:t xml:space="preserve"> voor </w:t>
      </w:r>
      <m:oMath>
        <m:r>
          <w:rPr>
            <w:rFonts w:ascii="Cambria Math" w:hAnsi="Cambria Math"/>
          </w:rPr>
          <m:t>x&lt;2</m:t>
        </m:r>
      </m:oMath>
    </w:p>
    <w:p w14:paraId="4EF0DA99" w14:textId="56E0FB55" w:rsidR="00630AF7" w:rsidRDefault="00630AF7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x-1</m:t>
        </m:r>
      </m:oMath>
    </w:p>
    <w:p w14:paraId="1C810AC6" w14:textId="0F2C4FC9" w:rsidR="00867E57" w:rsidRDefault="00867E57" w:rsidP="007B0BB9"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↑2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x-1</m:t>
                </m:r>
              </m:e>
            </m:d>
            <m:r>
              <w:rPr>
                <w:rFonts w:ascii="Cambria Math" w:hAnsi="Cambria Math"/>
              </w:rPr>
              <m:t>=-3</m:t>
            </m:r>
          </m:e>
        </m:func>
      </m:oMath>
    </w:p>
    <w:p w14:paraId="07C4EC75" w14:textId="147CFDE1" w:rsidR="00FC2C95" w:rsidRDefault="00FC2C95" w:rsidP="007B0BB9">
      <w:r>
        <w:tab/>
      </w:r>
      <m:oMath>
        <m:r>
          <w:rPr>
            <w:rFonts w:ascii="Cambria Math" w:hAnsi="Cambria Math"/>
          </w:rPr>
          <m:t>y=-3x+b</m:t>
        </m:r>
      </m:oMath>
      <w:r>
        <w:t xml:space="preserve"> gaat door </w:t>
      </w:r>
      <m:oMath>
        <m:r>
          <w:rPr>
            <w:rFonts w:ascii="Cambria Math" w:hAnsi="Cambria Math"/>
          </w:rPr>
          <m:t>A</m:t>
        </m:r>
      </m:oMath>
      <w:r w:rsidR="000119A3">
        <w:t xml:space="preserve">: </w:t>
      </w:r>
      <m:oMath>
        <m:r>
          <w:rPr>
            <w:rFonts w:ascii="Cambria Math" w:hAnsi="Cambria Math"/>
          </w:rPr>
          <m:t>b=1+3∙2=7</m:t>
        </m:r>
      </m:oMath>
      <w:r w:rsidR="000119A3">
        <w:tab/>
      </w:r>
      <w:r w:rsidR="000119A3">
        <w:tab/>
      </w:r>
      <m:oMath>
        <m:r>
          <w:rPr>
            <w:rFonts w:ascii="Cambria Math" w:hAnsi="Cambria Math"/>
          </w:rPr>
          <m:t>y=-3x+7</m:t>
        </m:r>
      </m:oMath>
    </w:p>
    <w:p w14:paraId="1DB62BCC" w14:textId="77777777" w:rsidR="007B0BB9" w:rsidRDefault="007B0BB9" w:rsidP="007B0BB9"/>
    <w:p w14:paraId="70BAED46" w14:textId="77777777" w:rsidR="007B0BB9" w:rsidRDefault="007B0BB9" w:rsidP="007B0BB9">
      <w:r>
        <w:rPr>
          <w:b/>
        </w:rPr>
        <w:t xml:space="preserve">37 </w:t>
      </w:r>
      <w:r w:rsidRPr="005D2DAA">
        <w:rPr>
          <w:b/>
          <w:color w:val="FF0000"/>
        </w:rPr>
        <w:t>Driehoek bij een vierdegraadsfunctie</w:t>
      </w:r>
    </w:p>
    <w:p w14:paraId="517B4CA3" w14:textId="04B65A40" w:rsidR="000A2E49" w:rsidRDefault="000A2E49" w:rsidP="007B0BB9"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x-4p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0</m:t>
        </m:r>
      </m:oMath>
      <w:r w:rsidR="000872DD">
        <w:tab/>
      </w:r>
      <w:r w:rsidR="000872DD">
        <w:tab/>
      </w:r>
      <w:r w:rsidR="000872DD">
        <w:tab/>
      </w:r>
      <m:oMath>
        <m:r>
          <w:rPr>
            <w:rFonts w:ascii="Cambria Math" w:hAnsi="Cambria Math"/>
          </w:rPr>
          <m:t>A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p</m:t>
                </m:r>
              </m:e>
            </m:rad>
          </m:den>
        </m:f>
      </m:oMath>
      <w:r w:rsidR="00684F69">
        <w:t xml:space="preserve"> en </w:t>
      </w:r>
      <m:oMath>
        <m:r>
          <w:rPr>
            <w:rFonts w:ascii="Cambria Math" w:hAnsi="Cambria Math"/>
          </w:rPr>
          <m:t>OA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p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</m:oMath>
    </w:p>
    <w:p w14:paraId="7C206494" w14:textId="26C54D8E" w:rsidR="00291187" w:rsidRDefault="00291187" w:rsidP="007B0BB9">
      <w:r>
        <w:tab/>
      </w:r>
      <m:oMath>
        <m:r>
          <w:rPr>
            <w:rFonts w:ascii="Cambria Math" w:hAnsi="Cambria Math"/>
          </w:rPr>
          <m:t>4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p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0</m:t>
        </m:r>
      </m:oMath>
      <w:r w:rsidR="00750BFB">
        <w:tab/>
      </w:r>
      <w:r w:rsidR="00750BFB">
        <w:tab/>
      </w:r>
      <w:r w:rsidR="00750BFB">
        <w:tab/>
      </w:r>
      <w:r w:rsidR="00750BFB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p</m:t>
                </m:r>
              </m:e>
            </m:rad>
          </m:den>
        </m:f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p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</m:oMath>
    </w:p>
    <w:p w14:paraId="5FC011F4" w14:textId="23D37D62" w:rsidR="002C0446" w:rsidRDefault="002C0446" w:rsidP="007B0BB9">
      <w:r>
        <w:tab/>
      </w:r>
      <m:oMath>
        <m:r>
          <w:rPr>
            <w:rFonts w:ascii="Cambria Math" w:hAnsi="Cambria Math"/>
          </w:rPr>
          <m:t>x=0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</m:oMath>
      <w:r w:rsidR="00A91C5E">
        <w:tab/>
      </w:r>
      <w:r w:rsidR="00A91C5E">
        <w:tab/>
      </w:r>
      <w:r w:rsidR="00A91C5E">
        <w:tab/>
      </w:r>
      <w:r w:rsidR="00A91C5E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1576E6DB" w14:textId="5B59F8E8" w:rsidR="00835AAD" w:rsidRDefault="00835AAD" w:rsidP="007B0BB9">
      <w:r>
        <w:tab/>
      </w:r>
      <w:r>
        <w:tab/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p</m:t>
                </m:r>
              </m:e>
            </m:rad>
          </m:den>
        </m:f>
      </m:oMath>
      <w:r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p</m:t>
                </m:r>
              </m:e>
            </m:rad>
          </m:den>
        </m:f>
      </m:oMath>
      <w:r w:rsidR="000E2B69">
        <w:tab/>
      </w:r>
      <w:r w:rsidR="000E2B6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p</m:t>
                </m:r>
              </m:den>
            </m:f>
          </m:e>
        </m:d>
        <m:r>
          <w:rPr>
            <w:rFonts w:ascii="Cambria Math" w:hAnsi="Cambria Math"/>
          </w:rPr>
          <m:t>=0</m:t>
        </m:r>
      </m:oMath>
    </w:p>
    <w:p w14:paraId="1DD1C653" w14:textId="1B68578F" w:rsidR="00D81A9A" w:rsidRDefault="00D81A9A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</m:rad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</w:rPr>
          <m:t>-p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</m:oMath>
      <w:r w:rsidR="00530D5E">
        <w:tab/>
      </w:r>
      <w:r w:rsidR="00530D5E">
        <w:tab/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2551FD42" w14:textId="77777777" w:rsidR="007200AF" w:rsidRDefault="007200AF"/>
    <w:p w14:paraId="1EB2B96A" w14:textId="797BC904" w:rsidR="00456B5F" w:rsidRPr="00456B5F" w:rsidRDefault="00456B5F" w:rsidP="00D21B74">
      <w:r w:rsidRPr="007200AF">
        <w:rPr>
          <w:b/>
          <w:bCs/>
        </w:rPr>
        <w:t>38</w:t>
      </w:r>
      <w:r>
        <w:t xml:space="preserve"> </w:t>
      </w:r>
      <w:r w:rsidR="008D7153" w:rsidRPr="007200AF">
        <w:rPr>
          <w:b/>
          <w:bCs/>
          <w:color w:val="FF0000"/>
        </w:rPr>
        <w:t>Loodrecht in de perforatie</w:t>
      </w:r>
    </w:p>
    <w:p w14:paraId="2099813F" w14:textId="77777777" w:rsidR="00846EA0" w:rsidRDefault="0003056B" w:rsidP="007B0BB9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+1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+1</m:t>
                </m:r>
              </m:e>
            </m:rad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+1</m:t>
                </m:r>
              </m:e>
            </m:rad>
          </m:num>
          <m:den>
            <m:r>
              <w:rPr>
                <w:rFonts w:ascii="Cambria Math" w:hAnsi="Cambria Math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+1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-2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+1</m:t>
                </m:r>
              </m:e>
            </m:rad>
          </m:num>
          <m:den>
            <m:r>
              <w:rPr>
                <w:rFonts w:ascii="Cambria Math" w:hAnsi="Cambria Math"/>
              </w:rPr>
              <m:t>1-</m:t>
            </m:r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-2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+1</m:t>
                </m:r>
              </m:e>
            </m:rad>
          </m:num>
          <m:den>
            <m:r>
              <w:rPr>
                <w:rFonts w:ascii="Cambria Math" w:hAnsi="Cambria Math"/>
              </w:rPr>
              <m:t>-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2+2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+1</m:t>
                </m:r>
              </m:e>
            </m:rad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f(x)</m:t>
        </m:r>
      </m:oMath>
    </w:p>
    <w:p w14:paraId="49107AE5" w14:textId="14900E36" w:rsidR="00456B5F" w:rsidRPr="00FF146A" w:rsidRDefault="00846EA0" w:rsidP="007B0BB9">
      <w:pPr>
        <w:rPr>
          <w:bCs/>
          <w:lang w:val="en-GB"/>
        </w:rPr>
      </w:pPr>
      <w:r w:rsidRPr="00FF146A">
        <w:rPr>
          <w:b/>
          <w:lang w:val="en-GB"/>
        </w:rPr>
        <w:t>b</w:t>
      </w:r>
      <w:r w:rsidRPr="00FF146A">
        <w:rPr>
          <w:bCs/>
          <w:lang w:val="en-GB"/>
        </w:rP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4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</m:t>
            </m:r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=4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1</m:t>
        </m:r>
      </m:oMath>
      <w:r w:rsidR="00FF146A" w:rsidRPr="00FF146A">
        <w:rPr>
          <w:bCs/>
          <w:lang w:val="en-GB"/>
        </w:rPr>
        <w:t xml:space="preserve"> mit</w:t>
      </w:r>
      <w:r w:rsidR="00FF146A">
        <w:rPr>
          <w:bCs/>
          <w:lang w:val="en-GB"/>
        </w:rPr>
        <w:t xml:space="preserve">s </w:t>
      </w:r>
      <m:oMath>
        <m:r>
          <w:rPr>
            <w:rFonts w:ascii="Cambria Math" w:hAnsi="Cambria Math"/>
            <w:lang w:val="en-GB"/>
          </w:rPr>
          <m:t>x≠0</m:t>
        </m:r>
      </m:oMath>
    </w:p>
    <w:p w14:paraId="0C3DAEEE" w14:textId="27265B7D" w:rsidR="00456B5F" w:rsidRDefault="00C67CD5" w:rsidP="007B0BB9">
      <w:pPr>
        <w:rPr>
          <w:bCs/>
          <w:lang w:val="en-GB"/>
        </w:rPr>
      </w:pPr>
      <w:r w:rsidRPr="00C67CD5">
        <w:rPr>
          <w:bCs/>
          <w:lang w:val="en-GB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GB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/>
                <w:lang w:val="en-GB"/>
              </w:rPr>
              <m:t>g'(x)</m:t>
            </m:r>
          </m:e>
        </m:func>
        <m:r>
          <w:rPr>
            <w:rFonts w:ascii="Cambria Math" w:hAnsi="Cambria Math"/>
            <w:lang w:val="en-GB"/>
          </w:rPr>
          <m:t>=4</m:t>
        </m:r>
      </m:oMath>
    </w:p>
    <w:p w14:paraId="171CD265" w14:textId="27BE14DB" w:rsidR="004E158B" w:rsidRDefault="004E158B" w:rsidP="007B0BB9">
      <w:pPr>
        <w:rPr>
          <w:bCs/>
          <w:lang w:val="en-GB"/>
        </w:rPr>
      </w:pPr>
      <w:r>
        <w:rPr>
          <w:bCs/>
          <w:lang w:val="en-GB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h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2∙</m:t>
            </m:r>
            <m:f>
              <m:f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GB"/>
                      </w:rPr>
                      <m:t>x+1</m:t>
                    </m:r>
                  </m:e>
                </m:rad>
              </m:den>
            </m:f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(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lang w:val="en-GB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GB"/>
                      </w:rPr>
                      <m:t>x+1</m:t>
                    </m:r>
                  </m:e>
                </m:rad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</m:oMath>
    </w:p>
    <w:p w14:paraId="3933EC8F" w14:textId="7E282374" w:rsidR="00CE56D5" w:rsidRDefault="00CE56D5" w:rsidP="007B0BB9">
      <w:pPr>
        <w:rPr>
          <w:bCs/>
        </w:rPr>
      </w:pPr>
      <w:r>
        <w:rPr>
          <w:bCs/>
          <w:lang w:val="en-GB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lang w:val="en-GB"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lang w:val="en-GB"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bCs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4372A9" w:rsidRPr="004372A9">
        <w:rPr>
          <w:bCs/>
        </w:rPr>
        <w:t xml:space="preserve"> en omdat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∙4=-1</m:t>
        </m:r>
      </m:oMath>
      <w:r w:rsidR="00C932E8">
        <w:rPr>
          <w:bCs/>
        </w:rPr>
        <w:t xml:space="preserve"> staan </w:t>
      </w:r>
      <m:oMath>
        <m:r>
          <w:rPr>
            <w:rFonts w:ascii="Cambria Math" w:hAnsi="Cambria Math"/>
          </w:rPr>
          <m:t>g</m:t>
        </m:r>
      </m:oMath>
      <w:r w:rsidR="00C932E8">
        <w:rPr>
          <w:bCs/>
        </w:rPr>
        <w:t xml:space="preserve"> en </w:t>
      </w:r>
      <m:oMath>
        <m:r>
          <w:rPr>
            <w:rFonts w:ascii="Cambria Math" w:hAnsi="Cambria Math"/>
          </w:rPr>
          <m:t>f</m:t>
        </m:r>
      </m:oMath>
      <w:r w:rsidR="00C932E8">
        <w:rPr>
          <w:bCs/>
        </w:rPr>
        <w:t xml:space="preserve"> in </w:t>
      </w:r>
      <m:oMath>
        <m:r>
          <w:rPr>
            <w:rFonts w:ascii="Cambria Math" w:hAnsi="Cambria Math"/>
          </w:rPr>
          <m:t>P(0,1)</m:t>
        </m:r>
      </m:oMath>
      <w:r w:rsidR="00C932E8">
        <w:rPr>
          <w:bCs/>
        </w:rPr>
        <w:t xml:space="preserve"> loodrecht op elkaar.</w:t>
      </w:r>
    </w:p>
    <w:p w14:paraId="727B3FFB" w14:textId="204DEEA5" w:rsidR="00C908AA" w:rsidRDefault="00C908AA">
      <w:pPr>
        <w:rPr>
          <w:bCs/>
        </w:rPr>
      </w:pPr>
      <w:r>
        <w:rPr>
          <w:bCs/>
        </w:rPr>
        <w:br w:type="page"/>
      </w:r>
    </w:p>
    <w:p w14:paraId="260FB1BF" w14:textId="5E4474E3" w:rsidR="007B0BB9" w:rsidRPr="00846EA0" w:rsidRDefault="007B0BB9" w:rsidP="007B0BB9">
      <w:pPr>
        <w:rPr>
          <w:bCs/>
        </w:rPr>
      </w:pPr>
      <w:r>
        <w:rPr>
          <w:b/>
        </w:rPr>
        <w:lastRenderedPageBreak/>
        <w:t>3</w:t>
      </w:r>
      <w:r w:rsidR="00317F6A">
        <w:rPr>
          <w:b/>
        </w:rPr>
        <w:t>9</w:t>
      </w:r>
      <w:r>
        <w:rPr>
          <w:b/>
        </w:rPr>
        <w:t xml:space="preserve"> </w:t>
      </w:r>
      <w:r w:rsidRPr="00502C27">
        <w:rPr>
          <w:b/>
          <w:color w:val="FF0000"/>
        </w:rPr>
        <w:t>Raaklijn door perforatie</w:t>
      </w:r>
    </w:p>
    <w:p w14:paraId="4322AD80" w14:textId="44159633" w:rsidR="007B0BB9" w:rsidRPr="007D3822" w:rsidRDefault="007B0BB9" w:rsidP="007B0BB9"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(x-2)(x+2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x+2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997F52" w:rsidRPr="007D3822">
        <w:t xml:space="preserve"> mits </w:t>
      </w:r>
      <m:oMath>
        <m:r>
          <w:rPr>
            <w:rFonts w:ascii="Cambria Math" w:hAnsi="Cambria Math"/>
          </w:rPr>
          <m:t>x≠-2</m:t>
        </m:r>
      </m:oMath>
      <w:r w:rsidRPr="007D3822">
        <w:tab/>
      </w:r>
      <w:r w:rsidRPr="007D3822">
        <w:tab/>
        <w:t xml:space="preserve">perforatie: </w:t>
      </w:r>
      <m:oMath>
        <m:r>
          <w:rPr>
            <w:rFonts w:ascii="Cambria Math" w:hAnsi="Cambria Math"/>
          </w:rPr>
          <m:t>(-2, -1)</m:t>
        </m:r>
      </m:oMath>
    </w:p>
    <w:p w14:paraId="471AA44B" w14:textId="3428EA9E" w:rsidR="00997F52" w:rsidRDefault="007B0BB9" w:rsidP="007B0BB9">
      <w:pPr>
        <w:rPr>
          <w:lang w:val="en-GB"/>
        </w:rPr>
      </w:pPr>
      <w:r w:rsidRPr="007D3822">
        <w:tab/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0</m:t>
        </m:r>
      </m:oMath>
    </w:p>
    <w:p w14:paraId="2466DB6C" w14:textId="7A723B8E" w:rsidR="007B0BB9" w:rsidRDefault="00503D7E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  <m:r>
          <w:rPr>
            <w:rFonts w:ascii="Cambria Math" w:hAnsi="Cambria Math"/>
          </w:rPr>
          <m:t>=0</m:t>
        </m:r>
      </m:oMath>
    </w:p>
    <w:p w14:paraId="486EE79E" w14:textId="16F04D07" w:rsidR="00503D7E" w:rsidRDefault="007A00CA" w:rsidP="007B0BB9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BC7BB58" wp14:editId="2BF9505E">
                <wp:simplePos x="0" y="0"/>
                <wp:positionH relativeFrom="column">
                  <wp:posOffset>444208</wp:posOffset>
                </wp:positionH>
                <wp:positionV relativeFrom="paragraph">
                  <wp:posOffset>28337</wp:posOffset>
                </wp:positionV>
                <wp:extent cx="516504" cy="79513"/>
                <wp:effectExtent l="0" t="0" r="36195" b="34925"/>
                <wp:wrapNone/>
                <wp:docPr id="317659591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6504" cy="79513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991046" id="Rechte verbindingslijn 1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pt,2.25pt" to="75.65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" strokecolor="black [3213]" strokeweight="1.5pt">
                <v:stroke joinstyle="miter"/>
              </v:line>
            </w:pict>
          </mc:Fallback>
        </mc:AlternateContent>
      </w:r>
      <w:r w:rsidR="00503D7E">
        <w:tab/>
      </w:r>
      <m:oMath>
        <m:r>
          <w:rPr>
            <w:rFonts w:ascii="Cambria Math" w:hAnsi="Cambria Math"/>
          </w:rPr>
          <m:t>x=-2∨x=2</m:t>
        </m:r>
      </m:oMath>
    </w:p>
    <w:p w14:paraId="063134F1" w14:textId="77777777" w:rsidR="004F4AF7" w:rsidRDefault="007A00CA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⋅2x-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)(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x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(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-1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16x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1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6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18FC827F" w14:textId="46BA8677" w:rsidR="007B0BB9" w:rsidRDefault="004F4AF7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2A2707D2" w14:textId="29D94632" w:rsidR="007B0BB9" w:rsidRDefault="007B0BB9" w:rsidP="007B0BB9">
      <w:r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+b</m:t>
        </m:r>
      </m:oMath>
      <w:r w:rsidR="00784532">
        <w:t xml:space="preserve"> </w:t>
      </w:r>
      <w:r>
        <w:t xml:space="preserve">gaat door (2, 0): </w:t>
      </w:r>
      <m:oMath>
        <m:r>
          <w:rPr>
            <w:rFonts w:ascii="Cambria Math" w:hAnsi="Cambria Math"/>
          </w:rPr>
          <m:t>b=0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⋅2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3663DA48" w14:textId="434D6010" w:rsidR="007B0BB9" w:rsidRDefault="007B0BB9" w:rsidP="007B0BB9">
      <w:r>
        <w:tab/>
        <w:t xml:space="preserve">Punt </w:t>
      </w:r>
      <m:oMath>
        <m:r>
          <w:rPr>
            <w:rFonts w:ascii="Cambria Math" w:hAnsi="Cambria Math"/>
          </w:rPr>
          <m:t>(-2, -1)</m:t>
        </m:r>
      </m:oMath>
      <w:r>
        <w:t xml:space="preserve"> ligt op</w:t>
      </w:r>
      <w:r w:rsidR="00F07302">
        <w:t xml:space="preserve">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55FDF59D" w14:textId="77777777" w:rsidR="007B0BB9" w:rsidRPr="00D67F20" w:rsidRDefault="007B0BB9" w:rsidP="007B0BB9"/>
    <w:p w14:paraId="0AC46A58" w14:textId="77777777" w:rsidR="007B0BB9" w:rsidRPr="00F36143" w:rsidRDefault="007B0BB9" w:rsidP="007B0BB9">
      <w:pPr>
        <w:rPr>
          <w:color w:val="FF0000"/>
        </w:rPr>
      </w:pPr>
      <w:r>
        <w:rPr>
          <w:b/>
        </w:rPr>
        <w:t xml:space="preserve">40 </w:t>
      </w:r>
      <w:r>
        <w:rPr>
          <w:b/>
          <w:color w:val="FF0000"/>
        </w:rPr>
        <w:t>Tussen twee grafieken</w:t>
      </w:r>
    </w:p>
    <w:p w14:paraId="2C30716F" w14:textId="701FE73C" w:rsidR="007B0BB9" w:rsidRDefault="0042512F" w:rsidP="007B0BB9">
      <w:r>
        <w:tab/>
      </w:r>
      <m:oMath>
        <m:r>
          <w:rPr>
            <w:rFonts w:ascii="Cambria Math" w:hAnsi="Cambria Math"/>
          </w:rPr>
          <m:t>O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p</m:t>
            </m:r>
          </m:e>
        </m:d>
        <m:r>
          <w:rPr>
            <w:rFonts w:ascii="Cambria Math" w:hAnsi="Cambria Math"/>
          </w:rPr>
          <m:t>∙p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p</m:t>
        </m:r>
      </m:oMath>
    </w:p>
    <w:p w14:paraId="240805C0" w14:textId="5BD85D1A" w:rsidR="00764BFD" w:rsidRDefault="00764BFD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O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p+1=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p-1</m:t>
            </m:r>
          </m:e>
        </m:d>
        <m:r>
          <w:rPr>
            <w:rFonts w:ascii="Cambria Math" w:hAnsi="Cambria Math"/>
          </w:rPr>
          <m:t>=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p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+1</m:t>
            </m:r>
          </m:e>
        </m:d>
        <m:r>
          <w:rPr>
            <w:rFonts w:ascii="Cambria Math" w:hAnsi="Cambria Math"/>
          </w:rPr>
          <m:t>=0</m:t>
        </m:r>
      </m:oMath>
    </w:p>
    <w:p w14:paraId="32D13E2C" w14:textId="6E56B095" w:rsidR="00336D00" w:rsidRPr="000931D8" w:rsidRDefault="00336D00" w:rsidP="007B0BB9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AFC264" wp14:editId="5FB455B2">
                <wp:simplePos x="0" y="0"/>
                <wp:positionH relativeFrom="column">
                  <wp:posOffset>962239</wp:posOffset>
                </wp:positionH>
                <wp:positionV relativeFrom="paragraph">
                  <wp:posOffset>64227</wp:posOffset>
                </wp:positionV>
                <wp:extent cx="497840" cy="124460"/>
                <wp:effectExtent l="0" t="0" r="35560" b="27940"/>
                <wp:wrapNone/>
                <wp:docPr id="2041713102" name="Rechte verbindingslijn met pij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7840" cy="12446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AD2FA4" id="_x0000_t32" coordsize="21600,21600" o:spt="32" o:oned="t" path="m,l21600,21600e" filled="f">
                <v:path arrowok="t" fillok="f" o:connecttype="none"/>
                <o:lock v:ext="edit" shapetype="t"/>
              </v:shapetype>
              <v:shape id="Rechte verbindingslijn met pijl 10" o:spid="_x0000_s1026" type="#_x0000_t32" style="position:absolute;margin-left:75.75pt;margin-top:5.05pt;width:39.2pt;height:9.8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" strokeweight="1pt"/>
            </w:pict>
          </mc:Fallback>
        </mc:AlternateContent>
      </w:r>
      <w:r>
        <w:tab/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∨p=-1</m:t>
        </m:r>
      </m:oMath>
    </w:p>
    <w:p w14:paraId="18C98BE4" w14:textId="77777777" w:rsidR="007B0BB9" w:rsidRPr="000931D8" w:rsidRDefault="007B0BB9" w:rsidP="007B0BB9"/>
    <w:p w14:paraId="07086746" w14:textId="77777777" w:rsidR="007B0BB9" w:rsidRPr="005A2215" w:rsidRDefault="007B0BB9" w:rsidP="007B0BB9">
      <w:pPr>
        <w:rPr>
          <w:color w:val="FF0000"/>
        </w:rPr>
      </w:pPr>
      <w:r>
        <w:rPr>
          <w:b/>
        </w:rPr>
        <w:t>41</w:t>
      </w:r>
      <w:r>
        <w:rPr>
          <w:b/>
          <w:bCs/>
        </w:rPr>
        <w:t xml:space="preserve"> </w:t>
      </w:r>
      <w:r>
        <w:rPr>
          <w:b/>
          <w:bCs/>
          <w:color w:val="FF0000"/>
        </w:rPr>
        <w:t>Horizontale verbindingslijnstukken</w:t>
      </w:r>
    </w:p>
    <w:p w14:paraId="23514F0B" w14:textId="1EA234FA" w:rsidR="00FE60C2" w:rsidRDefault="007B0BB9" w:rsidP="007B0BB9">
      <w:r w:rsidRPr="000931D8">
        <w:tab/>
      </w:r>
      <m:oMath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b</m:t>
                </m:r>
              </m:e>
            </m:rad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</w:p>
    <w:p w14:paraId="6CC2A93B" w14:textId="1D50795B" w:rsidR="00410827" w:rsidRDefault="00410827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b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b</m:t>
                </m:r>
              </m:e>
            </m:rad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1475B05A" w14:textId="556AF765" w:rsidR="00B16737" w:rsidRDefault="00B16737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L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0</m:t>
        </m:r>
      </m:oMath>
      <w:r w:rsidR="00E7036C">
        <w:t xml:space="preserve"> geeft </w:t>
      </w:r>
      <m:oMath>
        <m:r>
          <w:rPr>
            <w:rFonts w:ascii="Cambria Math" w:hAnsi="Cambria Math"/>
          </w:rPr>
          <m:t>2b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2D788355" w14:textId="2969983B" w:rsidR="00E7036C" w:rsidRDefault="00E7036C" w:rsidP="007B0BB9">
      <w:r>
        <w:tab/>
      </w:r>
      <w:r>
        <w:tab/>
      </w:r>
      <w:r>
        <w:tab/>
        <w:t xml:space="preserve">    </w:t>
      </w:r>
      <m:oMath>
        <m:r>
          <w:rPr>
            <w:rFonts w:ascii="Cambria Math" w:hAnsi="Cambria Math"/>
          </w:rPr>
          <m:t>b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b</m:t>
                </m:r>
              </m:e>
            </m:rad>
          </m:e>
        </m:d>
        <m:r>
          <w:rPr>
            <w:rFonts w:ascii="Cambria Math" w:hAnsi="Cambria Math"/>
          </w:rPr>
          <m:t>=0</m:t>
        </m:r>
      </m:oMath>
    </w:p>
    <w:p w14:paraId="2AD8C8AD" w14:textId="111B4B50" w:rsidR="00006CC6" w:rsidRDefault="00006CC6" w:rsidP="007B0BB9">
      <w:r>
        <w:tab/>
      </w:r>
      <w:r>
        <w:tab/>
      </w:r>
      <w:r>
        <w:tab/>
        <w:t xml:space="preserve">    </w:t>
      </w:r>
      <m:oMath>
        <m:r>
          <w:rPr>
            <w:rFonts w:ascii="Cambria Math" w:hAnsi="Cambria Math"/>
          </w:rPr>
          <m:t>b=0∨b=4</m:t>
        </m:r>
      </m:oMath>
    </w:p>
    <w:p w14:paraId="760F6892" w14:textId="366984C7" w:rsidR="007B0BB9" w:rsidRDefault="00500E96" w:rsidP="00500E96">
      <w:r>
        <w:tab/>
      </w:r>
      <w:r w:rsidR="007B0BB9">
        <w:t xml:space="preserve">De maximale lengte van het verbindingslijnstuk is </w:t>
      </w:r>
      <w:r w:rsidR="007B0BB9" w:rsidRPr="00F3349E">
        <w:rPr>
          <w:position w:val="-12"/>
        </w:rPr>
        <w:object w:dxaOrig="200" w:dyaOrig="360" w14:anchorId="300642FD">
          <v:shape id="_x0000_i1026" type="#_x0000_t75" style="width:10.3pt;height:20.55pt" o:ole="">
            <v:imagedata r:id="rId11" o:title=""/>
          </v:shape>
          <o:OLEObject Type="Embed" ProgID="Equation.DSMT4" ShapeID="_x0000_i1026" DrawAspect="Content" ObjectID="_1820068612" r:id="rId12"/>
        </w:object>
      </w:r>
      <w:r w:rsidR="007B0BB9">
        <w:t>.</w:t>
      </w:r>
    </w:p>
    <w:p w14:paraId="4E02C187" w14:textId="77777777" w:rsidR="007B0BB9" w:rsidRDefault="007B0BB9" w:rsidP="007B0BB9"/>
    <w:p w14:paraId="7E8A370D" w14:textId="77777777" w:rsidR="00F11323" w:rsidRDefault="00F11323" w:rsidP="007B0BB9"/>
    <w:p w14:paraId="5AC740A4" w14:textId="77777777" w:rsidR="007B0BB9" w:rsidRPr="00F3349E" w:rsidRDefault="007B0BB9" w:rsidP="007B0BB9">
      <w:pPr>
        <w:rPr>
          <w:b/>
          <w:sz w:val="32"/>
        </w:rPr>
      </w:pPr>
      <w:r w:rsidRPr="00452B82">
        <w:rPr>
          <w:b/>
          <w:sz w:val="36"/>
        </w:rPr>
        <w:t>Integreren</w:t>
      </w:r>
    </w:p>
    <w:p w14:paraId="2907C34C" w14:textId="77777777" w:rsidR="007B0BB9" w:rsidRDefault="007B0BB9" w:rsidP="007B0BB9">
      <w:pPr>
        <w:rPr>
          <w:b/>
          <w:bCs/>
        </w:rPr>
      </w:pPr>
      <w:r w:rsidRPr="00097507">
        <w:rPr>
          <w:b/>
          <w:bCs/>
          <w:color w:val="00B0F0"/>
        </w:rPr>
        <w:t>Rekenregels voor integralen</w:t>
      </w:r>
    </w:p>
    <w:p w14:paraId="29DC0DC8" w14:textId="77777777" w:rsidR="007B0BB9" w:rsidRPr="000931D8" w:rsidRDefault="007B0BB9" w:rsidP="007B0BB9">
      <w:r>
        <w:rPr>
          <w:b/>
          <w:bCs/>
        </w:rPr>
        <w:t>42</w:t>
      </w:r>
    </w:p>
    <w:p w14:paraId="7A097CF5" w14:textId="7BCB0754" w:rsidR="007B0BB9" w:rsidRPr="003C100A" w:rsidRDefault="00097507" w:rsidP="007B0BB9">
      <w:pPr>
        <w:ind w:left="705" w:hanging="705"/>
      </w:pPr>
      <w:r w:rsidRPr="003C100A">
        <w:rPr>
          <w:b/>
          <w:bCs/>
        </w:rPr>
        <w:t>a</w:t>
      </w:r>
      <w:r w:rsidR="007B0BB9" w:rsidRPr="003C100A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c</m:t>
        </m:r>
      </m:oMath>
    </w:p>
    <w:p w14:paraId="590BB1E6" w14:textId="14AD40A7" w:rsidR="007B0BB9" w:rsidRPr="003C100A" w:rsidRDefault="00650906" w:rsidP="007B0BB9">
      <w:pPr>
        <w:ind w:left="705" w:hanging="705"/>
      </w:pPr>
      <w:r w:rsidRPr="003C100A">
        <w:rPr>
          <w:b/>
          <w:bCs/>
        </w:rPr>
        <w:t>b</w:t>
      </w:r>
      <w:r w:rsidR="007B0BB9" w:rsidRPr="003C100A">
        <w:tab/>
      </w:r>
      <m:oMath>
        <m:r>
          <w:rPr>
            <w:rFonts w:ascii="Cambria Math" w:hAnsi="Cambria Math"/>
            <w:lang w:val="en-GB"/>
          </w:rPr>
          <m:t>g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x</m:t>
            </m:r>
          </m:e>
        </m:ra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B0BB9" w:rsidRPr="003C100A">
        <w:tab/>
      </w:r>
      <w:r w:rsidR="007B0BB9" w:rsidRPr="003C100A">
        <w:tab/>
      </w:r>
      <m:oMath>
        <m:r>
          <w:rPr>
            <w:rFonts w:ascii="Cambria Math" w:hAnsi="Cambria Math"/>
            <w:lang w:val="en-GB"/>
          </w:rPr>
          <m:t>G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  <w:lang w:val="en-GB"/>
          </w:rPr>
          <m:t>x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x</m:t>
            </m:r>
          </m:e>
        </m:rad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GB"/>
          </w:rPr>
          <m:t>c</m:t>
        </m:r>
      </m:oMath>
    </w:p>
    <w:p w14:paraId="30B497CD" w14:textId="032A094B" w:rsidR="007B0BB9" w:rsidRPr="003C100A" w:rsidRDefault="00C17BEB" w:rsidP="007B0BB9">
      <w:pPr>
        <w:ind w:left="705" w:hanging="705"/>
      </w:pPr>
      <w:r w:rsidRPr="003C100A">
        <w:rPr>
          <w:b/>
          <w:bCs/>
        </w:rPr>
        <w:t>c</w:t>
      </w:r>
      <w:r w:rsidR="007B0BB9" w:rsidRPr="003C100A"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7B0BB9" w:rsidRPr="003C100A">
        <w:tab/>
      </w:r>
      <w:r w:rsidR="007B0BB9" w:rsidRPr="003C100A">
        <w:tab/>
      </w:r>
      <m:oMath>
        <m:r>
          <w:rPr>
            <w:rFonts w:ascii="Cambria Math" w:hAnsi="Cambria Math"/>
            <w:lang w:val="en-GB"/>
          </w:rPr>
          <m:t>H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GB"/>
          </w:rPr>
          <m:t>c</m:t>
        </m:r>
      </m:oMath>
    </w:p>
    <w:p w14:paraId="1B3065BF" w14:textId="5A716C75" w:rsidR="007B0BB9" w:rsidRPr="00B7358D" w:rsidRDefault="00D52731" w:rsidP="007B0BB9">
      <w:pPr>
        <w:rPr>
          <w:lang w:val="en-GB"/>
        </w:rPr>
      </w:pPr>
      <w:r>
        <w:rPr>
          <w:b/>
          <w:bCs/>
          <w:lang w:val="en-GB"/>
        </w:rPr>
        <w:t>d</w:t>
      </w:r>
      <w:r w:rsidR="007B0BB9" w:rsidRPr="00B7358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K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2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7x+1)</m:t>
            </m:r>
          </m:e>
          <m:sup>
            <m:r>
              <w:rPr>
                <w:rFonts w:ascii="Cambria Math" w:hAnsi="Cambria Math"/>
                <w:lang w:val="en-GB"/>
              </w:rPr>
              <m:t>6</m:t>
            </m:r>
          </m:sup>
        </m:sSup>
        <m:r>
          <w:rPr>
            <w:rFonts w:ascii="Cambria Math" w:hAnsi="Cambria Math"/>
            <w:lang w:val="en-GB"/>
          </w:rPr>
          <m:t>+c</m:t>
        </m:r>
      </m:oMath>
    </w:p>
    <w:p w14:paraId="2ABC14CC" w14:textId="491991AB" w:rsidR="007B0BB9" w:rsidRPr="00B7358D" w:rsidRDefault="00D52731" w:rsidP="007B0BB9">
      <w:pPr>
        <w:rPr>
          <w:lang w:val="en-GB"/>
        </w:rPr>
      </w:pPr>
      <w:r>
        <w:rPr>
          <w:b/>
          <w:bCs/>
          <w:lang w:val="en-GB"/>
        </w:rPr>
        <w:t>e</w:t>
      </w:r>
      <w:r w:rsidR="007B0BB9" w:rsidRPr="00B7358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m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</m:sSup>
            <m:r>
              <w:rPr>
                <w:rFonts w:ascii="Cambria Math" w:hAnsi="Cambria Math"/>
                <w:lang w:val="en-GB"/>
              </w:rPr>
              <m:t>-1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5</m:t>
            </m:r>
          </m:sup>
        </m:sSup>
        <m:r>
          <w:rPr>
            <w:rFonts w:ascii="Cambria Math" w:hAnsi="Cambria Math"/>
            <w:lang w:val="en-GB"/>
          </w:rPr>
          <m:t>-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</m:oMath>
      <w:r w:rsidR="007B0BB9" w:rsidRPr="00B7358D">
        <w:rPr>
          <w:lang w:val="en-GB"/>
        </w:rPr>
        <w:tab/>
      </w:r>
      <w:r w:rsidR="007B0BB9" w:rsidRPr="00B7358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M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6</m:t>
            </m:r>
          </m:sup>
        </m:sSup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+c</m:t>
        </m:r>
      </m:oMath>
    </w:p>
    <w:p w14:paraId="0C76A9BC" w14:textId="03A9B68B" w:rsidR="007B0BB9" w:rsidRPr="00B7358D" w:rsidRDefault="00F11323" w:rsidP="007B0BB9">
      <w:pPr>
        <w:rPr>
          <w:lang w:val="en-GB"/>
        </w:rPr>
      </w:pPr>
      <w:r>
        <w:rPr>
          <w:b/>
          <w:bCs/>
          <w:lang w:val="en-GB"/>
        </w:rPr>
        <w:t>f</w:t>
      </w:r>
      <w:r w:rsidR="007B0BB9" w:rsidRPr="00B7358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n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x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2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2</m:t>
            </m:r>
          </m:sup>
        </m:sSup>
        <m:r>
          <w:rPr>
            <w:rFonts w:ascii="Cambria Math" w:hAnsi="Cambria Math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3</m:t>
            </m:r>
          </m:sup>
        </m:sSup>
      </m:oMath>
      <w:r w:rsidR="007B0BB9" w:rsidRPr="00B7358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N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-2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1</m:t>
            </m:r>
          </m:sup>
        </m:sSup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-2</m:t>
            </m:r>
          </m:sup>
        </m:sSup>
        <m:r>
          <w:rPr>
            <w:rFonts w:ascii="Cambria Math" w:hAnsi="Cambria Math"/>
            <w:lang w:val="en-GB"/>
          </w:rPr>
          <m:t>+c</m:t>
        </m:r>
      </m:oMath>
    </w:p>
    <w:p w14:paraId="3F5A39AF" w14:textId="77777777" w:rsidR="007B0BB9" w:rsidRPr="00B7358D" w:rsidRDefault="007B0BB9" w:rsidP="007B0BB9">
      <w:pPr>
        <w:rPr>
          <w:lang w:val="en-GB"/>
        </w:rPr>
      </w:pPr>
    </w:p>
    <w:p w14:paraId="0363C4BF" w14:textId="77777777" w:rsidR="007B0BB9" w:rsidRPr="00B7358D" w:rsidRDefault="007B0BB9" w:rsidP="007B0BB9">
      <w:pPr>
        <w:rPr>
          <w:lang w:val="en-GB"/>
        </w:rPr>
      </w:pPr>
      <w:r w:rsidRPr="00B7358D">
        <w:rPr>
          <w:b/>
          <w:lang w:val="en-GB"/>
        </w:rPr>
        <w:t>43</w:t>
      </w:r>
    </w:p>
    <w:p w14:paraId="614586AE" w14:textId="77777777" w:rsidR="00471D8C" w:rsidRDefault="000D1881" w:rsidP="007B0BB9">
      <w:pPr>
        <w:rPr>
          <w:lang w:val="en-GB"/>
        </w:rPr>
      </w:pPr>
      <w:r>
        <w:rPr>
          <w:b/>
          <w:bCs/>
          <w:lang w:val="en-GB"/>
        </w:rPr>
        <w:t>a</w:t>
      </w:r>
      <w:r w:rsidR="007B0BB9" w:rsidRPr="00B7358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1</m:t>
            </m:r>
          </m:e>
        </m:d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1</m:t>
            </m:r>
          </m:e>
        </m:ra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1)</m:t>
            </m:r>
          </m:e>
          <m:sup>
            <m:r>
              <w:rPr>
                <w:rFonts w:ascii="Cambria Math" w:hAnsi="Cambria Math"/>
                <w:lang w:val="en-GB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</m:oMath>
    </w:p>
    <w:p w14:paraId="257F8285" w14:textId="4915B820" w:rsidR="007B0BB9" w:rsidRPr="00B7358D" w:rsidRDefault="007B0BB9" w:rsidP="007B0BB9">
      <w:pPr>
        <w:rPr>
          <w:lang w:val="en-GB"/>
        </w:rPr>
      </w:pPr>
      <w:r w:rsidRPr="00B7358D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F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1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⋅2x=3x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1</m:t>
            </m:r>
          </m:e>
        </m:rad>
        <m:r>
          <w:rPr>
            <w:rFonts w:ascii="Cambria Math" w:hAnsi="Cambria Math"/>
            <w:lang w:val="en-GB"/>
          </w:rPr>
          <m:t>=f(x)</m:t>
        </m:r>
      </m:oMath>
    </w:p>
    <w:p w14:paraId="27BEE576" w14:textId="0207C873" w:rsidR="007B0BB9" w:rsidRPr="00B7358D" w:rsidRDefault="00471D8C" w:rsidP="007B0BB9">
      <w:pPr>
        <w:rPr>
          <w:lang w:val="en-GB"/>
        </w:rPr>
      </w:pPr>
      <w:r>
        <w:rPr>
          <w:b/>
          <w:bCs/>
          <w:lang w:val="en-GB"/>
        </w:rPr>
        <w:t>b</w:t>
      </w:r>
      <w:r w:rsidR="007B0BB9" w:rsidRPr="00B7358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1</m:t>
            </m:r>
          </m:num>
          <m:den>
            <m:r>
              <w:rPr>
                <w:rFonts w:ascii="Cambria Math" w:hAnsi="Cambria Math"/>
                <w:lang w:val="en-GB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1)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4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8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1)</m:t>
            </m:r>
          </m:e>
          <m:sup>
            <m:r>
              <w:rPr>
                <w:rFonts w:ascii="Cambria Math" w:hAnsi="Cambria Math"/>
                <w:lang w:val="en-GB"/>
              </w:rPr>
              <m:t>-4</m:t>
            </m:r>
          </m:sup>
        </m:sSup>
      </m:oMath>
      <w:r w:rsidR="007B0BB9" w:rsidRPr="00B7358D">
        <w:rPr>
          <w:lang w:val="en-GB"/>
        </w:rPr>
        <w:tab/>
      </w:r>
      <w:r w:rsidR="00FA0B58">
        <w:rPr>
          <w:lang w:val="en-GB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F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-4⋅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8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-5</m:t>
            </m:r>
          </m:sup>
        </m:sSup>
        <m:r>
          <w:rPr>
            <w:rFonts w:ascii="Cambria Math" w:hAnsi="Cambria Math"/>
            <w:lang w:val="en-GB"/>
          </w:rPr>
          <m:t>⋅2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x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GB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GB"/>
                  </w:rPr>
                  <m:t>5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f(x)</m:t>
        </m:r>
      </m:oMath>
    </w:p>
    <w:p w14:paraId="4AD68100" w14:textId="77777777" w:rsidR="00F31D30" w:rsidRDefault="00FA0B58" w:rsidP="00F31D30">
      <w:pPr>
        <w:rPr>
          <w:lang w:val="en-GB"/>
        </w:rPr>
      </w:pPr>
      <w:r w:rsidRPr="00FA0B58">
        <w:rPr>
          <w:b/>
          <w:bCs/>
          <w:lang w:val="en-GB"/>
        </w:rPr>
        <w:t>c</w:t>
      </w: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G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4a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6x+1)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⋅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2x+6</m:t>
            </m:r>
          </m:e>
        </m:d>
        <m:r>
          <w:rPr>
            <w:rFonts w:ascii="Cambria Math" w:hAnsi="Cambria Math"/>
            <w:lang w:val="en-GB"/>
          </w:rPr>
          <m:t>=8a(x+3)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6x+1)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</m:oMath>
    </w:p>
    <w:p w14:paraId="1EE4614B" w14:textId="23B72F46" w:rsidR="009E1CAF" w:rsidRDefault="00F31D30" w:rsidP="00F31D30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8a=1</m:t>
        </m:r>
      </m:oMath>
    </w:p>
    <w:p w14:paraId="20734E37" w14:textId="48517EDD" w:rsidR="0091291C" w:rsidRPr="00F31D30" w:rsidRDefault="0091291C" w:rsidP="00F31D30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a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8</m:t>
            </m:r>
          </m:den>
        </m:f>
      </m:oMath>
    </w:p>
    <w:p w14:paraId="1B80F31B" w14:textId="77777777" w:rsidR="007B0BB9" w:rsidRPr="00A30D25" w:rsidRDefault="007B0BB9" w:rsidP="007B0BB9">
      <w:pPr>
        <w:rPr>
          <w:b/>
        </w:rPr>
      </w:pPr>
      <w:r w:rsidRPr="00D9042C">
        <w:rPr>
          <w:b/>
          <w:color w:val="00B0F0"/>
        </w:rPr>
        <w:lastRenderedPageBreak/>
        <w:t>Berekenen van een oppervlakte van een gebied</w:t>
      </w:r>
    </w:p>
    <w:p w14:paraId="3CFB1ABE" w14:textId="77777777" w:rsidR="007B0BB9" w:rsidRPr="003C100A" w:rsidRDefault="007B0BB9" w:rsidP="007B0BB9">
      <w:pPr>
        <w:rPr>
          <w:lang w:val="en-GB"/>
        </w:rPr>
      </w:pPr>
      <w:r w:rsidRPr="003C100A">
        <w:rPr>
          <w:b/>
          <w:bCs/>
          <w:lang w:val="en-GB"/>
        </w:rPr>
        <w:t>44</w:t>
      </w:r>
    </w:p>
    <w:p w14:paraId="083DACE4" w14:textId="00D23E65" w:rsidR="007B0BB9" w:rsidRPr="003C100A" w:rsidRDefault="0083012A" w:rsidP="007B0BB9">
      <w:pPr>
        <w:rPr>
          <w:lang w:val="en-GB"/>
        </w:rPr>
      </w:pPr>
      <w:r w:rsidRPr="003C100A">
        <w:rPr>
          <w:b/>
          <w:bCs/>
          <w:lang w:val="en-GB"/>
        </w:rPr>
        <w:t>a</w:t>
      </w:r>
      <w:r w:rsidR="007B0BB9" w:rsidRPr="003C100A">
        <w:rPr>
          <w:lang w:val="en-GB"/>
        </w:rPr>
        <w:tab/>
      </w:r>
      <m:oMath>
        <m:r>
          <w:rPr>
            <w:rFonts w:ascii="Cambria Math" w:hAnsi="Cambria Math"/>
          </w:rPr>
          <m:t>O</m:t>
        </m:r>
        <m:r>
          <w:rPr>
            <w:rFonts w:ascii="Cambria Math" w:hAnsi="Cambria Math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lang w:val="en-GB"/>
          </w:rPr>
          <m:t>d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16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lang w:val="en-GB"/>
              </w:rPr>
              <m:t>2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</m:sSubSup>
        <m:r>
          <w:rPr>
            <w:rFonts w:ascii="Cambria Math" w:hAnsi="Cambria Math"/>
            <w:lang w:val="en-GB"/>
          </w:rPr>
          <m:t>=255</m:t>
        </m:r>
      </m:oMath>
    </w:p>
    <w:p w14:paraId="422D4677" w14:textId="77777777" w:rsidR="008F0C4B" w:rsidRPr="003C100A" w:rsidRDefault="00E65CAC" w:rsidP="007B0BB9">
      <w:pPr>
        <w:rPr>
          <w:lang w:val="en-GB"/>
        </w:rPr>
      </w:pPr>
      <w:r w:rsidRPr="003C100A">
        <w:rPr>
          <w:b/>
          <w:bCs/>
          <w:lang w:val="en-GB"/>
        </w:rPr>
        <w:t>b</w:t>
      </w:r>
      <w:r w:rsidR="007B0BB9" w:rsidRPr="003C100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4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4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0</m:t>
        </m:r>
      </m:oMath>
    </w:p>
    <w:p w14:paraId="7B6D5764" w14:textId="6F50FBF5" w:rsidR="00672219" w:rsidRDefault="00672219" w:rsidP="007B0BB9">
      <w:r w:rsidRPr="003C100A">
        <w:rPr>
          <w:lang w:val="en-GB"/>
        </w:rPr>
        <w:tab/>
      </w:r>
      <m:oMath>
        <m:r>
          <w:rPr>
            <w:rFonts w:ascii="Cambria Math" w:hAnsi="Cambria Math"/>
          </w:rPr>
          <m:t>x=0∨x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411E4D57" w14:textId="6AE3D089" w:rsidR="007B0BB9" w:rsidRDefault="008F0C4B" w:rsidP="007B0BB9">
      <w:r>
        <w:tab/>
      </w:r>
      <m:oMath>
        <m:r>
          <w:rPr>
            <w:rFonts w:ascii="Cambria Math" w:hAnsi="Cambria Math"/>
          </w:rPr>
          <m:t>O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  <m:e>
            <m:r>
              <w:rPr>
                <w:rFonts w:ascii="Cambria Math" w:hAnsi="Cambria Math"/>
              </w:rPr>
              <m:t>(4x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bSup>
        <m:r>
          <w:rPr>
            <w:rFonts w:ascii="Cambria Math" w:hAnsi="Cambria Math"/>
          </w:rPr>
          <m:t>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27</m:t>
            </m:r>
          </m:den>
        </m:f>
      </m:oMath>
    </w:p>
    <w:p w14:paraId="3FF17B08" w14:textId="4942E7E3" w:rsidR="007B0BB9" w:rsidRDefault="001529EC" w:rsidP="007B0BB9">
      <w:r>
        <w:rPr>
          <w:b/>
          <w:bCs/>
        </w:rPr>
        <w:t>c</w:t>
      </w:r>
      <w:r w:rsidR="007B0BB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4x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318D5960" w14:textId="16BAF94E" w:rsidR="00212B9E" w:rsidRDefault="00212B9E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6x-16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8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r>
          <w:rPr>
            <w:rFonts w:ascii="Cambria Math" w:hAnsi="Cambria Math"/>
          </w:rPr>
          <m:t>=0</m:t>
        </m:r>
      </m:oMath>
    </w:p>
    <w:p w14:paraId="68A10AED" w14:textId="5B5EC39A" w:rsidR="00A71EF7" w:rsidRDefault="00A71EF7" w:rsidP="007B0BB9">
      <w:r>
        <w:tab/>
      </w:r>
      <m:oMath>
        <m:r>
          <w:rPr>
            <w:rFonts w:ascii="Cambria Math" w:hAnsi="Cambria Math"/>
          </w:rPr>
          <m:t>x=0∨x=-8∨x=2</m:t>
        </m:r>
      </m:oMath>
    </w:p>
    <w:p w14:paraId="31751EDD" w14:textId="15338066" w:rsidR="001A7AB9" w:rsidRDefault="001A7AB9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8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x-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-8</m:t>
            </m:r>
          </m:sub>
          <m:sup>
            <m:r>
              <w:rPr>
                <w:rFonts w:ascii="Cambria Math" w:hAnsi="Cambria Math"/>
              </w:rPr>
              <m:t>0</m:t>
            </m:r>
          </m:sup>
        </m:sSubSup>
        <m:r>
          <w:rPr>
            <w:rFonts w:ascii="Cambria Math" w:hAnsi="Cambria Math"/>
          </w:rPr>
          <m:t>=128</m:t>
        </m:r>
      </m:oMath>
    </w:p>
    <w:p w14:paraId="4A1B771E" w14:textId="53F879BE" w:rsidR="007717D9" w:rsidRDefault="007717D9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(4x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3</m:t>
        </m:r>
      </m:oMath>
    </w:p>
    <w:p w14:paraId="467FDF8B" w14:textId="77777777" w:rsidR="007B0BB9" w:rsidRDefault="007B0BB9" w:rsidP="007B0BB9"/>
    <w:p w14:paraId="32AFA067" w14:textId="77777777" w:rsidR="007B0BB9" w:rsidRDefault="007B0BB9" w:rsidP="007B0BB9">
      <w:r>
        <w:rPr>
          <w:b/>
        </w:rPr>
        <w:t>45</w:t>
      </w:r>
    </w:p>
    <w:p w14:paraId="16A95F25" w14:textId="39654AAB" w:rsidR="007B0BB9" w:rsidRDefault="006A6BB2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3BF761CA" w14:textId="741313AD" w:rsidR="006A6BB2" w:rsidRDefault="006A6BB2" w:rsidP="007B0BB9">
      <w:r>
        <w:tab/>
      </w:r>
      <m:oMath>
        <m:r>
          <w:rPr>
            <w:rFonts w:ascii="Cambria Math" w:hAnsi="Cambria Math"/>
          </w:rPr>
          <m:t>4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14:paraId="557B6B39" w14:textId="3137D827" w:rsidR="006A6BB2" w:rsidRDefault="006A6BB2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64</m:t>
            </m:r>
          </m:e>
        </m:d>
        <m:r>
          <w:rPr>
            <w:rFonts w:ascii="Cambria Math" w:hAnsi="Cambria Math"/>
          </w:rPr>
          <m:t>=0</m:t>
        </m:r>
      </m:oMath>
    </w:p>
    <w:p w14:paraId="3394E92F" w14:textId="3E14FB8A" w:rsidR="00B27F69" w:rsidRPr="000E2C9B" w:rsidRDefault="00B27F69" w:rsidP="007B0BB9">
      <w:r>
        <w:tab/>
      </w:r>
      <m:oMath>
        <m:r>
          <w:rPr>
            <w:rFonts w:ascii="Cambria Math" w:hAnsi="Cambria Math"/>
          </w:rPr>
          <m:t>x=0∨x=4</m:t>
        </m:r>
      </m:oMath>
    </w:p>
    <w:p w14:paraId="7AB3CC1B" w14:textId="6F4CC238" w:rsidR="007B0BB9" w:rsidRDefault="007B0BB9" w:rsidP="007B0BB9">
      <w:r>
        <w:tab/>
        <w:t xml:space="preserve">De coördinaten van de snijpunten zijn: </w:t>
      </w:r>
      <m:oMath>
        <m:r>
          <w:rPr>
            <w:rFonts w:ascii="Cambria Math" w:hAnsi="Cambria Math"/>
          </w:rPr>
          <m:t>(0, 0)</m:t>
        </m:r>
      </m:oMath>
      <w:r>
        <w:t xml:space="preserve"> en </w:t>
      </w:r>
      <m:oMath>
        <m:r>
          <w:rPr>
            <w:rFonts w:ascii="Cambria Math" w:hAnsi="Cambria Math"/>
          </w:rPr>
          <m:t>(4, 4)</m:t>
        </m:r>
      </m:oMath>
    </w:p>
    <w:p w14:paraId="5EAA1474" w14:textId="4541E8ED" w:rsidR="007B0BB9" w:rsidRPr="007D3822" w:rsidRDefault="00B94A5E" w:rsidP="007B0BB9">
      <w:pPr>
        <w:rPr>
          <w:lang w:val="en-GB"/>
        </w:rPr>
      </w:pPr>
      <w:r>
        <w:rPr>
          <w:noProof/>
        </w:rPr>
        <w:drawing>
          <wp:anchor distT="0" distB="0" distL="36195" distR="114300" simplePos="0" relativeHeight="251662336" behindDoc="0" locked="0" layoutInCell="1" allowOverlap="1" wp14:anchorId="06C127DD" wp14:editId="3997A6D2">
            <wp:simplePos x="0" y="0"/>
            <wp:positionH relativeFrom="column">
              <wp:posOffset>4398010</wp:posOffset>
            </wp:positionH>
            <wp:positionV relativeFrom="paragraph">
              <wp:posOffset>116840</wp:posOffset>
            </wp:positionV>
            <wp:extent cx="1684020" cy="1266190"/>
            <wp:effectExtent l="0" t="0" r="0" b="0"/>
            <wp:wrapSquare wrapText="left"/>
            <wp:docPr id="2073348388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37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26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46D3" w:rsidRPr="007D3822">
        <w:rPr>
          <w:b/>
          <w:bCs/>
          <w:lang w:val="en-GB"/>
        </w:rPr>
        <w:t>b</w:t>
      </w:r>
      <w:r w:rsidR="007B0BB9" w:rsidRPr="007D3822">
        <w:rPr>
          <w:lang w:val="en-GB"/>
        </w:rPr>
        <w:tab/>
      </w:r>
      <m:oMath>
        <m:r>
          <w:rPr>
            <w:rFonts w:ascii="Cambria Math" w:hAnsi="Cambria Math"/>
          </w:rPr>
          <m:t>O</m:t>
        </m:r>
        <m:r>
          <w:rPr>
            <w:rFonts w:ascii="Cambria Math" w:hAnsi="Cambria Math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r>
              <w:rPr>
                <w:rFonts w:ascii="Cambria Math" w:hAnsi="Cambria Math"/>
                <w:lang w:val="en-GB"/>
              </w:rPr>
              <m:t>(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lang w:val="en-GB"/>
          </w:rPr>
          <m:t>d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1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</m:sSubSup>
        <m:r>
          <w:rPr>
            <w:rFonts w:ascii="Cambria Math" w:hAnsi="Cambria Math"/>
            <w:lang w:val="en-GB"/>
          </w:rPr>
          <m:t>=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</m:oMath>
    </w:p>
    <w:p w14:paraId="4994A6A3" w14:textId="2BAE3922" w:rsidR="00BA46D3" w:rsidRPr="007D3822" w:rsidRDefault="00BA46D3" w:rsidP="007B0BB9">
      <w:pPr>
        <w:rPr>
          <w:lang w:val="en-GB"/>
        </w:rPr>
      </w:pPr>
    </w:p>
    <w:p w14:paraId="3DDF8EAB" w14:textId="2EFA6D84" w:rsidR="007B0BB9" w:rsidRPr="007D3822" w:rsidRDefault="007B0BB9" w:rsidP="007B0BB9">
      <w:pPr>
        <w:rPr>
          <w:lang w:val="en-GB"/>
        </w:rPr>
      </w:pPr>
      <w:r w:rsidRPr="007D3822">
        <w:rPr>
          <w:b/>
          <w:lang w:val="en-GB"/>
        </w:rPr>
        <w:t>46</w:t>
      </w:r>
    </w:p>
    <w:p w14:paraId="4470F882" w14:textId="68EE089E" w:rsidR="007B0BB9" w:rsidRPr="007D3822" w:rsidRDefault="00BA46D3" w:rsidP="007B0BB9">
      <w:pPr>
        <w:rPr>
          <w:lang w:val="en-GB"/>
        </w:rPr>
      </w:pPr>
      <w:r w:rsidRPr="007D3822">
        <w:rPr>
          <w:b/>
          <w:bCs/>
          <w:lang w:val="en-GB"/>
        </w:rPr>
        <w:t>a</w:t>
      </w:r>
      <w:r w:rsidR="007B0BB9" w:rsidRPr="007D3822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1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16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</m:oMath>
    </w:p>
    <w:p w14:paraId="7EC8F3EF" w14:textId="5BC2A551" w:rsidR="00907A3C" w:rsidRDefault="00907A3C" w:rsidP="007B0BB9">
      <w:r w:rsidRPr="007D3822">
        <w:rPr>
          <w:lang w:val="en-GB"/>
        </w:rPr>
        <w:tab/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x-16=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3x-4</m:t>
            </m:r>
          </m:e>
        </m:d>
        <m:r>
          <w:rPr>
            <w:rFonts w:ascii="Cambria Math" w:hAnsi="Cambria Math"/>
          </w:rPr>
          <m:t>=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0</m:t>
        </m:r>
      </m:oMath>
    </w:p>
    <w:p w14:paraId="741972BC" w14:textId="53271B19" w:rsidR="00FF7036" w:rsidRDefault="00FF7036" w:rsidP="007B0BB9">
      <w:r>
        <w:tab/>
      </w:r>
      <m:oMath>
        <m:r>
          <w:rPr>
            <w:rFonts w:ascii="Cambria Math" w:hAnsi="Cambria Math"/>
          </w:rPr>
          <m:t>x=-1∨x=4</m:t>
        </m:r>
      </m:oMath>
    </w:p>
    <w:p w14:paraId="6DD53B3E" w14:textId="1D115C1E" w:rsidR="007B0BB9" w:rsidRDefault="007B0BB9" w:rsidP="007B0BB9">
      <w:r>
        <w:tab/>
        <w:t xml:space="preserve">De snijpunten zijn </w:t>
      </w:r>
      <m:oMath>
        <m:r>
          <w:rPr>
            <w:rFonts w:ascii="Cambria Math" w:hAnsi="Cambria Math"/>
          </w:rPr>
          <m:t>(-1,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  <w:r w:rsidR="00F332C9">
        <w:t xml:space="preserve"> en </w:t>
      </w:r>
      <m:oMath>
        <m:r>
          <w:rPr>
            <w:rFonts w:ascii="Cambria Math" w:hAnsi="Cambria Math"/>
          </w:rPr>
          <m:t>(4, 2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</w:p>
    <w:p w14:paraId="284EABF1" w14:textId="41FEDF92" w:rsidR="007B0BB9" w:rsidRDefault="00876790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O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w:rPr>
                <w:rFonts w:ascii="Cambria Math" w:hAnsi="Cambria Math"/>
              </w:rPr>
              <m:t>(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-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w:rPr>
                <w:rFonts w:ascii="Cambria Math" w:hAnsi="Cambria Math"/>
              </w:rPr>
              <m:t>(-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2x+16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</m:oMath>
    </w:p>
    <w:p w14:paraId="6F3D245D" w14:textId="77777777" w:rsidR="00AC41B9" w:rsidRDefault="007B0BB9" w:rsidP="007B0BB9">
      <w:r>
        <w:tab/>
      </w:r>
      <w:r w:rsidR="00BA4675">
        <w:t xml:space="preserve">    </w:t>
      </w:r>
      <m:oMath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6x</m:t>
                </m:r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</m:sSubSup>
        <m:r>
          <w:rPr>
            <w:rFonts w:ascii="Cambria Math" w:hAnsi="Cambria Math"/>
          </w:rPr>
          <m:t>=7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0BEF75E8" w14:textId="2BABEA63" w:rsidR="007B0BB9" w:rsidRDefault="00AC41B9" w:rsidP="007B0BB9">
      <w:r>
        <w:rPr>
          <w:b/>
          <w:bCs/>
        </w:rPr>
        <w:t>c</w:t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VOPQ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p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2p+16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p</m:t>
        </m:r>
      </m:oMath>
    </w:p>
    <w:p w14:paraId="7021DDE6" w14:textId="77777777" w:rsidR="007E30ED" w:rsidRDefault="00AC41B9" w:rsidP="007B0BB9">
      <w:r>
        <w:rPr>
          <w:b/>
          <w:bCs/>
        </w:rPr>
        <w:t>d</w:t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en </m:t>
            </m:r>
            <m:r>
              <w:rPr>
                <w:rFonts w:ascii="Cambria Math" w:hAnsi="Cambria Math"/>
              </w:rPr>
              <m:t>II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p</m:t>
            </m:r>
          </m:sup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2x+16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6x</m:t>
                </m:r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w:rPr>
            <w:rFonts w:ascii="Cambria Math" w:hAnsi="Cambria Math"/>
          </w:rPr>
          <m:t>=</m:t>
        </m:r>
      </m:oMath>
    </w:p>
    <w:p w14:paraId="3C44D5CE" w14:textId="3D3BD2B5" w:rsidR="00CE5F5D" w:rsidRPr="00475AF2" w:rsidRDefault="007E30ED" w:rsidP="00475AF2">
      <w:pPr>
        <w:ind w:firstLine="708"/>
      </w:pPr>
      <w:r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6p</m:t>
        </m:r>
      </m:oMath>
    </w:p>
    <w:p w14:paraId="794B0998" w14:textId="660627A9" w:rsidR="007B0BB9" w:rsidRDefault="00475AF2" w:rsidP="00475AF2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p</m:t>
        </m:r>
      </m:oMath>
    </w:p>
    <w:p w14:paraId="30CA81CD" w14:textId="7E9386A1" w:rsidR="00D04104" w:rsidRDefault="00D04104" w:rsidP="00475AF2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</m:t>
        </m:r>
      </m:oMath>
    </w:p>
    <w:p w14:paraId="2026D21F" w14:textId="57CEFF2D" w:rsidR="007B0BB9" w:rsidRDefault="00435F14" w:rsidP="00F853F0">
      <w:pPr>
        <w:tabs>
          <w:tab w:val="left" w:pos="724"/>
          <w:tab w:val="left" w:pos="1560"/>
        </w:tabs>
      </w:pPr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6592CC1" wp14:editId="68574255">
                <wp:simplePos x="0" y="0"/>
                <wp:positionH relativeFrom="column">
                  <wp:posOffset>4774121</wp:posOffset>
                </wp:positionH>
                <wp:positionV relativeFrom="paragraph">
                  <wp:posOffset>52230</wp:posOffset>
                </wp:positionV>
                <wp:extent cx="613200" cy="111122"/>
                <wp:effectExtent l="0" t="0" r="34925" b="22860"/>
                <wp:wrapNone/>
                <wp:docPr id="1212350783" name="Rechte verbindingslijn met pij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13200" cy="111122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AB8F98" id="Rechte verbindingslijn met pijl 7" o:spid="_x0000_s1026" type="#_x0000_t32" style="position:absolute;margin-left:375.9pt;margin-top:4.1pt;width:48.3pt;height:8.75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" strokeweight="1pt"/>
            </w:pict>
          </mc:Fallback>
        </mc:AlternateContent>
      </w:r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B22EFE0" wp14:editId="08AE8D5F">
                <wp:simplePos x="0" y="0"/>
                <wp:positionH relativeFrom="column">
                  <wp:posOffset>3517876</wp:posOffset>
                </wp:positionH>
                <wp:positionV relativeFrom="paragraph">
                  <wp:posOffset>90968</wp:posOffset>
                </wp:positionV>
                <wp:extent cx="373153" cy="111122"/>
                <wp:effectExtent l="0" t="0" r="27305" b="22860"/>
                <wp:wrapNone/>
                <wp:docPr id="2062967711" name="Rechte verbindingslijn met pij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73153" cy="111122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90EED9" id="Rechte verbindingslijn met pijl 8" o:spid="_x0000_s1026" type="#_x0000_t32" style="position:absolute;margin-left:277pt;margin-top:7.15pt;width:29.4pt;height:8.7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" strokeweight="1pt"/>
            </w:pict>
          </mc:Fallback>
        </mc:AlternateContent>
      </w:r>
      <w:r w:rsidR="007C23B0">
        <w:tab/>
        <w:t>invoer</w:t>
      </w:r>
      <w:r w:rsidR="007B0BB9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7B0BB9">
        <w:tab/>
      </w:r>
      <w:r w:rsidR="007B0BB9">
        <w:tab/>
        <w:t>zero:</w:t>
      </w:r>
      <w:r w:rsidR="00090A60">
        <w:t xml:space="preserve"> </w:t>
      </w:r>
      <m:oMath>
        <m:r>
          <w:rPr>
            <w:rFonts w:ascii="Cambria Math" w:hAnsi="Cambria Math"/>
          </w:rPr>
          <m:t>p=0∨p≈3,23∨p≈7,44</m:t>
        </m:r>
      </m:oMath>
    </w:p>
    <w:p w14:paraId="0C57A85C" w14:textId="77777777" w:rsidR="007B0BB9" w:rsidRDefault="007B0BB9" w:rsidP="007B0BB9"/>
    <w:p w14:paraId="19E294A3" w14:textId="77777777" w:rsidR="007B0BB9" w:rsidRPr="007D3822" w:rsidRDefault="007B0BB9" w:rsidP="007B0BB9">
      <w:pPr>
        <w:rPr>
          <w:b/>
          <w:lang w:val="en-GB"/>
        </w:rPr>
      </w:pPr>
      <w:r w:rsidRPr="007D3822">
        <w:rPr>
          <w:b/>
          <w:lang w:val="en-GB"/>
        </w:rPr>
        <w:t>47</w:t>
      </w:r>
    </w:p>
    <w:p w14:paraId="246CE212" w14:textId="3888B978" w:rsidR="007B0BB9" w:rsidRPr="007D3822" w:rsidRDefault="00AC41B9" w:rsidP="007B0BB9">
      <w:pPr>
        <w:rPr>
          <w:lang w:val="en-GB"/>
        </w:rPr>
      </w:pPr>
      <w:r w:rsidRPr="007D3822">
        <w:rPr>
          <w:b/>
          <w:bCs/>
          <w:lang w:val="en-GB"/>
        </w:rPr>
        <w:t>a</w:t>
      </w:r>
      <w:r w:rsidR="007B0BB9" w:rsidRPr="007D3822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4</m:t>
                </m:r>
              </m:e>
            </m:d>
            <m:r>
              <w:rPr>
                <w:rFonts w:ascii="Cambria Math" w:hAnsi="Cambria Math"/>
                <w:lang w:val="en-GB"/>
              </w:rPr>
              <m:t>⋅0--10⋅2</m:t>
            </m:r>
            <m:r>
              <w:rPr>
                <w:rFonts w:ascii="Cambria Math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GB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0</m:t>
            </m:r>
            <m:r>
              <w:rPr>
                <w:rFonts w:ascii="Cambria Math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GB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f</m:t>
        </m:r>
        <m:r>
          <w:rPr>
            <w:rFonts w:ascii="Cambria Math" w:hAnsi="Cambria Math"/>
            <w:lang w:val="en-GB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)</m:t>
        </m:r>
      </m:oMath>
    </w:p>
    <w:p w14:paraId="00299081" w14:textId="6A153A42" w:rsidR="007B0BB9" w:rsidRDefault="009A6A28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0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4</m:t>
            </m:r>
          </m:sup>
        </m:sSub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-2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6C7B489B" w14:textId="018360B5" w:rsidR="0084775D" w:rsidRPr="0084775D" w:rsidRDefault="00FD4310" w:rsidP="007B0BB9">
      <w:r>
        <w:rPr>
          <w:b/>
          <w:bCs/>
        </w:rPr>
        <w:lastRenderedPageBreak/>
        <w:t>c</w:t>
      </w:r>
      <w:r w:rsidR="007B0BB9">
        <w:tab/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p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0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4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</m:t>
            </m:r>
          </m:den>
        </m:f>
        <m:r>
          <w:rPr>
            <w:rFonts w:ascii="Cambria Math" w:hAnsi="Cambria Math"/>
          </w:rPr>
          <m:t>+2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14:paraId="55994EAC" w14:textId="7E340EAA" w:rsidR="007B0BB9" w:rsidRDefault="007B3780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14:paraId="130F827F" w14:textId="4E32E3EA" w:rsidR="00F329DC" w:rsidRDefault="00F329DC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=100</m:t>
        </m:r>
      </m:oMath>
    </w:p>
    <w:p w14:paraId="6E49A314" w14:textId="4368BC13" w:rsidR="005A1B6E" w:rsidRPr="0084775D" w:rsidRDefault="006C3C8E" w:rsidP="007B0BB9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4040051" wp14:editId="168CF37A">
                <wp:simplePos x="0" y="0"/>
                <wp:positionH relativeFrom="column">
                  <wp:posOffset>415811</wp:posOffset>
                </wp:positionH>
                <wp:positionV relativeFrom="paragraph">
                  <wp:posOffset>61007</wp:posOffset>
                </wp:positionV>
                <wp:extent cx="732656" cy="107911"/>
                <wp:effectExtent l="0" t="0" r="29845" b="26035"/>
                <wp:wrapNone/>
                <wp:docPr id="1799778352" name="Rechte verbindingslij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656" cy="107911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BDB3C2" id="Rechte verbindingslijn 2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75pt,4.8pt" to="90.4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" strokecolor="black [3213]" strokeweight="1.5pt">
                <v:stroke joinstyle="miter"/>
              </v:line>
            </w:pict>
          </mc:Fallback>
        </mc:AlternateContent>
      </w:r>
      <w:r w:rsidR="005A1B6E">
        <w:tab/>
      </w:r>
      <m:oMath>
        <m:r>
          <w:rPr>
            <w:rFonts w:ascii="Cambria Math" w:hAnsi="Cambria Math"/>
          </w:rPr>
          <m:t>p=-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  <m:r>
          <w:rPr>
            <w:rFonts w:ascii="Cambria Math" w:hAnsi="Cambria Math"/>
          </w:rPr>
          <m:t>∨p=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</w:p>
    <w:p w14:paraId="4BE0D6AC" w14:textId="7BB46629" w:rsidR="007B0BB9" w:rsidRDefault="006C3C8E" w:rsidP="007B0BB9">
      <w:r>
        <w:rPr>
          <w:b/>
          <w:bCs/>
        </w:rPr>
        <w:t>d</w:t>
      </w:r>
      <w:r w:rsidR="007B0BB9">
        <w:tab/>
        <w:t xml:space="preserve">De oppervlakte onder de grafiek tussen 1 en </w:t>
      </w:r>
      <m:oMath>
        <m:r>
          <w:rPr>
            <w:rFonts w:ascii="Cambria Math" w:hAnsi="Cambria Math"/>
          </w:rPr>
          <m:t>p</m:t>
        </m:r>
      </m:oMath>
      <w:r w:rsidR="007B0BB9">
        <w:t xml:space="preserve"> neemt steeds toe.</w:t>
      </w:r>
    </w:p>
    <w:p w14:paraId="0B986A51" w14:textId="77777777" w:rsidR="007B0BB9" w:rsidRDefault="007B0BB9" w:rsidP="007B0BB9"/>
    <w:p w14:paraId="71335321" w14:textId="77777777" w:rsidR="007B0BB9" w:rsidRDefault="007B0BB9" w:rsidP="007B0BB9">
      <w:r w:rsidRPr="006C3C8E">
        <w:rPr>
          <w:b/>
          <w:color w:val="00B0F0"/>
        </w:rPr>
        <w:t>Inhoudsberekeningen</w:t>
      </w:r>
    </w:p>
    <w:p w14:paraId="2FFA2441" w14:textId="77777777" w:rsidR="00A46F0F" w:rsidRDefault="007B0BB9" w:rsidP="007B0BB9">
      <w:r>
        <w:rPr>
          <w:b/>
        </w:rPr>
        <w:t>48</w:t>
      </w:r>
      <w:r>
        <w:tab/>
      </w:r>
      <m:oMath>
        <m:r>
          <w:rPr>
            <w:rFonts w:ascii="Cambria Math" w:hAnsi="Cambria Math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0</m:t>
            </m:r>
          </m:sup>
          <m:e>
            <m:r>
              <w:rPr>
                <w:rFonts w:ascii="Cambria Math" w:hAnsi="Cambria Math"/>
              </w:rPr>
              <m:t>0,318096(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0-x</m:t>
                </m:r>
              </m:e>
            </m:d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0,318096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0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0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</m:oMath>
    </w:p>
    <w:p w14:paraId="5909118C" w14:textId="6DBD8912" w:rsidR="007B0BB9" w:rsidRPr="003C100A" w:rsidRDefault="00A46F0F" w:rsidP="00A46F0F">
      <w:pPr>
        <w:ind w:firstLine="708"/>
        <w:rPr>
          <w:lang w:val="en-GB"/>
        </w:rPr>
      </w:pPr>
      <w:r>
        <w:t xml:space="preserve">  </w:t>
      </w:r>
      <m:oMath>
        <m:r>
          <w:rPr>
            <w:rFonts w:ascii="Cambria Math" w:hAnsi="Cambria Math"/>
            <w:lang w:val="en-GB"/>
          </w:rPr>
          <m:t>=0,318096</m:t>
        </m:r>
        <m:r>
          <w:rPr>
            <w:rFonts w:ascii="Cambria Math" w:hAnsi="Cambria Math"/>
          </w:rPr>
          <m:t>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1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lang w:val="en-GB"/>
              </w:rPr>
              <m:t>30</m:t>
            </m:r>
          </m:sup>
        </m:sSubSup>
        <m:r>
          <w:rPr>
            <w:rFonts w:ascii="Cambria Math" w:hAnsi="Cambria Math"/>
            <w:lang w:val="en-GB"/>
          </w:rPr>
          <m:t>≈4497</m:t>
        </m:r>
      </m:oMath>
      <w:r w:rsidRPr="003C100A">
        <w:rPr>
          <w:lang w:val="en-GB"/>
        </w:rPr>
        <w:t xml:space="preserve"> </w:t>
      </w:r>
      <w:r w:rsidR="00D070BD" w:rsidRPr="003C100A">
        <w:rPr>
          <w:lang w:val="en-GB"/>
        </w:rPr>
        <w:t>cm</w:t>
      </w:r>
      <w:r w:rsidR="00D070BD" w:rsidRPr="003C100A">
        <w:rPr>
          <w:vertAlign w:val="superscript"/>
          <w:lang w:val="en-GB"/>
        </w:rPr>
        <w:t>3</w:t>
      </w:r>
    </w:p>
    <w:p w14:paraId="4616305F" w14:textId="77777777" w:rsidR="007B0BB9" w:rsidRPr="003C100A" w:rsidRDefault="007B0BB9" w:rsidP="00D070BD">
      <w:pPr>
        <w:rPr>
          <w:lang w:val="en-GB"/>
        </w:rPr>
      </w:pPr>
    </w:p>
    <w:p w14:paraId="5C4A76C4" w14:textId="77777777" w:rsidR="007B0BB9" w:rsidRPr="003C100A" w:rsidRDefault="007B0BB9" w:rsidP="007B0BB9">
      <w:pPr>
        <w:rPr>
          <w:lang w:val="en-GB"/>
        </w:rPr>
      </w:pPr>
      <w:r w:rsidRPr="003C100A">
        <w:rPr>
          <w:b/>
          <w:lang w:val="en-GB"/>
        </w:rPr>
        <w:t>49</w:t>
      </w:r>
    </w:p>
    <w:p w14:paraId="3F114185" w14:textId="136E1817" w:rsidR="00BF73C3" w:rsidRPr="003C100A" w:rsidRDefault="00CC0ACB" w:rsidP="007B0BB9">
      <w:pPr>
        <w:rPr>
          <w:lang w:val="en-GB"/>
        </w:rPr>
      </w:pPr>
      <w:r w:rsidRPr="003C100A">
        <w:rPr>
          <w:b/>
          <w:bCs/>
          <w:lang w:val="en-GB"/>
        </w:rPr>
        <w:t>a</w:t>
      </w:r>
      <w:r w:rsidR="007B0BB9" w:rsidRPr="003C100A">
        <w:rPr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lang w:val="en-GB"/>
          </w:rPr>
          <m:t>d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lang w:val="en-GB"/>
          </w:rPr>
          <m:t>d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lang w:val="en-GB"/>
              </w:rPr>
              <m:t>0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</m:sSubSup>
        <m:r>
          <w:rPr>
            <w:rFonts w:ascii="Cambria Math" w:hAnsi="Cambria Math"/>
            <w:lang w:val="en-GB"/>
          </w:rPr>
          <m:t>=64</m:t>
        </m:r>
        <m:r>
          <w:rPr>
            <w:rFonts w:ascii="Cambria Math" w:hAnsi="Cambria Math"/>
          </w:rPr>
          <m:t>π</m:t>
        </m:r>
      </m:oMath>
    </w:p>
    <w:p w14:paraId="2A5043BD" w14:textId="77777777" w:rsidR="000C262A" w:rsidRDefault="002B4674" w:rsidP="000C262A">
      <w:r w:rsidRPr="003C100A">
        <w:rPr>
          <w:lang w:val="en-GB"/>
        </w:rPr>
        <w:tab/>
      </w:r>
      <m:oMath>
        <m:r>
          <w:rPr>
            <w:rFonts w:ascii="Cambria Math" w:hAnsi="Cambria Math"/>
          </w:rPr>
          <m:t>x=y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y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</w:p>
    <w:p w14:paraId="3DA77336" w14:textId="644364C7" w:rsidR="002B4674" w:rsidRDefault="000C262A" w:rsidP="000C262A">
      <w:r>
        <w:tab/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</w:p>
    <w:p w14:paraId="718A965F" w14:textId="67F53766" w:rsidR="000C262A" w:rsidRDefault="000C262A" w:rsidP="000C262A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8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8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8</m:t>
            </m:r>
          </m:sup>
        </m:sSubSup>
        <m:r>
          <w:rPr>
            <w:rFonts w:ascii="Cambria Math" w:hAnsi="Cambria Math"/>
          </w:rPr>
          <m:t>=5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π</m:t>
        </m:r>
      </m:oMath>
    </w:p>
    <w:p w14:paraId="46A2A6B3" w14:textId="0332D0F1" w:rsidR="002B4674" w:rsidRDefault="007839EC" w:rsidP="007B0BB9">
      <w:r>
        <w:rPr>
          <w:b/>
          <w:bCs/>
        </w:rPr>
        <w:t>b</w:t>
      </w:r>
      <w:r w:rsidR="004D62BF">
        <w:rPr>
          <w:b/>
          <w:bCs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w:rPr>
                <w:rFonts w:ascii="Cambria Math" w:hAnsi="Cambria Math"/>
              </w:rPr>
              <m:t>(64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64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</m:sSubSup>
        <m:r>
          <w:rPr>
            <w:rFonts w:ascii="Cambria Math" w:hAnsi="Cambria Math"/>
          </w:rPr>
          <m:t>=192π</m:t>
        </m:r>
      </m:oMath>
    </w:p>
    <w:p w14:paraId="22C5012F" w14:textId="411FF774" w:rsidR="007B0BB9" w:rsidRDefault="00CB4F8B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8</m:t>
            </m:r>
          </m:sup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8</m:t>
            </m:r>
          </m:sup>
          <m:e>
            <m:r>
              <w:rPr>
                <w:rFonts w:ascii="Cambria Math" w:hAnsi="Cambria Math"/>
              </w:rPr>
              <m:t>(16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6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8</m:t>
            </m:r>
          </m:sup>
        </m:sSubSup>
        <m:r>
          <w:rPr>
            <w:rFonts w:ascii="Cambria Math" w:hAnsi="Cambria Math"/>
          </w:rPr>
          <m:t>=7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π</m:t>
        </m:r>
      </m:oMath>
    </w:p>
    <w:p w14:paraId="4029270F" w14:textId="6496821F" w:rsidR="007B0BB9" w:rsidRDefault="003D3F71" w:rsidP="007B0BB9">
      <w:r>
        <w:tab/>
      </w:r>
      <w:r w:rsidR="007B0BB9">
        <w:t xml:space="preserve">Het verschil in inhoud tussen </w:t>
      </w:r>
      <m:oMath>
        <m:r>
          <w:rPr>
            <w:rFonts w:ascii="Cambria Math" w:hAnsi="Cambria Math"/>
          </w:rPr>
          <m:t>A</m:t>
        </m:r>
      </m:oMath>
      <w:r w:rsidR="007B0BB9">
        <w:t xml:space="preserve"> en </w:t>
      </w:r>
      <m:oMath>
        <m:r>
          <w:rPr>
            <w:rFonts w:ascii="Cambria Math" w:hAnsi="Cambria Math"/>
          </w:rPr>
          <m:t>B</m:t>
        </m:r>
      </m:oMath>
      <w:r w:rsidR="007B0BB9">
        <w:t xml:space="preserve"> is</w:t>
      </w:r>
      <w:r w:rsidR="00110E48">
        <w:t xml:space="preserve"> </w:t>
      </w:r>
      <m:oMath>
        <m:r>
          <w:rPr>
            <w:rFonts w:ascii="Cambria Math" w:hAnsi="Cambria Math"/>
          </w:rPr>
          <m:t>118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π</m:t>
        </m:r>
      </m:oMath>
      <w:r w:rsidR="00654904">
        <w:t>.</w:t>
      </w:r>
    </w:p>
    <w:p w14:paraId="05CC3887" w14:textId="77777777" w:rsidR="007B0BB9" w:rsidRDefault="007B0BB9" w:rsidP="007B0BB9"/>
    <w:p w14:paraId="06A150DD" w14:textId="77777777" w:rsidR="007B0BB9" w:rsidRPr="0018789C" w:rsidRDefault="007B0BB9" w:rsidP="007B0BB9">
      <w:pPr>
        <w:rPr>
          <w:b/>
        </w:rPr>
      </w:pPr>
      <w:r w:rsidRPr="0018789C">
        <w:rPr>
          <w:b/>
        </w:rPr>
        <w:t>50</w:t>
      </w:r>
    </w:p>
    <w:p w14:paraId="75A7DC23" w14:textId="6CDDD1D4" w:rsidR="007B0BB9" w:rsidRDefault="00654904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</m:t>
        </m:r>
      </m:oMath>
    </w:p>
    <w:p w14:paraId="4B26EA70" w14:textId="00C45AD3" w:rsidR="00654904" w:rsidRDefault="00654904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r>
          <w:rPr>
            <w:rFonts w:ascii="Cambria Math" w:hAnsi="Cambria Math"/>
          </w:rPr>
          <m:t>=0</m:t>
        </m:r>
      </m:oMath>
    </w:p>
    <w:p w14:paraId="5D580D39" w14:textId="216232C5" w:rsidR="003652A3" w:rsidRDefault="003652A3" w:rsidP="007B0BB9">
      <w:r>
        <w:tab/>
      </w:r>
      <m:oMath>
        <m:r>
          <w:rPr>
            <w:rFonts w:ascii="Cambria Math" w:hAnsi="Cambria Math"/>
          </w:rPr>
          <m:t>x=0∨x=1</m:t>
        </m:r>
      </m:oMath>
    </w:p>
    <w:p w14:paraId="192DC042" w14:textId="2E84B232" w:rsidR="007B0BB9" w:rsidRDefault="007B0BB9" w:rsidP="007B0BB9">
      <w:pPr>
        <w:ind w:firstLine="708"/>
      </w:pPr>
      <w:r>
        <w:t xml:space="preserve">De snijpunten zijn: </w:t>
      </w:r>
      <m:oMath>
        <m:r>
          <w:rPr>
            <w:rFonts w:ascii="Cambria Math" w:hAnsi="Cambria Math"/>
          </w:rPr>
          <m:t>(0, 1)</m:t>
        </m:r>
      </m:oMath>
      <w:r>
        <w:t xml:space="preserve"> en </w:t>
      </w:r>
      <m:oMath>
        <m:r>
          <w:rPr>
            <w:rFonts w:ascii="Cambria Math" w:hAnsi="Cambria Math"/>
          </w:rPr>
          <m:t>(1, 2)</m:t>
        </m:r>
      </m:oMath>
    </w:p>
    <w:p w14:paraId="0B355D13" w14:textId="5C1949FC" w:rsidR="007B0BB9" w:rsidRDefault="00545522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I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r>
              <w:rPr>
                <w:rFonts w:ascii="Cambria Math" w:hAnsi="Cambria Math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</m:oMath>
    </w:p>
    <w:p w14:paraId="1940651E" w14:textId="5826FEEE" w:rsidR="007B0BB9" w:rsidRPr="000931D8" w:rsidRDefault="007B0BB9" w:rsidP="007B0BB9">
      <w:r>
        <w:tab/>
      </w:r>
      <w:r w:rsidR="007D2646">
        <w:t xml:space="preserve">   </w:t>
      </w:r>
      <m:oMath>
        <m:r>
          <w:rPr>
            <w:rFonts w:ascii="Cambria Math" w:hAnsi="Cambria Math"/>
          </w:rPr>
          <m:t>=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7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7</m:t>
            </m:r>
          </m:num>
          <m:den>
            <m:r>
              <w:rPr>
                <w:rFonts w:ascii="Cambria Math" w:hAnsi="Cambria Math"/>
              </w:rPr>
              <m:t>210</m:t>
            </m:r>
          </m:den>
        </m:f>
        <m:r>
          <w:rPr>
            <w:rFonts w:ascii="Cambria Math" w:hAnsi="Cambria Math"/>
          </w:rPr>
          <m:t>π</m:t>
        </m:r>
      </m:oMath>
    </w:p>
    <w:p w14:paraId="5673E0C0" w14:textId="77777777" w:rsidR="007B0BB9" w:rsidRDefault="007B0BB9" w:rsidP="007B0BB9"/>
    <w:p w14:paraId="36821013" w14:textId="77777777" w:rsidR="007B0BB9" w:rsidRPr="00887B2A" w:rsidRDefault="007B0BB9" w:rsidP="007B0BB9">
      <w:pPr>
        <w:rPr>
          <w:b/>
        </w:rPr>
      </w:pPr>
      <w:r>
        <w:rPr>
          <w:b/>
        </w:rPr>
        <w:t>Examenopdrachten</w:t>
      </w:r>
    </w:p>
    <w:p w14:paraId="36AF7914" w14:textId="337DA4A8" w:rsidR="007B0BB9" w:rsidRPr="00887B2A" w:rsidRDefault="007B0BB9" w:rsidP="007B0BB9">
      <w:pPr>
        <w:rPr>
          <w:color w:val="FF0000"/>
        </w:rPr>
      </w:pPr>
      <w:r>
        <w:rPr>
          <w:b/>
          <w:bCs/>
        </w:rPr>
        <w:t xml:space="preserve">51 </w:t>
      </w:r>
      <w:r w:rsidR="00432010">
        <w:rPr>
          <w:b/>
          <w:bCs/>
          <w:color w:val="FF0000"/>
        </w:rPr>
        <w:t>Anderhalf keer zo groot</w:t>
      </w:r>
    </w:p>
    <w:p w14:paraId="04C4B562" w14:textId="7027F216" w:rsidR="007D3822" w:rsidRDefault="007B0BB9" w:rsidP="007D3822">
      <w:r w:rsidRPr="000931D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</m:t>
        </m:r>
      </m:oMath>
    </w:p>
    <w:p w14:paraId="2DF813FE" w14:textId="0137AE54" w:rsidR="00C75549" w:rsidRDefault="00C75549" w:rsidP="007D3822">
      <w:r>
        <w:tab/>
        <w:t xml:space="preserve">richtingscoëfficiënt raaklijn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w:rPr>
            <w:rFonts w:ascii="Cambria Math" w:hAnsi="Cambria Math"/>
          </w:rPr>
          <m:t>=2p</m:t>
        </m:r>
      </m:oMath>
      <w:r>
        <w:t xml:space="preserve"> en gaat door </w:t>
      </w:r>
      <m:oMath>
        <m:r>
          <w:rPr>
            <w:rFonts w:ascii="Cambria Math" w:hAnsi="Cambria Math"/>
          </w:rPr>
          <m:t xml:space="preserve">P(p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</w:p>
    <w:p w14:paraId="0177CFFA" w14:textId="70D9E3DC" w:rsidR="007B0BB9" w:rsidRDefault="00C75549" w:rsidP="007B0BB9">
      <w:r>
        <w:tab/>
      </w:r>
      <m:oMath>
        <m:r>
          <w:rPr>
            <w:rFonts w:ascii="Cambria Math" w:hAnsi="Cambria Math"/>
          </w:rPr>
          <m:t>y=2p∙x+b</m:t>
        </m:r>
      </m:oMath>
      <w:r w:rsidR="00C6479B">
        <w:t xml:space="preserve"> met </w:t>
      </w:r>
      <m:oMath>
        <m:r>
          <w:rPr>
            <w:rFonts w:ascii="Cambria Math" w:hAnsi="Cambria Math"/>
          </w:rPr>
          <m:t>b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p∙p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6C7258DF" w14:textId="7C0BB298" w:rsidR="007B0BB9" w:rsidRDefault="00F83DA0" w:rsidP="007B0BB9">
      <w:r>
        <w:tab/>
      </w:r>
      <m:oMath>
        <m:r>
          <w:rPr>
            <w:rFonts w:ascii="Cambria Math" w:hAnsi="Cambria Math"/>
          </w:rPr>
          <m:t>2px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</m:t>
        </m:r>
      </m:oMath>
      <w:r w:rsidR="00270181">
        <w:t xml:space="preserve"> geef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p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p</m:t>
        </m:r>
      </m:oMath>
    </w:p>
    <w:p w14:paraId="3C65ADCA" w14:textId="71AE2C29" w:rsidR="00F83DA0" w:rsidRDefault="00FC1CCF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OAP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p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1AC774A3" w14:textId="5835956B" w:rsidR="005E0B8E" w:rsidRDefault="005E0B8E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p</m:t>
            </m:r>
          </m:sup>
          <m:e>
            <m:r>
              <w:rPr>
                <w:rFonts w:ascii="Cambria Math" w:hAnsi="Cambria Math"/>
              </w:rPr>
              <m:t>(px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43DB331E" w14:textId="480FEEB6" w:rsidR="006357EF" w:rsidRDefault="00815022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OA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6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5800D961" w14:textId="33A04976" w:rsidR="006357EF" w:rsidRDefault="006357EF">
      <w:r>
        <w:br w:type="page"/>
      </w:r>
    </w:p>
    <w:p w14:paraId="79C865E9" w14:textId="2BC1902D" w:rsidR="007B0BB9" w:rsidRPr="00D5155C" w:rsidRDefault="007B0BB9" w:rsidP="007B0BB9">
      <w:pPr>
        <w:rPr>
          <w:b/>
        </w:rPr>
      </w:pPr>
      <w:r>
        <w:rPr>
          <w:b/>
        </w:rPr>
        <w:lastRenderedPageBreak/>
        <w:t xml:space="preserve">52 </w:t>
      </w:r>
      <w:r w:rsidR="00FF6B9F">
        <w:rPr>
          <w:b/>
          <w:color w:val="FF0000"/>
        </w:rPr>
        <w:t>Gebroken functie</w:t>
      </w:r>
    </w:p>
    <w:p w14:paraId="17FA8D9D" w14:textId="58F22B05" w:rsidR="00FF6B9F" w:rsidRDefault="00935230" w:rsidP="00FF6B9F">
      <w:r>
        <w:rPr>
          <w:b/>
          <w:bCs/>
        </w:rPr>
        <w:t>a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4x-6</m:t>
            </m:r>
          </m:den>
        </m:f>
        <m:r>
          <w:rPr>
            <w:rFonts w:ascii="Cambria Math" w:hAnsi="Cambria Math"/>
          </w:rPr>
          <m:t>=x-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209F3AAB" w14:textId="60CF45A7" w:rsidR="00FE4AAE" w:rsidRDefault="00FE4AAE" w:rsidP="00FF6B9F"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x-6</m:t>
            </m:r>
          </m:e>
        </m:d>
        <m:r>
          <w:rPr>
            <w:rFonts w:ascii="Cambria Math" w:hAnsi="Cambria Math"/>
          </w:rPr>
          <m:t>(x-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=5</m:t>
        </m:r>
      </m:oMath>
    </w:p>
    <w:p w14:paraId="2018D57F" w14:textId="68CA6AD0" w:rsidR="00011E49" w:rsidRDefault="00011E49" w:rsidP="00FF6B9F">
      <w:r>
        <w:tab/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x+16=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5x+4</m:t>
            </m:r>
          </m:e>
        </m:d>
        <m:r>
          <w:rPr>
            <w:rFonts w:ascii="Cambria Math" w:hAnsi="Cambria Math"/>
          </w:rPr>
          <m:t>=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4</m:t>
            </m:r>
          </m:e>
        </m:d>
        <m:r>
          <w:rPr>
            <w:rFonts w:ascii="Cambria Math" w:hAnsi="Cambria Math"/>
          </w:rPr>
          <m:t>=0</m:t>
        </m:r>
      </m:oMath>
    </w:p>
    <w:p w14:paraId="553CE36C" w14:textId="01992471" w:rsidR="00FA766B" w:rsidRDefault="00FA766B" w:rsidP="00FF6B9F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1</m:t>
        </m:r>
      </m:oMath>
      <w:r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4</m:t>
        </m:r>
      </m:oMath>
    </w:p>
    <w:p w14:paraId="3E1D8543" w14:textId="23E5E132" w:rsidR="004B0EE9" w:rsidRPr="00935230" w:rsidRDefault="004B0EE9" w:rsidP="00FF6B9F">
      <w:r>
        <w:tab/>
      </w:r>
      <m:oMath>
        <m:r>
          <w:rPr>
            <w:rFonts w:ascii="Cambria Math" w:hAnsi="Cambria Math"/>
          </w:rPr>
          <m:t>B(4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</w:p>
    <w:p w14:paraId="02177E28" w14:textId="1A734C94" w:rsidR="007B0BB9" w:rsidRDefault="004B0EE9" w:rsidP="007B0BB9">
      <w:r>
        <w:rPr>
          <w:b/>
          <w:bCs/>
        </w:rPr>
        <w:t>b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w:rPr>
            <w:rFonts w:ascii="Cambria Math" w:hAnsi="Cambria Math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4x-6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∙(4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2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-6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+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  <m:r>
          <w:rPr>
            <w:rFonts w:ascii="Cambria Math" w:hAnsi="Cambria Math"/>
          </w:rPr>
          <m:t>π=</m:t>
        </m:r>
      </m:oMath>
    </w:p>
    <w:p w14:paraId="72ECC305" w14:textId="18824A8D" w:rsidR="00560F71" w:rsidRDefault="00560F71" w:rsidP="007B0BB9">
      <w:r>
        <w:tab/>
        <w:t xml:space="preserve">     </w:t>
      </w:r>
      <m:oMath>
        <m:r>
          <w:rPr>
            <w:rFonts w:ascii="Cambria Math" w:hAnsi="Cambria Math"/>
          </w:rPr>
          <m:t>=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(4x-6)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+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  <m:r>
          <w:rPr>
            <w:rFonts w:ascii="Cambria Math" w:hAnsi="Cambria Math"/>
          </w:rPr>
          <m:t>π=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24</m:t>
            </m:r>
          </m:den>
        </m:f>
        <m:r>
          <w:rPr>
            <w:rFonts w:ascii="Cambria Math" w:hAnsi="Cambria Math"/>
          </w:rPr>
          <m:t>π</m:t>
        </m:r>
      </m:oMath>
    </w:p>
    <w:p w14:paraId="5C8F4E9B" w14:textId="77777777" w:rsidR="00B672CC" w:rsidRDefault="00B672CC" w:rsidP="007B0BB9"/>
    <w:p w14:paraId="5A4F67E5" w14:textId="628D3B83" w:rsidR="007B0BB9" w:rsidRDefault="007B0BB9" w:rsidP="007B0BB9">
      <w:r>
        <w:rPr>
          <w:b/>
        </w:rPr>
        <w:t xml:space="preserve">53 </w:t>
      </w:r>
      <w:r w:rsidR="00B672CC">
        <w:rPr>
          <w:b/>
          <w:color w:val="FF0000"/>
        </w:rPr>
        <w:t xml:space="preserve">Parabool en cirkel </w:t>
      </w:r>
      <w:r w:rsidR="009E2AA2">
        <w:rPr>
          <w:b/>
          <w:color w:val="FF0000"/>
        </w:rPr>
        <w:t>met variabele straal</w:t>
      </w:r>
    </w:p>
    <w:p w14:paraId="3351B235" w14:textId="2928CBC8" w:rsidR="007B0BB9" w:rsidRDefault="007B0BB9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2959653F" w14:textId="41CD9D63" w:rsidR="00AD4690" w:rsidRDefault="00AD4690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en </m:t>
            </m:r>
            <m:r>
              <w:rPr>
                <w:rFonts w:ascii="Cambria Math" w:hAnsi="Cambria Math"/>
              </w:rPr>
              <m:t>W</m:t>
            </m:r>
          </m:sub>
        </m:sSub>
        <m:r>
          <w:rPr>
            <w:rFonts w:ascii="Cambria Math" w:hAnsi="Cambria Math"/>
          </w:rPr>
          <m:t>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r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r</m:t>
            </m:r>
          </m:sup>
          <m:e>
            <m:r>
              <w:rPr>
                <w:rFonts w:ascii="Cambria Math" w:hAnsi="Cambria Math"/>
              </w:rPr>
              <m:t>x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π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r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7B0E4019" w14:textId="2CFDE549" w:rsidR="00086B99" w:rsidRDefault="00086B99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6463D437" w14:textId="2F7EE40B" w:rsidR="00850A56" w:rsidRDefault="00850A56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r</m:t>
            </m:r>
          </m:e>
        </m:d>
        <m:r>
          <w:rPr>
            <w:rFonts w:ascii="Cambria Math" w:hAnsi="Cambria Math"/>
          </w:rPr>
          <m:t>=0</m:t>
        </m:r>
      </m:oMath>
    </w:p>
    <w:p w14:paraId="0EA9F02B" w14:textId="6420397A" w:rsidR="00A71F46" w:rsidRDefault="00A71F46" w:rsidP="007B0BB9">
      <w:r>
        <w:tab/>
      </w: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</w:p>
    <w:p w14:paraId="602E68F4" w14:textId="77777777" w:rsidR="007B0BB9" w:rsidRDefault="007B0BB9" w:rsidP="007B0BB9"/>
    <w:p w14:paraId="6F7D4057" w14:textId="6C15AE23" w:rsidR="007B0BB9" w:rsidRPr="00220B30" w:rsidRDefault="007B0BB9" w:rsidP="007B0BB9">
      <w:pPr>
        <w:rPr>
          <w:color w:val="FF0000"/>
        </w:rPr>
      </w:pPr>
      <w:r w:rsidRPr="00823830">
        <w:rPr>
          <w:b/>
        </w:rPr>
        <w:t>54</w:t>
      </w:r>
      <w:r>
        <w:rPr>
          <w:b/>
        </w:rPr>
        <w:t xml:space="preserve"> </w:t>
      </w:r>
      <w:r w:rsidR="00887EDA">
        <w:rPr>
          <w:b/>
          <w:color w:val="FF0000"/>
        </w:rPr>
        <w:t>Wortelfuncties</w:t>
      </w:r>
    </w:p>
    <w:p w14:paraId="331A326E" w14:textId="4DD7E856" w:rsidR="007B0BB9" w:rsidRDefault="007B0BB9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a</m:t>
            </m:r>
          </m:sup>
          <m:e>
            <m:r>
              <w:rPr>
                <w:rFonts w:ascii="Cambria Math" w:hAnsi="Cambria Math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a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a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</w:p>
    <w:p w14:paraId="7F99EBFC" w14:textId="30C4284C" w:rsidR="00145555" w:rsidRDefault="00145555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4</m:t>
            </m:r>
          </m:sup>
        </m:sSubSup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</w:p>
    <w:p w14:paraId="0F0D844D" w14:textId="33059A57" w:rsidR="007B0BB9" w:rsidRDefault="00BF1850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 w:rsidR="002308E8">
        <w:t xml:space="preserve"> geef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14992563" w14:textId="21E2B672" w:rsidR="007B0BB9" w:rsidRDefault="00D364F9" w:rsidP="007B0BB9">
      <w:r>
        <w:tab/>
      </w:r>
      <m:oMath>
        <m:r>
          <w:rPr>
            <w:rFonts w:ascii="Cambria Math" w:hAnsi="Cambria Math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=4</m:t>
        </m:r>
      </m:oMath>
    </w:p>
    <w:p w14:paraId="40F30E05" w14:textId="644907F9" w:rsidR="002E3A8E" w:rsidRDefault="002E3A8E" w:rsidP="007B0BB9">
      <w:r>
        <w:tab/>
      </w:r>
      <m:oMath>
        <m:r>
          <w:rPr>
            <w:rFonts w:ascii="Cambria Math" w:hAnsi="Cambria Math"/>
          </w:rPr>
          <m:t>a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  <m: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16</m:t>
            </m:r>
          </m:e>
        </m:rad>
      </m:oMath>
    </w:p>
    <w:p w14:paraId="0BC30402" w14:textId="77777777" w:rsidR="00F772EB" w:rsidRDefault="00F772EB" w:rsidP="007B0BB9"/>
    <w:p w14:paraId="523C0F45" w14:textId="77777777" w:rsidR="007B0BB9" w:rsidRPr="00E251E3" w:rsidRDefault="007B0BB9" w:rsidP="007B0BB9">
      <w:pPr>
        <w:rPr>
          <w:b/>
          <w:sz w:val="36"/>
        </w:rPr>
      </w:pPr>
      <w:r w:rsidRPr="00452B82">
        <w:rPr>
          <w:b/>
          <w:sz w:val="36"/>
        </w:rPr>
        <w:t>Exponentiële functies en logaritmische functies</w:t>
      </w:r>
    </w:p>
    <w:p w14:paraId="6522AEC5" w14:textId="77777777" w:rsidR="007B0BB9" w:rsidRPr="00E251E3" w:rsidRDefault="007B0BB9" w:rsidP="007B0BB9">
      <w:pPr>
        <w:rPr>
          <w:b/>
        </w:rPr>
      </w:pPr>
      <w:r w:rsidRPr="005366D4">
        <w:rPr>
          <w:b/>
          <w:color w:val="00B0F0"/>
        </w:rPr>
        <w:t>Logaritmen</w:t>
      </w:r>
    </w:p>
    <w:p w14:paraId="7E979A33" w14:textId="77777777" w:rsidR="007B0BB9" w:rsidRPr="00522673" w:rsidRDefault="007B0BB9" w:rsidP="007B0BB9">
      <w:pPr>
        <w:rPr>
          <w:lang w:val="en-GB"/>
        </w:rPr>
      </w:pPr>
      <w:r w:rsidRPr="00522673">
        <w:rPr>
          <w:b/>
          <w:lang w:val="en-GB"/>
        </w:rPr>
        <w:t>55</w:t>
      </w:r>
    </w:p>
    <w:p w14:paraId="1903802E" w14:textId="3D0A9ADE" w:rsidR="007B0BB9" w:rsidRPr="00522673" w:rsidRDefault="005366D4" w:rsidP="007B0BB9">
      <w:pPr>
        <w:rPr>
          <w:lang w:val="en-GB"/>
        </w:rPr>
      </w:pPr>
      <w:r w:rsidRPr="00522673">
        <w:rPr>
          <w:b/>
          <w:bCs/>
          <w:lang w:val="en-GB"/>
        </w:rPr>
        <w:t>a</w:t>
      </w:r>
      <w:r w:rsidR="007B0BB9" w:rsidRPr="00522673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36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9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5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36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∙5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0)</m:t>
                </m:r>
              </m:e>
            </m:func>
          </m:e>
        </m:sPre>
      </m:oMath>
    </w:p>
    <w:p w14:paraId="36591CAF" w14:textId="1EA66A94" w:rsidR="007B0BB9" w:rsidRPr="0084484F" w:rsidRDefault="00FF2229" w:rsidP="007B0BB9">
      <w:pPr>
        <w:rPr>
          <w:lang w:val="en-GB"/>
        </w:rPr>
      </w:pPr>
      <w:r w:rsidRPr="0084484F">
        <w:rPr>
          <w:b/>
          <w:bCs/>
          <w:lang w:val="en-GB"/>
        </w:rPr>
        <w:t>b</w:t>
      </w:r>
      <w:r w:rsidR="007B0BB9" w:rsidRPr="0084484F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49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+2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49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7∙9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5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63</m:t>
                    </m:r>
                  </m:e>
                </m:d>
              </m:e>
            </m:func>
          </m:e>
        </m:sPre>
      </m:oMath>
    </w:p>
    <w:p w14:paraId="13AE335A" w14:textId="54EB178C" w:rsidR="007B0BB9" w:rsidRPr="0084484F" w:rsidRDefault="003C7068" w:rsidP="007B0BB9">
      <w:pPr>
        <w:rPr>
          <w:lang w:val="en-GB"/>
        </w:rPr>
      </w:pPr>
      <w:r w:rsidRPr="0084484F">
        <w:rPr>
          <w:b/>
          <w:bCs/>
          <w:lang w:val="en-GB"/>
        </w:rPr>
        <w:t>c</w:t>
      </w:r>
      <w:r w:rsidR="007B0BB9" w:rsidRPr="0084484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6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6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36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6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6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36x</m:t>
                    </m:r>
                  </m:e>
                </m:d>
              </m:e>
            </m:func>
          </m:e>
        </m:sPre>
      </m:oMath>
    </w:p>
    <w:p w14:paraId="1CF4CC01" w14:textId="491DDAB5" w:rsidR="007B0BB9" w:rsidRPr="0084484F" w:rsidRDefault="00A627E7" w:rsidP="007B0BB9">
      <w:pPr>
        <w:rPr>
          <w:lang w:val="en-GB"/>
        </w:rPr>
      </w:pPr>
      <w:r w:rsidRPr="0084484F">
        <w:rPr>
          <w:b/>
          <w:bCs/>
          <w:lang w:val="en-GB"/>
        </w:rPr>
        <w:t>d</w:t>
      </w:r>
      <w:r w:rsidR="007B0BB9" w:rsidRPr="0084484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-3+2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9p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64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9p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81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64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6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</m:oMath>
    </w:p>
    <w:p w14:paraId="764300B3" w14:textId="4FDF4A0D" w:rsidR="007B0BB9" w:rsidRPr="0084484F" w:rsidRDefault="0063266A" w:rsidP="007B0BB9">
      <w:pPr>
        <w:rPr>
          <w:lang w:val="en-GB"/>
        </w:rPr>
      </w:pPr>
      <w:r w:rsidRPr="0084484F">
        <w:rPr>
          <w:b/>
          <w:bCs/>
          <w:lang w:val="en-GB"/>
        </w:rPr>
        <w:t>e</w:t>
      </w:r>
      <w:r w:rsidR="007B0BB9" w:rsidRPr="0084484F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a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a+3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a(a+3)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8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GB"/>
                      </w:rPr>
                      <m:t>+6a</m:t>
                    </m:r>
                  </m:e>
                </m:d>
              </m:e>
            </m:func>
          </m:e>
        </m:sPre>
      </m:oMath>
    </w:p>
    <w:p w14:paraId="037ED807" w14:textId="033277EA" w:rsidR="007B0BB9" w:rsidRPr="00057F03" w:rsidRDefault="004F5AE6" w:rsidP="007B0BB9">
      <w:pPr>
        <w:rPr>
          <w:lang w:val="en-GB"/>
        </w:rPr>
      </w:pPr>
      <w:r w:rsidRPr="00057F03">
        <w:rPr>
          <w:b/>
          <w:bCs/>
          <w:lang w:val="en-GB"/>
        </w:rPr>
        <w:t>f</w:t>
      </w:r>
      <w:r w:rsidR="007B0BB9" w:rsidRPr="00057F03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4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0,1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0,1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0,1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4</m:t>
                        </m:r>
                      </m:sup>
                    </m:sSup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0,1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0,1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0,1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sup>
                    </m:sSup>
                  </m:e>
                </m:d>
              </m:e>
            </m:func>
          </m:e>
        </m:sPre>
      </m:oMath>
    </w:p>
    <w:p w14:paraId="343247E8" w14:textId="77777777" w:rsidR="007B0BB9" w:rsidRPr="00057F03" w:rsidRDefault="007B0BB9" w:rsidP="007B0BB9">
      <w:pPr>
        <w:rPr>
          <w:lang w:val="en-GB"/>
        </w:rPr>
      </w:pPr>
    </w:p>
    <w:p w14:paraId="07FD4E13" w14:textId="77777777" w:rsidR="007B0BB9" w:rsidRPr="00E84221" w:rsidRDefault="007B0BB9" w:rsidP="007B0BB9">
      <w:pPr>
        <w:rPr>
          <w:lang w:val="en-GB"/>
        </w:rPr>
      </w:pPr>
      <w:r w:rsidRPr="00E84221">
        <w:rPr>
          <w:b/>
          <w:lang w:val="en-GB"/>
        </w:rPr>
        <w:t>56</w:t>
      </w:r>
    </w:p>
    <w:p w14:paraId="1BA8EA9F" w14:textId="7444A802" w:rsidR="007B0BB9" w:rsidRDefault="00BA7B05" w:rsidP="007B0BB9">
      <w:pPr>
        <w:rPr>
          <w:lang w:val="en-GB"/>
        </w:rPr>
      </w:pPr>
      <w:r w:rsidRPr="00E84221">
        <w:rPr>
          <w:b/>
          <w:bCs/>
          <w:lang w:val="en-GB"/>
        </w:rPr>
        <w:t>a</w:t>
      </w:r>
      <w:r w:rsidR="007B0BB9" w:rsidRPr="00E84221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a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b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3</m:t>
        </m:r>
      </m:oMath>
      <w:r w:rsidR="007B0BB9" w:rsidRPr="00E84221">
        <w:rPr>
          <w:lang w:val="en-GB"/>
        </w:rPr>
        <w:tab/>
      </w:r>
      <w:r w:rsidR="007B0BB9" w:rsidRPr="00E84221">
        <w:rPr>
          <w:lang w:val="en-GB"/>
        </w:rPr>
        <w:tab/>
      </w:r>
      <w:r w:rsidR="007B0BB9" w:rsidRPr="00E84221">
        <w:rPr>
          <w:lang w:val="en-GB"/>
        </w:rPr>
        <w:tab/>
      </w:r>
      <w:r w:rsidR="00E84221">
        <w:rPr>
          <w:b/>
          <w:bCs/>
          <w:lang w:val="en-GB"/>
        </w:rPr>
        <w:t>b</w:t>
      </w:r>
      <w:r w:rsidR="007B0BB9" w:rsidRPr="00E84221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a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b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5</m:t>
        </m:r>
      </m:oMath>
    </w:p>
    <w:p w14:paraId="39D584DD" w14:textId="1F6CE78B" w:rsidR="00A9252D" w:rsidRDefault="00A9252D" w:rsidP="007B0BB9">
      <w:r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b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3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a</m:t>
                    </m:r>
                  </m:e>
                </m:d>
              </m:e>
            </m:func>
          </m:e>
        </m:sPre>
      </m:oMath>
      <w:r w:rsidR="000450D9">
        <w:tab/>
      </w:r>
      <w:r w:rsidR="000450D9">
        <w:tab/>
      </w:r>
      <w:r w:rsidR="000450D9">
        <w:tab/>
      </w:r>
      <w:r w:rsidR="000450D9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b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10-2a</m:t>
        </m:r>
      </m:oMath>
    </w:p>
    <w:p w14:paraId="14754582" w14:textId="1CAEFE2C" w:rsidR="00763F19" w:rsidRDefault="00763F19" w:rsidP="007B0BB9">
      <w:r>
        <w:tab/>
      </w:r>
      <m:oMath>
        <m:r>
          <w:rPr>
            <w:rFonts w:ascii="Cambria Math" w:hAnsi="Cambria Math"/>
          </w:rPr>
          <m:t>b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-</m:t>
            </m:r>
            <m:sPre>
              <m:sPrePr>
                <m:ctrlPr>
                  <w:rPr>
                    <w:rFonts w:ascii="Cambria Math" w:hAnsi="Cambria Math"/>
                    <w:i/>
                  </w:rPr>
                </m:ctrlPr>
              </m:sPrePr>
              <m:sub>
                <m:r>
                  <w:rPr>
                    <w:rFonts w:ascii="Cambria Math" w:hAnsi="Cambria Math"/>
                    <w:color w:val="FFFFFF" w:themeColor="background1"/>
                  </w:rPr>
                  <m:t>.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a</m:t>
                        </m:r>
                      </m:e>
                    </m:d>
                  </m:e>
                </m:func>
              </m:e>
            </m:sPre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sPre>
                  <m:sPrePr>
                    <m:ctrlPr>
                      <w:rPr>
                        <w:rFonts w:ascii="Cambria Math" w:hAnsi="Cambria Math"/>
                        <w:i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color w:val="FFFFFF" w:themeColor="background1"/>
                      </w:rPr>
                      <m:t>.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a</m:t>
                            </m:r>
                          </m:e>
                        </m:d>
                      </m:e>
                    </m:func>
                  </m:e>
                </m:sPre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574979">
        <w:tab/>
      </w:r>
      <w:r w:rsidR="00A739C3">
        <w:tab/>
      </w:r>
      <w:r w:rsidR="00574979">
        <w:tab/>
      </w:r>
      <m:oMath>
        <m:r>
          <w:rPr>
            <w:rFonts w:ascii="Cambria Math" w:hAnsi="Cambria Math"/>
          </w:rPr>
          <m:t>b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10-2a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10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a</m:t>
            </m:r>
          </m:sup>
        </m:sSup>
      </m:oMath>
    </w:p>
    <w:p w14:paraId="58850713" w14:textId="6CC07207" w:rsidR="00A739C3" w:rsidRPr="00E84221" w:rsidRDefault="00A739C3" w:rsidP="007B0BB9">
      <w:pPr>
        <w:rPr>
          <w:lang w:val="en-GB"/>
        </w:rPr>
      </w:pPr>
      <w:r>
        <w:tab/>
      </w:r>
      <m:oMath>
        <m:r>
          <w:rPr>
            <w:rFonts w:ascii="Cambria Math" w:hAnsi="Cambria Math"/>
          </w:rPr>
          <m:t>b=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b=59049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9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a</m:t>
            </m:r>
          </m:sup>
        </m:sSup>
      </m:oMath>
    </w:p>
    <w:p w14:paraId="3A3DA6AF" w14:textId="3F179B8F" w:rsidR="007B0BB9" w:rsidRDefault="007B0BB9" w:rsidP="007B0BB9"/>
    <w:p w14:paraId="6A306801" w14:textId="5CB7B66E" w:rsidR="007B0BB9" w:rsidRDefault="00A739C3" w:rsidP="007B0BB9">
      <w:r>
        <w:rPr>
          <w:b/>
          <w:bCs/>
        </w:rPr>
        <w:lastRenderedPageBreak/>
        <w:t>c</w:t>
      </w:r>
      <w:r w:rsidR="007B0BB9">
        <w:tab/>
      </w:r>
      <m:oMath>
        <m:r>
          <w:rPr>
            <w:rFonts w:ascii="Cambria Math" w:hAnsi="Cambria Math"/>
          </w:rPr>
          <m:t>a+4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 w:rsidR="007B0BB9">
        <w:tab/>
      </w:r>
      <w:r w:rsidR="007B0BB9">
        <w:tab/>
      </w:r>
      <w:r w:rsidR="00D96A33"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6a</m:t>
            </m:r>
          </m:e>
        </m:rad>
        <m:r>
          <w:rPr>
            <w:rFonts w:ascii="Cambria Math" w:hAnsi="Cambria Math"/>
          </w:rPr>
          <m:t>-2b=0</m:t>
        </m:r>
      </m:oMath>
    </w:p>
    <w:p w14:paraId="09BF321C" w14:textId="7DEBD124" w:rsidR="001732B5" w:rsidRDefault="001732B5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+2</m:t>
        </m:r>
      </m:oMath>
      <w:r w:rsidR="00BE452C">
        <w:tab/>
      </w:r>
      <w:r w:rsidR="00BE452C">
        <w:tab/>
      </w:r>
      <w:r w:rsidR="00BE452C">
        <w:tab/>
      </w:r>
      <w:r w:rsidR="00BE452C">
        <w:tab/>
      </w:r>
      <w:r w:rsidR="00BE452C">
        <w:tab/>
      </w:r>
      <m:oMath>
        <m:r>
          <w:rPr>
            <w:rFonts w:ascii="Cambria Math" w:hAnsi="Cambria Math"/>
          </w:rPr>
          <m:t>2b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+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=7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</w:p>
    <w:p w14:paraId="2587B691" w14:textId="509E297E" w:rsidR="00BE452C" w:rsidRDefault="00BE452C" w:rsidP="007B0BB9">
      <w:r>
        <w:tab/>
      </w:r>
      <m:oMath>
        <m:r>
          <w:rPr>
            <w:rFonts w:ascii="Cambria Math" w:hAnsi="Cambria Math"/>
          </w:rPr>
          <m:t>b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a+2)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sup>
        </m:sSup>
        <m: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a+2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 w:rsidR="009F1474">
        <w:tab/>
      </w:r>
      <w:r w:rsidR="009F1474">
        <w:tab/>
      </w:r>
      <m:oMath>
        <m:r>
          <w:rPr>
            <w:rFonts w:ascii="Cambria Math" w:hAnsi="Cambria Math"/>
          </w:rPr>
          <m:t>b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</w:p>
    <w:p w14:paraId="1606B17B" w14:textId="77777777" w:rsidR="007B0BB9" w:rsidRDefault="007B0BB9" w:rsidP="007B0BB9"/>
    <w:p w14:paraId="19D38484" w14:textId="77777777" w:rsidR="007B0BB9" w:rsidRPr="000F5F67" w:rsidRDefault="007B0BB9" w:rsidP="007B0BB9">
      <w:pPr>
        <w:rPr>
          <w:lang w:val="en-GB"/>
        </w:rPr>
      </w:pPr>
      <w:r w:rsidRPr="000F5F67">
        <w:rPr>
          <w:b/>
          <w:lang w:val="en-GB"/>
        </w:rPr>
        <w:t>57</w:t>
      </w:r>
    </w:p>
    <w:p w14:paraId="628F84B5" w14:textId="0A007C9C" w:rsidR="007B0BB9" w:rsidRDefault="00094A69" w:rsidP="007B0BB9">
      <w:pPr>
        <w:rPr>
          <w:lang w:val="en-GB"/>
        </w:rPr>
      </w:pPr>
      <w:r w:rsidRPr="000F5F67">
        <w:rPr>
          <w:b/>
          <w:bCs/>
          <w:lang w:val="en-GB"/>
        </w:rPr>
        <w:t>a</w:t>
      </w:r>
      <w:r w:rsidR="007B0BB9" w:rsidRPr="000F5F67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18-3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</m:oMath>
      <w:r w:rsidR="007B0BB9" w:rsidRPr="000F5F67">
        <w:rPr>
          <w:lang w:val="en-GB"/>
        </w:rPr>
        <w:tab/>
      </w:r>
      <w:r w:rsidR="000F5F67" w:rsidRPr="000F5F67">
        <w:rPr>
          <w:b/>
          <w:bCs/>
          <w:lang w:val="en-GB"/>
        </w:rPr>
        <w:t>b</w:t>
      </w:r>
      <w:r w:rsidR="007B0BB9" w:rsidRPr="000F5F67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-2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en-GB"/>
                  </w:rPr>
                  <m:t>-1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</m:oMath>
      <w:r w:rsidR="007B0BB9" w:rsidRPr="000F5F67">
        <w:rPr>
          <w:lang w:val="en-GB"/>
        </w:rPr>
        <w:tab/>
      </w:r>
      <w:r w:rsidR="000F5F67">
        <w:rPr>
          <w:b/>
          <w:bCs/>
          <w:lang w:val="en-GB"/>
        </w:rPr>
        <w:t>c</w:t>
      </w:r>
      <w:r w:rsidR="007B0BB9" w:rsidRPr="000F5F67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∙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5-y</m:t>
            </m:r>
          </m:sup>
        </m:sSup>
        <m:r>
          <w:rPr>
            <w:rFonts w:ascii="Cambria Math" w:hAnsi="Cambria Math"/>
            <w:lang w:val="en-GB"/>
          </w:rPr>
          <m:t>=x</m:t>
        </m:r>
      </m:oMath>
    </w:p>
    <w:p w14:paraId="0BE5258D" w14:textId="625F37FA" w:rsidR="0033237E" w:rsidRDefault="0033237E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8-3y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en-GB"/>
                  </w:rPr>
                  <m:t>-1)</m:t>
                </m:r>
              </m:e>
            </m:func>
          </m:e>
        </m:sPre>
        <m:r>
          <w:rPr>
            <w:rFonts w:ascii="Cambria Math" w:hAnsi="Cambria Math"/>
            <w:lang w:val="en-GB"/>
          </w:rPr>
          <m:t>=x+2</m:t>
        </m:r>
      </m:oMath>
      <w:r w:rsidR="004F468A">
        <w:rPr>
          <w:lang w:val="en-GB"/>
        </w:rPr>
        <w:tab/>
      </w:r>
      <w:r w:rsidR="004F468A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5-y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x</m:t>
        </m:r>
      </m:oMath>
    </w:p>
    <w:p w14:paraId="037293D9" w14:textId="4DA14C33" w:rsidR="004F468A" w:rsidRDefault="004F468A" w:rsidP="007B0BB9"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y=18-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2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</m:oMath>
      <w:r w:rsidR="00955F65">
        <w:rPr>
          <w:lang w:val="en-GB"/>
        </w:rPr>
        <w:tab/>
      </w:r>
      <w:r w:rsidR="00955F65">
        <w:rPr>
          <w:lang w:val="en-GB"/>
        </w:rPr>
        <w:tab/>
      </w:r>
      <w:r w:rsidR="00955F6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y-1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x+2</m:t>
            </m:r>
          </m:sup>
        </m:sSup>
      </m:oMath>
      <w:r w:rsidR="00955F65">
        <w:rPr>
          <w:lang w:val="en-GB"/>
        </w:rPr>
        <w:tab/>
      </w:r>
      <w:r w:rsidR="00955F65">
        <w:rPr>
          <w:lang w:val="en-GB"/>
        </w:rPr>
        <w:tab/>
      </w:r>
      <w:r w:rsidR="00955F6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-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x)</m:t>
                </m:r>
              </m:e>
            </m:func>
          </m:e>
        </m:sPre>
      </m:oMath>
    </w:p>
    <w:p w14:paraId="64C1B010" w14:textId="0B645536" w:rsidR="00414334" w:rsidRPr="000F5F67" w:rsidRDefault="00414334" w:rsidP="007B0BB9">
      <w:pPr>
        <w:rPr>
          <w:lang w:val="en-GB"/>
        </w:rPr>
      </w:pPr>
      <w:r>
        <w:tab/>
      </w:r>
      <m:oMath>
        <m:r>
          <w:rPr>
            <w:rFonts w:ascii="Cambria Math" w:hAnsi="Cambria Math"/>
          </w:rPr>
          <m:t>y=6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+2</m:t>
            </m:r>
          </m:sup>
        </m:sSup>
      </m:oMath>
      <w:r w:rsidR="00C31148">
        <w:tab/>
      </w:r>
      <w:r w:rsidR="00C31148">
        <w:tab/>
      </w:r>
      <w:r w:rsidR="00C31148">
        <w:tab/>
      </w:r>
      <m:oMath>
        <m:r>
          <w:rPr>
            <w:rFonts w:ascii="Cambria Math" w:hAnsi="Cambria Math"/>
          </w:rPr>
          <m:t>y=5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x)</m:t>
                </m:r>
              </m:e>
            </m:func>
          </m:e>
        </m:sPre>
      </m:oMath>
    </w:p>
    <w:p w14:paraId="3CE6B931" w14:textId="5E7115CA" w:rsidR="007B0BB9" w:rsidRDefault="005C0DEC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10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y-1</m:t>
            </m:r>
          </m:sup>
        </m:sSup>
        <m:r>
          <w:rPr>
            <w:rFonts w:ascii="Cambria Math" w:hAnsi="Cambria Math"/>
          </w:rPr>
          <m:t>=x</m:t>
        </m:r>
      </m:oMath>
    </w:p>
    <w:p w14:paraId="76E94114" w14:textId="50110CBF" w:rsidR="00BF556D" w:rsidRDefault="00BF556D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y-1</m:t>
            </m:r>
          </m:sup>
        </m:sSup>
        <m:r>
          <w:rPr>
            <w:rFonts w:ascii="Cambria Math" w:hAnsi="Cambria Math"/>
          </w:rPr>
          <m:t>=10-x</m:t>
        </m:r>
      </m:oMath>
    </w:p>
    <w:p w14:paraId="0A9CA9C0" w14:textId="35B06E88" w:rsidR="001217D3" w:rsidRDefault="001217D3" w:rsidP="007B0BB9">
      <w:r>
        <w:tab/>
      </w:r>
      <m:oMath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10-x)</m:t>
                </m:r>
              </m:e>
            </m:func>
          </m:e>
        </m:sPre>
        <m:r>
          <w:rPr>
            <w:rFonts w:ascii="Cambria Math" w:hAnsi="Cambria Math"/>
          </w:rPr>
          <m:t>+1</m:t>
        </m:r>
      </m:oMath>
    </w:p>
    <w:p w14:paraId="7A5B5255" w14:textId="4C8D1812" w:rsidR="007B0BB9" w:rsidRDefault="007B0BB9" w:rsidP="006C382F"/>
    <w:p w14:paraId="1C72764D" w14:textId="5DD6FFC3" w:rsidR="007B0BB9" w:rsidRPr="00BA590E" w:rsidRDefault="007B0BB9" w:rsidP="007B0BB9">
      <w:pPr>
        <w:rPr>
          <w:b/>
        </w:rPr>
      </w:pPr>
      <w:r w:rsidRPr="006C382F">
        <w:rPr>
          <w:b/>
          <w:color w:val="00B0F0"/>
        </w:rPr>
        <w:t>Exponentiële en logaritmische vergelijkingen</w:t>
      </w:r>
    </w:p>
    <w:p w14:paraId="6E311F58" w14:textId="77777777" w:rsidR="007B0BB9" w:rsidRPr="00CD4C86" w:rsidRDefault="007B0BB9" w:rsidP="007B0BB9">
      <w:pPr>
        <w:rPr>
          <w:b/>
        </w:rPr>
      </w:pPr>
      <w:r>
        <w:rPr>
          <w:b/>
        </w:rPr>
        <w:t>58</w:t>
      </w:r>
    </w:p>
    <w:p w14:paraId="6D8C55B9" w14:textId="0C0FC3FF" w:rsidR="007B0BB9" w:rsidRDefault="006C382F" w:rsidP="007B0BB9">
      <w:pPr>
        <w:ind w:left="705" w:hanging="705"/>
      </w:pPr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8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x+2</m:t>
            </m:r>
          </m:sup>
        </m:sSup>
        <m:r>
          <w:rPr>
            <w:rFonts w:ascii="Cambria Math" w:hAnsi="Cambria Math"/>
          </w:rPr>
          <m:t>=1</m:t>
        </m:r>
      </m:oMath>
      <w:r w:rsidR="007B0BB9">
        <w:tab/>
      </w:r>
      <w:r w:rsidR="007B0BB9">
        <w:tab/>
      </w:r>
      <w:r w:rsidR="00AB0810">
        <w:rPr>
          <w:b/>
          <w:bCs/>
        </w:rPr>
        <w:t>b</w:t>
      </w:r>
      <w:r w:rsidR="007B0BB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x+3</m:t>
            </m:r>
          </m:sup>
        </m:sSup>
        <m:r>
          <w:rPr>
            <w:rFonts w:ascii="Cambria Math" w:hAnsi="Cambria Math"/>
          </w:rPr>
          <m:t>=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1E0EBD">
        <w:tab/>
      </w:r>
      <w:r w:rsidR="007B0BB9">
        <w:tab/>
      </w:r>
      <w:r w:rsidR="007D70E1" w:rsidRPr="007D70E1">
        <w:rPr>
          <w:b/>
          <w:bCs/>
        </w:rPr>
        <w:t>c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x+1</m:t>
            </m:r>
          </m:sup>
        </m:sSup>
        <m:r>
          <w:rPr>
            <w:rFonts w:ascii="Cambria Math" w:hAnsi="Cambria Math"/>
          </w:rPr>
          <m:t>=7</m:t>
        </m:r>
      </m:oMath>
    </w:p>
    <w:p w14:paraId="68753E46" w14:textId="6488F704" w:rsidR="007D70E1" w:rsidRDefault="007D70E1" w:rsidP="007B0BB9">
      <w:pPr>
        <w:ind w:left="705" w:hanging="705"/>
      </w:pPr>
      <w:r w:rsidRPr="008B021C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x+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="00723321">
        <w:tab/>
      </w:r>
      <w:r w:rsidR="00723321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x+3</m:t>
            </m:r>
          </m:sup>
        </m:sSup>
        <m:r>
          <w:rPr>
            <w:rFonts w:ascii="Cambria Math" w:hAnsi="Cambria Math"/>
          </w:rPr>
          <m:t>=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1E0EBD">
        <w:tab/>
      </w:r>
      <w:r w:rsidR="001E0EBD">
        <w:tab/>
      </w:r>
      <m:oMath>
        <m:r>
          <w:rPr>
            <w:rFonts w:ascii="Cambria Math" w:hAnsi="Cambria Math"/>
          </w:rPr>
          <m:t>2x+1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7)</m:t>
                </m:r>
              </m:e>
            </m:func>
          </m:e>
        </m:sPre>
      </m:oMath>
    </w:p>
    <w:p w14:paraId="373FC56D" w14:textId="4F7AB825" w:rsidR="001E0EBD" w:rsidRDefault="001E0EBD" w:rsidP="007B0BB9">
      <w:pPr>
        <w:ind w:left="705" w:hanging="705"/>
      </w:pPr>
      <w:r>
        <w:tab/>
      </w:r>
      <m:oMath>
        <m:r>
          <w:rPr>
            <w:rFonts w:ascii="Cambria Math" w:hAnsi="Cambria Math"/>
          </w:rPr>
          <m:t>3+2x+4=0</m:t>
        </m:r>
      </m:oMath>
      <w:r w:rsidR="00BF77DE">
        <w:tab/>
      </w:r>
      <w:r w:rsidR="00BF77DE">
        <w:tab/>
      </w:r>
      <m:oMath>
        <m:r>
          <w:rPr>
            <w:rFonts w:ascii="Cambria Math" w:hAnsi="Cambria Math"/>
          </w:rPr>
          <m:t>-2+x+3=1-x</m:t>
        </m:r>
      </m:oMath>
      <w:r w:rsidR="00BF77DE">
        <w:tab/>
      </w:r>
      <w:r w:rsidR="00BF77DE">
        <w:tab/>
      </w:r>
      <w:r w:rsidR="00BF77DE">
        <w:tab/>
      </w:r>
      <m:oMath>
        <m:r>
          <w:rPr>
            <w:rFonts w:ascii="Cambria Math" w:hAnsi="Cambria Math"/>
          </w:rPr>
          <m:t>2x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7)</m:t>
                </m:r>
              </m:e>
            </m:func>
          </m:e>
        </m:sPre>
        <m:r>
          <w:rPr>
            <w:rFonts w:ascii="Cambria Math" w:hAnsi="Cambria Math"/>
          </w:rPr>
          <m:t>-1</m:t>
        </m:r>
      </m:oMath>
    </w:p>
    <w:p w14:paraId="381DB26A" w14:textId="5199AB00" w:rsidR="001E0EBD" w:rsidRPr="008B021C" w:rsidRDefault="00BF77DE" w:rsidP="007B0BB9">
      <w:pPr>
        <w:ind w:left="705" w:hanging="705"/>
      </w:pPr>
      <w:r>
        <w:tab/>
      </w:r>
      <m:oMath>
        <m:r>
          <w:rPr>
            <w:rFonts w:ascii="Cambria Math" w:hAnsi="Cambria Math"/>
          </w:rPr>
          <m:t>x=-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6757C8">
        <w:tab/>
      </w:r>
      <w:r w:rsidR="006757C8">
        <w:tab/>
      </w:r>
      <w:r w:rsidR="006757C8">
        <w:tab/>
      </w:r>
      <m:oMath>
        <m:r>
          <w:rPr>
            <w:rFonts w:ascii="Cambria Math" w:hAnsi="Cambria Math"/>
          </w:rPr>
          <m:t>x=0</m:t>
        </m:r>
      </m:oMath>
      <w:r w:rsidR="006757C8">
        <w:tab/>
      </w:r>
      <w:r w:rsidR="006757C8">
        <w:tab/>
      </w:r>
      <w:r w:rsidR="006757C8">
        <w:tab/>
      </w:r>
      <w:r w:rsidR="006757C8">
        <w:tab/>
      </w:r>
      <w:r w:rsidR="006757C8"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7)</m:t>
                </m:r>
              </m:e>
            </m:func>
          </m:e>
        </m:sPre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723EBE9D" w14:textId="77777777" w:rsidR="008D4BB4" w:rsidRDefault="006757C8" w:rsidP="007B0BB9">
      <w:pPr>
        <w:rPr>
          <w:lang w:val="en-GB"/>
        </w:rPr>
      </w:pPr>
      <w:r w:rsidRPr="00413F2F">
        <w:rPr>
          <w:b/>
          <w:bCs/>
          <w:lang w:val="en-GB"/>
        </w:rPr>
        <w:t>d</w:t>
      </w:r>
      <w:r w:rsidR="007B0BB9" w:rsidRPr="00413F2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+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7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17</m:t>
        </m:r>
      </m:oMath>
      <w:r w:rsidR="007B0BB9" w:rsidRPr="00413F2F">
        <w:rPr>
          <w:lang w:val="en-GB"/>
        </w:rPr>
        <w:tab/>
      </w:r>
      <w:r w:rsidR="00C64B14" w:rsidRPr="00413F2F">
        <w:rPr>
          <w:b/>
          <w:bCs/>
          <w:lang w:val="en-GB"/>
        </w:rPr>
        <w:t>e</w:t>
      </w:r>
      <w:r w:rsidR="007B0BB9" w:rsidRPr="00413F2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6-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en-GB"/>
                      </w:rPr>
                      <m:t>+4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7B0BB9" w:rsidRPr="00413F2F">
        <w:rPr>
          <w:lang w:val="en-GB"/>
        </w:rPr>
        <w:tab/>
      </w:r>
      <w:r w:rsidR="00413F2F" w:rsidRPr="00413F2F">
        <w:rPr>
          <w:b/>
          <w:bCs/>
          <w:lang w:val="en-GB"/>
        </w:rPr>
        <w:t>f</w:t>
      </w:r>
      <w:r w:rsidR="007B0BB9" w:rsidRPr="00413F2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x-4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6</m:t>
        </m:r>
      </m:oMath>
    </w:p>
    <w:p w14:paraId="09E3A736" w14:textId="1932432B" w:rsidR="007B0BB9" w:rsidRDefault="008D4BB4" w:rsidP="007B0BB9">
      <w:pPr>
        <w:rPr>
          <w:lang w:val="en-GB"/>
        </w:rPr>
      </w:pPr>
      <w:r w:rsidRPr="0084484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7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15</m:t>
        </m:r>
      </m:oMath>
      <w:r w:rsidR="00BF6288">
        <w:rPr>
          <w:lang w:val="en-GB"/>
        </w:rPr>
        <w:tab/>
      </w:r>
      <w:r w:rsidR="00BF6288">
        <w:rPr>
          <w:lang w:val="en-GB"/>
        </w:rPr>
        <w:tab/>
      </w:r>
      <w:r w:rsidR="00BF6288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3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en-GB"/>
                      </w:rPr>
                      <m:t>+4</m:t>
                    </m:r>
                  </m:e>
                </m:d>
              </m:e>
            </m:func>
          </m:e>
        </m:sPre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791DC6">
        <w:rPr>
          <w:lang w:val="en-GB"/>
        </w:rPr>
        <w:tab/>
      </w:r>
      <w:r w:rsidR="00791DC6">
        <w:rPr>
          <w:lang w:val="en-GB"/>
        </w:rPr>
        <w:tab/>
      </w:r>
      <w:r w:rsidR="00791DC6">
        <w:rPr>
          <w:lang w:val="en-GB"/>
        </w:rPr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4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en-GB"/>
                      </w:rPr>
                      <m:t>-4</m:t>
                    </m:r>
                  </m:e>
                </m:d>
              </m:e>
            </m:func>
          </m:e>
        </m:sPre>
        <m:r>
          <w:rPr>
            <w:rFonts w:ascii="Cambria Math" w:hAnsi="Cambria Math"/>
          </w:rPr>
          <m:t>=2</m:t>
        </m:r>
      </m:oMath>
    </w:p>
    <w:p w14:paraId="636CF58F" w14:textId="68D4E5EB" w:rsidR="008D4BB4" w:rsidRDefault="008D4BB4" w:rsidP="007B0BB9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7</m:t>
            </m:r>
          </m:e>
          <m:sup>
            <m:r>
              <w:rPr>
                <w:rFonts w:ascii="Cambria Math" w:hAnsi="Cambria Math"/>
                <w:lang w:val="en-GB"/>
              </w:rPr>
              <m:t>4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3</m:t>
        </m:r>
      </m:oMath>
      <w:r w:rsidR="00BF6288">
        <w:rPr>
          <w:lang w:val="en-GB"/>
        </w:rPr>
        <w:tab/>
      </w:r>
      <w:r w:rsidR="00BF6288">
        <w:rPr>
          <w:lang w:val="en-GB"/>
        </w:rPr>
        <w:tab/>
      </w:r>
      <w:r w:rsidR="00BF628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+4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3</m:t>
            </m:r>
          </m:e>
        </m:rad>
      </m:oMath>
      <w:r w:rsidR="002F7013">
        <w:rPr>
          <w:lang w:val="en-GB"/>
        </w:rPr>
        <w:tab/>
      </w:r>
      <w:r w:rsidR="002F7013">
        <w:rPr>
          <w:lang w:val="en-GB"/>
        </w:rPr>
        <w:tab/>
      </w:r>
      <w:r w:rsidR="002F7013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-4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=16</m:t>
        </m:r>
      </m:oMath>
    </w:p>
    <w:p w14:paraId="1808030D" w14:textId="69C2BAEE" w:rsidR="0005431C" w:rsidRPr="00413F2F" w:rsidRDefault="0005431C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  <w:lang w:val="en-GB"/>
          </w:rPr>
          <m:t>∙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  <w:lang w:val="en-GB"/>
              </w:rPr>
              <m:t>.</m:t>
            </m:r>
          </m:sub>
          <m:sup>
            <m:r>
              <w:rPr>
                <w:rFonts w:ascii="Cambria Math" w:hAnsi="Cambria Math"/>
                <w:lang w:val="en-GB"/>
              </w:rPr>
              <m:t>7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</m:e>
            </m:func>
          </m:e>
        </m:sPre>
      </m:oMath>
      <w:r w:rsidR="00791DC6">
        <w:tab/>
      </w:r>
      <w:r w:rsidR="00791DC6">
        <w:tab/>
      </w:r>
      <m:oMath>
        <m:r>
          <w:rPr>
            <w:rFonts w:ascii="Cambria Math" w:hAnsi="Cambria Math"/>
          </w:rPr>
          <m:t>x=-4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2F7013">
        <w:tab/>
      </w:r>
      <w:r w:rsidR="002F7013">
        <w:tab/>
      </w:r>
      <w:r w:rsidR="002F7013">
        <w:tab/>
      </w:r>
      <w:r w:rsidR="002F7013">
        <w:tab/>
      </w:r>
      <m:oMath>
        <m:r>
          <w:rPr>
            <w:rFonts w:ascii="Cambria Math" w:hAnsi="Cambria Math"/>
          </w:rPr>
          <m:t>x=20</m:t>
        </m:r>
      </m:oMath>
    </w:p>
    <w:p w14:paraId="75C973E6" w14:textId="77777777" w:rsidR="007B0BB9" w:rsidRPr="000931D8" w:rsidRDefault="007B0BB9" w:rsidP="007B0BB9"/>
    <w:p w14:paraId="4C702D86" w14:textId="77777777" w:rsidR="007B0BB9" w:rsidRDefault="007B0BB9" w:rsidP="007B0BB9">
      <w:pPr>
        <w:rPr>
          <w:b/>
        </w:rPr>
      </w:pPr>
      <w:r w:rsidRPr="002F7013">
        <w:rPr>
          <w:b/>
          <w:color w:val="00B0F0"/>
        </w:rPr>
        <w:t>Machten van e en natuurlijke logaritmen</w:t>
      </w:r>
    </w:p>
    <w:p w14:paraId="068F47F9" w14:textId="77777777" w:rsidR="007B0BB9" w:rsidRPr="009417EA" w:rsidRDefault="007B0BB9" w:rsidP="007B0BB9">
      <w:pPr>
        <w:rPr>
          <w:lang w:val="en-GB"/>
        </w:rPr>
      </w:pPr>
      <w:r w:rsidRPr="009417EA">
        <w:rPr>
          <w:b/>
          <w:bCs/>
          <w:lang w:val="en-GB"/>
        </w:rPr>
        <w:t>59</w:t>
      </w:r>
    </w:p>
    <w:p w14:paraId="41C8CA36" w14:textId="25941773" w:rsidR="007B0BB9" w:rsidRDefault="002F7013" w:rsidP="007B0BB9">
      <w:pPr>
        <w:rPr>
          <w:lang w:val="en-GB"/>
        </w:rPr>
      </w:pPr>
      <w:r w:rsidRPr="009417EA">
        <w:rPr>
          <w:b/>
          <w:bCs/>
          <w:lang w:val="en-GB"/>
        </w:rPr>
        <w:t>a</w:t>
      </w:r>
      <w:r w:rsidR="007B0BB9" w:rsidRPr="009417EA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1)</m:t>
            </m:r>
          </m:e>
        </m:func>
        <m:r>
          <w:rPr>
            <w:rFonts w:ascii="Cambria Math" w:hAnsi="Cambria Math"/>
            <w:lang w:val="en-GB"/>
          </w:rPr>
          <m:t>=3</m:t>
        </m:r>
      </m:oMath>
      <w:r w:rsidR="007B0BB9" w:rsidRPr="009417EA">
        <w:rPr>
          <w:lang w:val="en-GB"/>
        </w:rPr>
        <w:tab/>
      </w:r>
      <w:r w:rsidRPr="009417EA">
        <w:rPr>
          <w:b/>
          <w:bCs/>
          <w:lang w:val="en-GB"/>
        </w:rPr>
        <w:t>b</w:t>
      </w:r>
      <w:r w:rsidR="007B0BB9" w:rsidRPr="009417E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5-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3</m:t>
        </m:r>
      </m:oMath>
      <w:r w:rsidR="007B0BB9" w:rsidRPr="009417EA">
        <w:rPr>
          <w:lang w:val="en-GB"/>
        </w:rPr>
        <w:tab/>
      </w:r>
      <w:r w:rsidR="009417EA" w:rsidRPr="009417EA">
        <w:rPr>
          <w:b/>
          <w:bCs/>
          <w:lang w:val="en-GB"/>
        </w:rPr>
        <w:t>c</w:t>
      </w:r>
      <w:r w:rsidR="007B0BB9" w:rsidRPr="009417EA">
        <w:rPr>
          <w:lang w:val="en-GB"/>
        </w:rP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e>
        </m:rad>
        <m:r>
          <w:rPr>
            <w:rFonts w:ascii="Cambria Math" w:hAnsi="Cambria Math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7B0BB9" w:rsidRPr="009417EA">
        <w:rPr>
          <w:lang w:val="en-GB"/>
        </w:rPr>
        <w:tab/>
      </w:r>
      <w:r w:rsidR="004675F8">
        <w:rPr>
          <w:lang w:val="en-GB"/>
        </w:rPr>
        <w:t xml:space="preserve">    </w:t>
      </w:r>
      <w:r w:rsidR="00554FCC">
        <w:rPr>
          <w:b/>
          <w:bCs/>
          <w:lang w:val="en-GB"/>
        </w:rPr>
        <w:t>d</w:t>
      </w:r>
      <w:r w:rsidR="007B0BB9" w:rsidRPr="009417EA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2-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</m:sup>
            </m:sSup>
          </m:sup>
        </m:sSup>
        <m:r>
          <w:rPr>
            <w:rFonts w:ascii="Cambria Math" w:hAnsi="Cambria Math"/>
            <w:lang w:val="en-GB"/>
          </w:rPr>
          <m:t>=4</m:t>
        </m:r>
      </m:oMath>
    </w:p>
    <w:p w14:paraId="303E9A35" w14:textId="6CD4B203" w:rsidR="001F3752" w:rsidRDefault="001F3752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x-1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</m:oMath>
      <w:r w:rsidR="00E40CBB">
        <w:rPr>
          <w:lang w:val="en-GB"/>
        </w:rPr>
        <w:tab/>
      </w:r>
      <w:r w:rsidR="00E40CBB">
        <w:rPr>
          <w:lang w:val="en-GB"/>
        </w:rPr>
        <w:tab/>
      </w:r>
      <w:r w:rsidR="00E40CBB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5-x</m:t>
            </m:r>
          </m:sup>
        </m:sSup>
        <m:r>
          <w:rPr>
            <w:rFonts w:ascii="Cambria Math" w:hAnsi="Cambria Math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740994">
        <w:rPr>
          <w:lang w:val="en-GB"/>
        </w:rPr>
        <w:tab/>
      </w:r>
      <w:r w:rsidR="00740994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</m:oMath>
      <w:r w:rsidR="004675F8">
        <w:rPr>
          <w:lang w:val="en-GB"/>
        </w:rPr>
        <w:tab/>
      </w:r>
      <w:r w:rsidR="004675F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-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4</m:t>
                </m:r>
              </m:e>
            </m:d>
          </m:e>
        </m:func>
      </m:oMath>
    </w:p>
    <w:p w14:paraId="3200C838" w14:textId="69688D5A" w:rsidR="001F3752" w:rsidRDefault="001F3752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x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+1</m:t>
        </m:r>
      </m:oMath>
      <w:r w:rsidR="004516E8">
        <w:rPr>
          <w:lang w:val="en-GB"/>
        </w:rPr>
        <w:tab/>
      </w:r>
      <w:r w:rsidR="004516E8">
        <w:rPr>
          <w:lang w:val="en-GB"/>
        </w:rPr>
        <w:tab/>
      </w:r>
      <w:r w:rsidR="004516E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-x=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</m:func>
      </m:oMath>
      <w:r w:rsidR="00740994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</m:sup>
        </m:sSup>
      </m:oMath>
      <w:r w:rsidR="004675F8">
        <w:rPr>
          <w:lang w:val="en-GB"/>
        </w:rPr>
        <w:tab/>
      </w:r>
      <w:r w:rsidR="004675F8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=2-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4</m:t>
                </m:r>
              </m:e>
            </m:d>
          </m:e>
        </m:func>
      </m:oMath>
    </w:p>
    <w:p w14:paraId="429C64DA" w14:textId="761A0AF5" w:rsidR="001F3752" w:rsidRPr="009417EA" w:rsidRDefault="001F3752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</m:sup>
        </m:sSup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4516E8">
        <w:rPr>
          <w:lang w:val="en-GB"/>
        </w:rPr>
        <w:tab/>
      </w:r>
      <w:r w:rsidR="004516E8">
        <w:rPr>
          <w:lang w:val="en-GB"/>
        </w:rPr>
        <w:tab/>
      </w:r>
      <w:r w:rsidR="004516E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5-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e>
        </m:func>
      </m:oMath>
      <w:r w:rsidR="005E587D">
        <w:rPr>
          <w:lang w:val="en-GB"/>
        </w:rPr>
        <w:tab/>
      </w:r>
      <w:r w:rsidR="005E587D">
        <w:rPr>
          <w:lang w:val="en-GB"/>
        </w:rPr>
        <w:tab/>
      </w:r>
      <w:r w:rsidR="005E587D">
        <w:rPr>
          <w:lang w:val="en-GB"/>
        </w:rPr>
        <w:tab/>
      </w:r>
      <w:r w:rsidR="005E587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rad>
          <m:radPr>
            <m:ctrlPr>
              <w:rPr>
                <w:rFonts w:ascii="Cambria Math" w:hAnsi="Cambria Math"/>
                <w:i/>
                <w:lang w:val="en-GB"/>
              </w:rPr>
            </m:ctrlPr>
          </m:radPr>
          <m:deg>
            <m:r>
              <w:rPr>
                <w:rFonts w:ascii="Cambria Math" w:hAnsi="Cambria Math"/>
                <w:lang w:val="en-GB"/>
              </w:rPr>
              <m:t>3</m:t>
            </m:r>
          </m:deg>
          <m:e>
            <m:r>
              <w:rPr>
                <w:rFonts w:ascii="Cambria Math" w:hAnsi="Cambria Math"/>
                <w:lang w:val="en-GB"/>
              </w:rPr>
              <m:t>2-</m:t>
            </m:r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e>
                </m:d>
              </m:e>
            </m:func>
          </m:e>
        </m:rad>
      </m:oMath>
    </w:p>
    <w:p w14:paraId="29426A6B" w14:textId="77777777" w:rsidR="007B0BB9" w:rsidRDefault="007B0BB9" w:rsidP="007B0BB9"/>
    <w:p w14:paraId="73F9417E" w14:textId="77777777" w:rsidR="007B0BB9" w:rsidRPr="005450EB" w:rsidRDefault="007B0BB9" w:rsidP="007B0BB9">
      <w:pPr>
        <w:rPr>
          <w:b/>
          <w:lang w:val="en-GB"/>
        </w:rPr>
      </w:pPr>
      <w:r w:rsidRPr="005450EB">
        <w:rPr>
          <w:b/>
          <w:lang w:val="en-GB"/>
        </w:rPr>
        <w:t>60</w:t>
      </w:r>
    </w:p>
    <w:p w14:paraId="3C526893" w14:textId="2A1C2E91" w:rsidR="007B0BB9" w:rsidRDefault="0084484F" w:rsidP="007B0BB9">
      <w:pPr>
        <w:rPr>
          <w:lang w:val="en-GB"/>
        </w:rPr>
      </w:pPr>
      <w:r w:rsidRPr="005450EB">
        <w:rPr>
          <w:b/>
          <w:bCs/>
          <w:lang w:val="en-GB"/>
        </w:rPr>
        <w:t>a</w:t>
      </w:r>
      <w:r w:rsidR="007B0BB9" w:rsidRPr="005450E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  <w:lang w:val="en-GB"/>
              </w:rPr>
              <m:t>-1</m:t>
            </m:r>
          </m:sup>
        </m:sSup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b</m:t>
        </m:r>
      </m:oMath>
      <w:r w:rsidR="007B0BB9" w:rsidRPr="005450EB">
        <w:rPr>
          <w:lang w:val="en-GB"/>
        </w:rPr>
        <w:tab/>
      </w:r>
      <w:r w:rsidR="004C6EE2" w:rsidRPr="005450EB">
        <w:rPr>
          <w:b/>
          <w:bCs/>
          <w:lang w:val="en-GB"/>
        </w:rPr>
        <w:t>b</w:t>
      </w:r>
      <w:r w:rsidR="007B0BB9" w:rsidRPr="005450E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a</m:t>
            </m:r>
            <m:r>
              <w:rPr>
                <w:rFonts w:ascii="Cambria Math" w:hAnsi="Cambria Math"/>
                <w:lang w:val="en-GB"/>
              </w:rPr>
              <m:t>-5)</m:t>
            </m:r>
          </m:e>
        </m:func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b</m:t>
        </m:r>
      </m:oMath>
      <w:r w:rsidR="007B0BB9" w:rsidRPr="005450EB">
        <w:rPr>
          <w:lang w:val="en-GB"/>
        </w:rPr>
        <w:t xml:space="preserve">    </w:t>
      </w:r>
      <w:r w:rsidR="005450EB" w:rsidRPr="005450EB">
        <w:rPr>
          <w:b/>
          <w:bCs/>
          <w:lang w:val="en-GB"/>
        </w:rPr>
        <w:t>c</w:t>
      </w:r>
      <w:r w:rsidR="007B0BB9" w:rsidRPr="005450EB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2a)</m:t>
            </m:r>
          </m:e>
        </m:func>
        <m:r>
          <w:rPr>
            <w:rFonts w:ascii="Cambria Math" w:hAnsi="Cambria Math"/>
            <w:lang w:val="en-GB"/>
          </w:rPr>
          <m:t>+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3a)</m:t>
            </m:r>
          </m:e>
        </m:func>
        <m:r>
          <w:rPr>
            <w:rFonts w:ascii="Cambria Math" w:hAnsi="Cambria Math"/>
            <w:lang w:val="en-GB"/>
          </w:rPr>
          <m:t>=b</m:t>
        </m:r>
      </m:oMath>
      <w:r w:rsidR="007B0BB9" w:rsidRPr="005450EB">
        <w:rPr>
          <w:lang w:val="en-GB"/>
        </w:rPr>
        <w:tab/>
      </w:r>
      <w:r w:rsidR="008439AC">
        <w:rPr>
          <w:lang w:val="en-GB"/>
        </w:rPr>
        <w:t xml:space="preserve">  </w:t>
      </w:r>
      <w:r w:rsidR="008439AC">
        <w:rPr>
          <w:b/>
          <w:bCs/>
          <w:lang w:val="en-GB"/>
        </w:rPr>
        <w:t>d</w:t>
      </w:r>
      <w:r w:rsidR="007B0BB9" w:rsidRPr="005450EB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3a+1</m:t>
            </m:r>
          </m:sup>
        </m:sSup>
        <m:r>
          <w:rPr>
            <w:rFonts w:ascii="Cambria Math" w:hAnsi="Cambria Math"/>
            <w:lang w:val="en-GB"/>
          </w:rPr>
          <m:t>=b</m:t>
        </m:r>
      </m:oMath>
    </w:p>
    <w:p w14:paraId="755EE674" w14:textId="2E6E93A0" w:rsidR="00DD5774" w:rsidRDefault="00A1441C" w:rsidP="007B0BB9">
      <w:pPr>
        <w:rPr>
          <w:lang w:val="en-GB"/>
        </w:rPr>
      </w:pPr>
      <w:r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2a-1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  <w:lang w:val="en-GB"/>
          </w:rPr>
          <m:t>b</m:t>
        </m:r>
      </m:oMath>
      <w:r w:rsidR="007374D6">
        <w:rPr>
          <w:lang w:val="en-GB"/>
        </w:rPr>
        <w:tab/>
      </w:r>
      <w:r w:rsidR="007374D6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a-5)</m:t>
            </m:r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b</m:t>
        </m:r>
      </m:oMath>
      <w:r w:rsidR="00960EA8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6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b</m:t>
        </m:r>
      </m:oMath>
      <w:r w:rsidR="00FB60EA">
        <w:rPr>
          <w:lang w:val="en-GB"/>
        </w:rPr>
        <w:tab/>
      </w:r>
      <w:r w:rsidR="00FB60EA">
        <w:rPr>
          <w:lang w:val="en-GB"/>
        </w:rPr>
        <w:tab/>
      </w:r>
      <w:r w:rsidR="00FB60E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a+1=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b</m:t>
                </m:r>
              </m:e>
            </m:d>
          </m:e>
        </m:func>
      </m:oMath>
    </w:p>
    <w:p w14:paraId="734C37EB" w14:textId="17437C5F" w:rsidR="00DD5774" w:rsidRDefault="00DD5774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a-1=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lang w:val="en-GB"/>
              </w:rPr>
              <m:t>b)</m:t>
            </m:r>
          </m:e>
        </m:func>
      </m:oMath>
      <w:r w:rsidR="004D611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a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b</m:t>
            </m:r>
          </m:sup>
        </m:sSup>
        <m:r>
          <w:rPr>
            <w:rFonts w:ascii="Cambria Math" w:hAnsi="Cambria Math"/>
            <w:lang w:val="en-GB"/>
          </w:rPr>
          <m:t>+5</m:t>
        </m:r>
      </m:oMath>
      <w:r w:rsidR="00960EA8">
        <w:rPr>
          <w:lang w:val="en-GB"/>
        </w:rPr>
        <w:tab/>
      </w:r>
      <w:r w:rsidR="00960EA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6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a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b</m:t>
            </m:r>
          </m:sup>
        </m:sSup>
      </m:oMath>
      <w:r w:rsidR="006B1D0B">
        <w:rPr>
          <w:lang w:val="en-GB"/>
        </w:rPr>
        <w:tab/>
      </w:r>
      <w:r w:rsidR="006B1D0B">
        <w:rPr>
          <w:lang w:val="en-GB"/>
        </w:rPr>
        <w:tab/>
      </w:r>
      <w:r w:rsidR="006B1D0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a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b)</m:t>
            </m:r>
          </m:e>
        </m:func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</m:oMath>
    </w:p>
    <w:p w14:paraId="47FDE44A" w14:textId="3D088F62" w:rsidR="00A1441C" w:rsidRPr="005450EB" w:rsidRDefault="00DD5774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a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  <w:lang w:val="en-GB"/>
              </w:rPr>
              <m:t>b)</m:t>
            </m:r>
          </m:e>
        </m:func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>
        <w:rPr>
          <w:lang w:val="en-GB"/>
        </w:rPr>
        <w:tab/>
      </w:r>
      <w:r w:rsidR="00FB60EA">
        <w:rPr>
          <w:lang w:val="en-GB"/>
        </w:rPr>
        <w:tab/>
      </w:r>
      <w:r w:rsidR="00FB60EA">
        <w:rPr>
          <w:lang w:val="en-GB"/>
        </w:rPr>
        <w:tab/>
      </w:r>
      <w:r w:rsidR="00FB60E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a=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6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b</m:t>
                </m:r>
              </m:sup>
            </m:sSup>
          </m:e>
        </m:rad>
      </m:oMath>
    </w:p>
    <w:p w14:paraId="6CA123DA" w14:textId="1AC3BDA9" w:rsidR="00AB0DBC" w:rsidRDefault="00AB0DBC">
      <w:r>
        <w:br w:type="page"/>
      </w:r>
    </w:p>
    <w:p w14:paraId="7CE959DA" w14:textId="77777777" w:rsidR="007B0BB9" w:rsidRPr="00785199" w:rsidRDefault="007B0BB9" w:rsidP="007B0BB9">
      <w:pPr>
        <w:ind w:left="705" w:hanging="705"/>
        <w:rPr>
          <w:b/>
        </w:rPr>
      </w:pPr>
      <w:r w:rsidRPr="00AB0DBC">
        <w:rPr>
          <w:b/>
          <w:color w:val="00B0F0"/>
        </w:rPr>
        <w:lastRenderedPageBreak/>
        <w:t>Afgeleiden en primitieven van exponentiële en logaritmische functies</w:t>
      </w:r>
    </w:p>
    <w:p w14:paraId="1F29038C" w14:textId="77777777" w:rsidR="007B0BB9" w:rsidRPr="00FD480C" w:rsidRDefault="007B0BB9" w:rsidP="007B0BB9">
      <w:pPr>
        <w:rPr>
          <w:lang w:val="en-GB"/>
        </w:rPr>
      </w:pPr>
      <w:r w:rsidRPr="00FD480C">
        <w:rPr>
          <w:b/>
          <w:bCs/>
          <w:lang w:val="en-GB"/>
        </w:rPr>
        <w:t>61</w:t>
      </w:r>
    </w:p>
    <w:p w14:paraId="7AC7C9BA" w14:textId="77777777" w:rsidR="00A16A64" w:rsidRPr="00FD480C" w:rsidRDefault="00AB0DBC" w:rsidP="007B0BB9">
      <w:pPr>
        <w:rPr>
          <w:lang w:val="en-GB"/>
        </w:rPr>
      </w:pPr>
      <w:r w:rsidRPr="00FD480C">
        <w:rPr>
          <w:b/>
          <w:bCs/>
          <w:lang w:val="en-GB"/>
        </w:rPr>
        <w:t>a</w:t>
      </w:r>
      <w:r w:rsidR="007B0BB9" w:rsidRPr="00FD480C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)</m:t>
                </m:r>
              </m:e>
            </m:func>
            <m:r>
              <w:rPr>
                <w:rFonts w:ascii="Cambria Math" w:hAnsi="Cambria Math"/>
                <w:lang w:val="en-GB"/>
              </w:rPr>
              <m:t>∙(3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+5)</m:t>
            </m:r>
          </m:den>
        </m:f>
        <m:r>
          <w:rPr>
            <w:rFonts w:ascii="Cambria Math" w:hAnsi="Cambria Math"/>
            <w:lang w:val="en-GB"/>
          </w:rPr>
          <m:t>∙3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)</m:t>
                </m:r>
              </m:e>
            </m:func>
            <m:r>
              <w:rPr>
                <w:rFonts w:ascii="Cambria Math" w:hAnsi="Cambria Math"/>
                <w:lang w:val="en-GB"/>
              </w:rPr>
              <m:t>∙(3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+5)</m:t>
            </m:r>
          </m:den>
        </m:f>
      </m:oMath>
    </w:p>
    <w:p w14:paraId="0379D560" w14:textId="488881BD" w:rsidR="007B0BB9" w:rsidRPr="00FD480C" w:rsidRDefault="00A16A64" w:rsidP="007B0BB9">
      <w:pPr>
        <w:rPr>
          <w:lang w:val="en-GB"/>
        </w:rPr>
      </w:pPr>
      <w:r w:rsidRPr="00FD480C">
        <w:rPr>
          <w:b/>
          <w:bCs/>
          <w:lang w:val="en-GB"/>
        </w:rPr>
        <w:t>b</w:t>
      </w:r>
      <w:r w:rsidR="007B0BB9" w:rsidRPr="00FD480C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  <w:lang w:val="en-GB"/>
          </w:rPr>
          <m:t>=1500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0,94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  <w:lang w:val="en-GB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0,94</m:t>
                </m:r>
              </m:e>
            </m:d>
          </m:e>
        </m:func>
        <m:r>
          <w:rPr>
            <w:rFonts w:ascii="Cambria Math" w:hAnsi="Cambria Math"/>
            <w:lang w:val="en-GB"/>
          </w:rPr>
          <m:t>=1500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0,94</m:t>
                </m:r>
              </m:e>
            </m:d>
          </m:e>
        </m:func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0,94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</w:p>
    <w:p w14:paraId="73FB6A3C" w14:textId="7EAA749D" w:rsidR="007B0BB9" w:rsidRPr="00FD480C" w:rsidRDefault="005A2095" w:rsidP="007B0BB9">
      <w:pPr>
        <w:rPr>
          <w:lang w:val="en-GB"/>
        </w:rPr>
      </w:pPr>
      <w:r w:rsidRPr="00FD480C">
        <w:rPr>
          <w:b/>
          <w:bCs/>
          <w:lang w:val="en-GB"/>
        </w:rPr>
        <w:t>c</w:t>
      </w:r>
      <w:r w:rsidR="007B0BB9" w:rsidRPr="00FD480C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2∙(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u</m:t>
                </m:r>
              </m:den>
            </m:f>
            <m:r>
              <w:rPr>
                <w:rFonts w:ascii="Cambria Math" w:hAnsi="Cambria Math"/>
                <w:lang w:val="en-GB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d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</m:d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</m:oMath>
    </w:p>
    <w:p w14:paraId="0F278001" w14:textId="5B2E81CB" w:rsidR="007B0BB9" w:rsidRPr="00FD480C" w:rsidRDefault="00097730" w:rsidP="007B0BB9">
      <w:pPr>
        <w:rPr>
          <w:lang w:val="en-GB"/>
        </w:rPr>
      </w:pPr>
      <w:r w:rsidRPr="00FD480C">
        <w:rPr>
          <w:b/>
          <w:bCs/>
          <w:lang w:val="en-GB"/>
        </w:rPr>
        <w:t>d</w:t>
      </w:r>
      <w:r w:rsidR="007B0BB9" w:rsidRPr="00FD480C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h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∙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+1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</m:oMath>
    </w:p>
    <w:p w14:paraId="796651BE" w14:textId="46DD07C9" w:rsidR="007B0BB9" w:rsidRPr="00FD480C" w:rsidRDefault="00BD2BA7" w:rsidP="007B0BB9">
      <w:pPr>
        <w:rPr>
          <w:lang w:val="en-GB"/>
        </w:rPr>
      </w:pPr>
      <w:r w:rsidRPr="00FD480C">
        <w:rPr>
          <w:b/>
          <w:bCs/>
          <w:lang w:val="en-GB"/>
        </w:rPr>
        <w:t>e</w:t>
      </w:r>
      <w:r w:rsidR="007B0BB9" w:rsidRPr="00FD480C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1</m:t>
            </m:r>
          </m:sup>
        </m:sSup>
        <m:r>
          <w:rPr>
            <w:rFonts w:ascii="Cambria Math" w:hAnsi="Cambria Math"/>
            <w:lang w:val="en-GB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</m:e>
            </m:d>
          </m:e>
        </m:func>
        <m:r>
          <w:rPr>
            <w:rFonts w:ascii="Cambria Math" w:hAnsi="Cambria Math"/>
            <w:lang w:val="en-GB"/>
          </w:rPr>
          <m:t>∙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</m:e>
            </m:d>
          </m:e>
        </m:func>
        <m:r>
          <w:rPr>
            <w:rFonts w:ascii="Cambria Math" w:hAnsi="Cambria Math"/>
            <w:lang w:val="en-GB"/>
          </w:rPr>
          <m:t>∙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1</m:t>
            </m:r>
          </m:sup>
        </m:sSup>
      </m:oMath>
    </w:p>
    <w:p w14:paraId="655AECBE" w14:textId="1D5DB2E4" w:rsidR="007B0BB9" w:rsidRPr="00FD480C" w:rsidRDefault="00D1474F" w:rsidP="007B0BB9">
      <w:pPr>
        <w:rPr>
          <w:lang w:val="en-GB"/>
        </w:rPr>
      </w:pPr>
      <w:r w:rsidRPr="00FD480C">
        <w:rPr>
          <w:b/>
          <w:bCs/>
          <w:lang w:val="en-GB"/>
        </w:rPr>
        <w:t>f</w:t>
      </w:r>
      <w:r w:rsidR="007B0BB9" w:rsidRPr="00FD480C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j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250∙(15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-0,18</m:t>
                </m:r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  <w:lang w:val="en-GB"/>
              </w:rPr>
              <m:t>∙-0,18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+1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-0,18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75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-0,18</m:t>
                </m:r>
                <m:r>
                  <w:rPr>
                    <w:rFonts w:ascii="Cambria Math" w:hAnsi="Cambria Math"/>
                  </w:rPr>
                  <m:t>t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+1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-0,18</m:t>
                        </m:r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</m:oMath>
    </w:p>
    <w:p w14:paraId="6C3925A3" w14:textId="77777777" w:rsidR="007B0BB9" w:rsidRPr="00FD480C" w:rsidRDefault="007B0BB9" w:rsidP="007B0BB9">
      <w:pPr>
        <w:rPr>
          <w:lang w:val="en-GB"/>
        </w:rPr>
      </w:pPr>
    </w:p>
    <w:p w14:paraId="6765DEA4" w14:textId="77777777" w:rsidR="007B0BB9" w:rsidRPr="00FD480C" w:rsidRDefault="007B0BB9" w:rsidP="007B0BB9">
      <w:pPr>
        <w:rPr>
          <w:bCs/>
          <w:lang w:val="en-GB"/>
        </w:rPr>
      </w:pPr>
      <w:r w:rsidRPr="00FD480C">
        <w:rPr>
          <w:b/>
          <w:bCs/>
          <w:lang w:val="en-GB"/>
        </w:rPr>
        <w:t>62</w:t>
      </w:r>
    </w:p>
    <w:p w14:paraId="4A1B204E" w14:textId="4CA3D0D6" w:rsidR="007B0BB9" w:rsidRPr="00FD480C" w:rsidRDefault="00DF12D8" w:rsidP="007B0BB9">
      <w:pPr>
        <w:rPr>
          <w:bCs/>
          <w:lang w:val="en-GB"/>
        </w:rPr>
      </w:pPr>
      <w:r w:rsidRPr="00FD480C">
        <w:rPr>
          <w:b/>
          <w:lang w:val="en-GB"/>
        </w:rPr>
        <w:t>a</w:t>
      </w:r>
      <w:r w:rsidR="007B0BB9" w:rsidRPr="00FD480C">
        <w:rPr>
          <w:bCs/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1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3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+2</m:t>
            </m:r>
          </m:sup>
        </m:sSup>
        <m:r>
          <w:rPr>
            <w:rFonts w:ascii="Cambria Math" w:hAnsi="Cambria Math"/>
            <w:lang w:val="en-GB"/>
          </w:rPr>
          <m:t>+</m:t>
        </m:r>
        <m:r>
          <w:rPr>
            <w:rFonts w:ascii="Cambria Math" w:hAnsi="Cambria Math"/>
          </w:rPr>
          <m:t>c</m:t>
        </m:r>
      </m:oMath>
    </w:p>
    <w:p w14:paraId="0DB32B4D" w14:textId="29DDECC5" w:rsidR="007B0BB9" w:rsidRPr="00FD480C" w:rsidRDefault="008C1D97" w:rsidP="007B0BB9">
      <w:pPr>
        <w:rPr>
          <w:bCs/>
          <w:lang w:val="en-GB"/>
        </w:rPr>
      </w:pPr>
      <w:r w:rsidRPr="00FD480C">
        <w:rPr>
          <w:b/>
          <w:lang w:val="en-GB"/>
        </w:rPr>
        <w:t>b</w:t>
      </w:r>
      <w:r w:rsidR="007B0BB9" w:rsidRPr="00FD480C">
        <w:rPr>
          <w:bCs/>
          <w:lang w:val="en-GB"/>
        </w:rP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den>
        </m:f>
      </m:oMath>
      <w:r w:rsidR="007B0BB9" w:rsidRPr="00FD480C">
        <w:rPr>
          <w:bCs/>
          <w:lang w:val="en-GB"/>
        </w:rPr>
        <w:tab/>
      </w:r>
      <w:r w:rsidR="007B0BB9" w:rsidRPr="00FD480C">
        <w:rPr>
          <w:bCs/>
          <w:lang w:val="en-GB"/>
        </w:rP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2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+</m:t>
        </m:r>
        <m:r>
          <w:rPr>
            <w:rFonts w:ascii="Cambria Math" w:hAnsi="Cambria Math"/>
          </w:rPr>
          <m:t>c</m:t>
        </m:r>
      </m:oMath>
    </w:p>
    <w:p w14:paraId="2D90F015" w14:textId="6AC3FE30" w:rsidR="007B0BB9" w:rsidRDefault="007C6699" w:rsidP="007B0BB9">
      <w:pPr>
        <w:rPr>
          <w:bCs/>
        </w:rPr>
      </w:pPr>
      <w:r>
        <w:rPr>
          <w:b/>
        </w:rPr>
        <w:t>c</w:t>
      </w:r>
      <w:r w:rsidR="007B0BB9">
        <w:rPr>
          <w:bCs/>
        </w:rPr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5-x</m:t>
            </m:r>
          </m:sup>
        </m:sSup>
      </m:oMath>
    </w:p>
    <w:p w14:paraId="2C28D4B6" w14:textId="614E4427" w:rsidR="00AF17DF" w:rsidRDefault="00B51365" w:rsidP="007B0BB9">
      <w:pPr>
        <w:rPr>
          <w:bCs/>
        </w:rPr>
      </w:pPr>
      <w:r>
        <w:rPr>
          <w:bCs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5-x</m:t>
            </m:r>
          </m:sup>
        </m:sSup>
        <m: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e>
        </m:func>
        <m:r>
          <w:rPr>
            <w:rFonts w:ascii="Cambria Math" w:hAnsi="Cambria Math"/>
          </w:rPr>
          <m:t>∙-1=-a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e>
        </m:func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5-x</m:t>
            </m:r>
          </m:sup>
        </m:sSup>
        <m:r>
          <w:rPr>
            <w:rFonts w:ascii="Cambria Math" w:hAnsi="Cambria Math"/>
          </w:rPr>
          <m:t>=h(x)</m:t>
        </m:r>
      </m:oMath>
    </w:p>
    <w:p w14:paraId="79911B97" w14:textId="47661453" w:rsidR="00B51365" w:rsidRDefault="00AF17DF" w:rsidP="00AF17DF">
      <w:pPr>
        <w:ind w:firstLine="708"/>
        <w:rPr>
          <w:bCs/>
        </w:rPr>
      </w:pPr>
      <w:r>
        <w:rPr>
          <w:bCs/>
        </w:rPr>
        <w:t>dit</w:t>
      </w:r>
      <w:r w:rsidR="0082339A">
        <w:rPr>
          <w:bCs/>
        </w:rPr>
        <w:t xml:space="preserve"> geeft </w:t>
      </w:r>
      <m:oMath>
        <m:r>
          <w:rPr>
            <w:rFonts w:ascii="Cambria Math" w:hAnsi="Cambria Math"/>
          </w:rPr>
          <m:t>-a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e>
        </m:func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4057C5B1" w14:textId="646DDE9A" w:rsidR="006D2287" w:rsidRPr="001C5712" w:rsidRDefault="00AF17DF" w:rsidP="007B0BB9">
      <w:r>
        <w:rPr>
          <w:bCs/>
        </w:rPr>
        <w:tab/>
      </w:r>
      <w:r>
        <w:rPr>
          <w:bCs/>
        </w:rPr>
        <w:tab/>
        <w:t xml:space="preserve">   </w:t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(3)</m:t>
                </m:r>
              </m:e>
            </m:func>
          </m:den>
        </m:f>
      </m:oMath>
      <w:r w:rsidR="007F48FF">
        <w:rPr>
          <w:bCs/>
        </w:rPr>
        <w:tab/>
      </w:r>
      <w:r w:rsidR="007F48FF"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(3)</m:t>
                </m:r>
              </m:e>
            </m:func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5-x</m:t>
            </m:r>
          </m:sup>
        </m:sSup>
        <m:r>
          <w:rPr>
            <w:rFonts w:ascii="Cambria Math" w:hAnsi="Cambria Math"/>
          </w:rPr>
          <m:t>+c</m:t>
        </m:r>
      </m:oMath>
    </w:p>
    <w:p w14:paraId="2C571791" w14:textId="441B8E9F" w:rsidR="007B0BB9" w:rsidRDefault="00AF17DF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3x-5</m:t>
            </m:r>
          </m:den>
        </m:f>
        <m:r>
          <w:rPr>
            <w:rFonts w:ascii="Cambria Math" w:hAnsi="Cambria Math"/>
          </w:rPr>
          <m:t>=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x-5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</w:t>
      </w:r>
      <w:r w:rsidR="00903705"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x-5</m:t>
                </m:r>
              </m:e>
            </m:d>
          </m:e>
        </m:func>
        <m:r>
          <w:rPr>
            <w:rFonts w:ascii="Cambria Math" w:hAnsi="Cambria Math"/>
          </w:rPr>
          <m:t>+c</m:t>
        </m:r>
      </m:oMath>
    </w:p>
    <w:p w14:paraId="242FE986" w14:textId="3DA24880" w:rsidR="007B0BB9" w:rsidRDefault="007B0BB9" w:rsidP="007B0BB9"/>
    <w:p w14:paraId="5D1E76F8" w14:textId="7E542030" w:rsidR="007B0BB9" w:rsidRDefault="007264F9" w:rsidP="007B0BB9">
      <w:r>
        <w:rPr>
          <w:noProof/>
        </w:rPr>
        <w:drawing>
          <wp:anchor distT="0" distB="0" distL="36195" distR="114300" simplePos="0" relativeHeight="251663360" behindDoc="0" locked="0" layoutInCell="1" allowOverlap="1" wp14:anchorId="6616D3C9" wp14:editId="1BADBAEB">
            <wp:simplePos x="0" y="0"/>
            <wp:positionH relativeFrom="column">
              <wp:posOffset>4120515</wp:posOffset>
            </wp:positionH>
            <wp:positionV relativeFrom="paragraph">
              <wp:posOffset>172085</wp:posOffset>
            </wp:positionV>
            <wp:extent cx="1924685" cy="1447800"/>
            <wp:effectExtent l="0" t="0" r="0" b="0"/>
            <wp:wrapSquare wrapText="left"/>
            <wp:docPr id="698470012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38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68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0BB9">
        <w:rPr>
          <w:b/>
        </w:rPr>
        <w:t>63</w:t>
      </w:r>
    </w:p>
    <w:p w14:paraId="74C6F842" w14:textId="52ED8D57" w:rsidR="007B0BB9" w:rsidRDefault="00D838D3" w:rsidP="007B0BB9">
      <w:r>
        <w:rPr>
          <w:b/>
          <w:bCs/>
        </w:rPr>
        <w:t>a</w:t>
      </w:r>
      <w:r w:rsidR="007B0BB9">
        <w:tab/>
      </w:r>
    </w:p>
    <w:p w14:paraId="102EF8F6" w14:textId="386CF61F" w:rsidR="007B0BB9" w:rsidRDefault="005A4958" w:rsidP="007B0BB9">
      <w:r>
        <w:rPr>
          <w:b/>
          <w:bCs/>
        </w:rPr>
        <w:t>b</w:t>
      </w:r>
      <w:r w:rsidR="007B0BB9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</m:t>
            </m:r>
          </m:e>
        </m:d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0</m:t>
        </m:r>
      </m:oMath>
    </w:p>
    <w:p w14:paraId="4FB39FAC" w14:textId="70A034D4" w:rsidR="00D4350D" w:rsidRDefault="00D4350D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=0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0</m:t>
        </m:r>
      </m:oMath>
    </w:p>
    <w:p w14:paraId="18DC816B" w14:textId="7AE14983" w:rsidR="00D4350D" w:rsidRDefault="00D4350D" w:rsidP="007B0BB9">
      <w:r>
        <w:tab/>
      </w:r>
      <m:oMath>
        <m:r>
          <w:rPr>
            <w:rFonts w:ascii="Cambria Math" w:hAnsi="Cambria Math"/>
          </w:rPr>
          <m:t>x=-2∨x=2</m:t>
        </m:r>
      </m:oMath>
    </w:p>
    <w:p w14:paraId="50349FEE" w14:textId="1A646D64" w:rsidR="007B0BB9" w:rsidRDefault="004C3DC4" w:rsidP="007264F9">
      <w:pPr>
        <w:ind w:left="705" w:hanging="705"/>
      </w:pPr>
      <w:r>
        <w:rPr>
          <w:b/>
          <w:bCs/>
        </w:rPr>
        <w:t>c</w:t>
      </w:r>
      <w:r w:rsidR="007B0BB9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)</m:t>
            </m:r>
          </m:e>
        </m:func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0</m:t>
        </m:r>
      </m:oMath>
      <w:r w:rsidR="007264F9">
        <w:tab/>
      </w:r>
      <w:r w:rsidR="007B0BB9">
        <w:t xml:space="preserve">De grafiek van </w:t>
      </w:r>
      <m:oMath>
        <m:r>
          <w:rPr>
            <w:rFonts w:ascii="Cambria Math" w:hAnsi="Cambria Math"/>
          </w:rPr>
          <m:t>f</m:t>
        </m:r>
      </m:oMath>
      <w:r w:rsidR="007B0BB9">
        <w:t xml:space="preserve"> heeft een horizontale asymptoot:</w:t>
      </w:r>
      <w:r w:rsidR="00467FDD">
        <w:t xml:space="preserve"> </w:t>
      </w:r>
      <m:oMath>
        <m:r>
          <w:rPr>
            <w:rFonts w:ascii="Cambria Math" w:hAnsi="Cambria Math"/>
          </w:rPr>
          <m:t>y=0</m:t>
        </m:r>
      </m:oMath>
      <w:r w:rsidR="007B0BB9">
        <w:t>.</w:t>
      </w:r>
    </w:p>
    <w:p w14:paraId="0DE84521" w14:textId="6559AE4F" w:rsidR="007B0BB9" w:rsidRDefault="00467FDD" w:rsidP="007B0BB9">
      <w:r>
        <w:rPr>
          <w:b/>
          <w:bCs/>
        </w:rPr>
        <w:t>d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</m:t>
            </m:r>
          </m:e>
        </m:d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2x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4)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14:paraId="3CED1632" w14:textId="3F5DB860" w:rsidR="00995B08" w:rsidRDefault="00995B0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</w:p>
    <w:p w14:paraId="0CD82651" w14:textId="7C95321B" w:rsidR="00995B08" w:rsidRDefault="00995B0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4=0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0</m:t>
        </m:r>
      </m:oMath>
    </w:p>
    <w:p w14:paraId="68DE80A9" w14:textId="6581C06E" w:rsidR="00995B08" w:rsidRDefault="00995B08" w:rsidP="007B0BB9">
      <w:r>
        <w:tab/>
      </w:r>
      <m:oMath>
        <m:r>
          <w:rPr>
            <w:rFonts w:ascii="Cambria Math" w:hAnsi="Cambria Math"/>
          </w:rPr>
          <m:t>x=-1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∨x=-1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421C6D52" w14:textId="77777777" w:rsidR="00025AA8" w:rsidRDefault="00F155D6" w:rsidP="00742042">
      <w:pPr>
        <w:ind w:left="705" w:hanging="705"/>
      </w:pPr>
      <w:r>
        <w:rPr>
          <w:b/>
          <w:bCs/>
        </w:rPr>
        <w:t>e</w:t>
      </w:r>
      <w:r w:rsidR="007B0BB9">
        <w:tab/>
        <w:t xml:space="preserve">De grafiek van </w:t>
      </w:r>
      <m:oMath>
        <m:r>
          <w:rPr>
            <w:rFonts w:ascii="Cambria Math" w:hAnsi="Cambria Math"/>
          </w:rPr>
          <m:t>f</m:t>
        </m:r>
      </m:oMath>
      <w:r w:rsidR="007B0BB9">
        <w:t xml:space="preserve"> heeft een maximum: </w:t>
      </w:r>
      <m:oMath>
        <m:r>
          <w:rPr>
            <w:rFonts w:ascii="Cambria Math" w:hAnsi="Cambria Math"/>
          </w:rPr>
          <m:t>f(-1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)≈0,25</m:t>
        </m:r>
      </m:oMath>
    </w:p>
    <w:p w14:paraId="73516280" w14:textId="579AC219" w:rsidR="007B0BB9" w:rsidRDefault="007B0BB9" w:rsidP="00025AA8">
      <w:pPr>
        <w:ind w:left="705"/>
      </w:pPr>
      <w:r>
        <w:t>en een minimum:</w:t>
      </w:r>
      <w:r w:rsidR="00025AA8">
        <w:t xml:space="preserve"> </w:t>
      </w:r>
      <m:oMath>
        <m:r>
          <w:rPr>
            <w:rFonts w:ascii="Cambria Math" w:hAnsi="Cambria Math"/>
          </w:rPr>
          <m:t>f(-1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)≈-8,51</m:t>
        </m:r>
      </m:oMath>
    </w:p>
    <w:p w14:paraId="143CB23A" w14:textId="70FBA148" w:rsidR="007B0BB9" w:rsidRPr="00FD480C" w:rsidRDefault="00025AA8" w:rsidP="007B0BB9">
      <w:r w:rsidRPr="00FD480C">
        <w:rPr>
          <w:b/>
          <w:bCs/>
        </w:rPr>
        <w:t>f</w:t>
      </w:r>
      <w:r w:rsidR="007B0BB9" w:rsidRPr="00FD480C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bx+c</m:t>
            </m:r>
          </m:e>
        </m:d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b</m:t>
            </m:r>
          </m:e>
        </m:d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+2</m:t>
                </m:r>
              </m:e>
            </m:d>
            <m:r>
              <w:rPr>
                <w:rFonts w:ascii="Cambria Math" w:hAnsi="Cambria Math"/>
              </w:rPr>
              <m:t>x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+b</m:t>
                </m:r>
              </m:e>
            </m:d>
          </m:e>
        </m:d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GB"/>
          </w:rPr>
          <m:t>f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</w:rPr>
          <m:t>)</m:t>
        </m:r>
      </m:oMath>
    </w:p>
    <w:p w14:paraId="126EE586" w14:textId="5D958A6D" w:rsidR="00494570" w:rsidRPr="00FD480C" w:rsidRDefault="00494570" w:rsidP="007B0BB9">
      <w:r w:rsidRPr="00FD480C">
        <w:tab/>
      </w:r>
      <m:oMath>
        <m:r>
          <w:rPr>
            <w:rFonts w:ascii="Cambria Math" w:hAnsi="Cambria Math"/>
            <w:lang w:val="en-GB"/>
          </w:rPr>
          <m:t>b</m:t>
        </m:r>
        <m:r>
          <w:rPr>
            <w:rFonts w:ascii="Cambria Math" w:hAnsi="Cambria Math"/>
          </w:rPr>
          <m:t>+2=0</m:t>
        </m:r>
      </m:oMath>
      <w:r w:rsidRPr="00FD480C">
        <w:t xml:space="preserve"> en </w:t>
      </w:r>
      <m:oMath>
        <m:r>
          <w:rPr>
            <w:rFonts w:ascii="Cambria Math" w:hAnsi="Cambria Math"/>
            <w:lang w:val="en-GB"/>
          </w:rPr>
          <m:t>c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GB"/>
          </w:rPr>
          <m:t>b</m:t>
        </m:r>
        <m:r>
          <w:rPr>
            <w:rFonts w:ascii="Cambria Math" w:hAnsi="Cambria Math"/>
          </w:rPr>
          <m:t>=-4</m:t>
        </m:r>
      </m:oMath>
    </w:p>
    <w:p w14:paraId="4B2CC304" w14:textId="5B91C8D3" w:rsidR="00494570" w:rsidRPr="002D76B9" w:rsidRDefault="00494570" w:rsidP="007B0BB9">
      <w:r w:rsidRPr="00FD480C">
        <w:tab/>
      </w:r>
      <m:oMath>
        <m:r>
          <w:rPr>
            <w:rFonts w:ascii="Cambria Math" w:hAnsi="Cambria Math"/>
            <w:lang w:val="en-GB"/>
          </w:rPr>
          <m:t>b</m:t>
        </m:r>
        <m:r>
          <w:rPr>
            <w:rFonts w:ascii="Cambria Math" w:hAnsi="Cambria Math"/>
          </w:rPr>
          <m:t>=-2</m:t>
        </m:r>
      </m:oMath>
      <w:r w:rsidRPr="002D76B9">
        <w:t xml:space="preserve"> en </w:t>
      </w:r>
      <m:oMath>
        <m:r>
          <w:rPr>
            <w:rFonts w:ascii="Cambria Math" w:hAnsi="Cambria Math"/>
            <w:lang w:val="en-GB"/>
          </w:rPr>
          <m:t>c</m:t>
        </m:r>
        <m:r>
          <w:rPr>
            <w:rFonts w:ascii="Cambria Math" w:hAnsi="Cambria Math"/>
          </w:rPr>
          <m:t>=-2</m:t>
        </m:r>
      </m:oMath>
    </w:p>
    <w:p w14:paraId="2185CEE0" w14:textId="713FA645" w:rsidR="007B0BB9" w:rsidRPr="000931D8" w:rsidRDefault="00494570" w:rsidP="007B0BB9">
      <w:r>
        <w:rPr>
          <w:b/>
          <w:bCs/>
        </w:rPr>
        <w:t>g</w:t>
      </w:r>
      <w:r w:rsidR="007B0BB9">
        <w:tab/>
      </w:r>
      <m:oMath>
        <m:r>
          <w:rPr>
            <w:rFonts w:ascii="Cambria Math" w:hAnsi="Cambria Math"/>
          </w:rPr>
          <m:t>O=-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</m:e>
            </m:d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-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x-2</m:t>
                    </m:r>
                  </m:e>
                </m:d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255E3454" w14:textId="77777777" w:rsidR="007B0BB9" w:rsidRPr="000931D8" w:rsidRDefault="007B0BB9" w:rsidP="007B0BB9"/>
    <w:p w14:paraId="2A0A42E6" w14:textId="77777777" w:rsidR="007B0BB9" w:rsidRPr="00FD480C" w:rsidRDefault="007B0BB9" w:rsidP="007B0BB9">
      <w:pPr>
        <w:rPr>
          <w:b/>
          <w:lang w:val="en-GB"/>
        </w:rPr>
      </w:pPr>
      <w:r w:rsidRPr="00FD480C">
        <w:rPr>
          <w:b/>
          <w:lang w:val="en-GB"/>
        </w:rPr>
        <w:t>64</w:t>
      </w:r>
    </w:p>
    <w:p w14:paraId="5F66C4B5" w14:textId="77777777" w:rsidR="004771F9" w:rsidRPr="00FD480C" w:rsidRDefault="00375D7E" w:rsidP="007B0BB9">
      <w:pPr>
        <w:rPr>
          <w:lang w:val="en-GB"/>
        </w:rPr>
      </w:pPr>
      <w:r w:rsidRPr="00FD480C">
        <w:rPr>
          <w:b/>
          <w:bCs/>
          <w:lang w:val="en-GB"/>
        </w:rPr>
        <w:t>a</w:t>
      </w:r>
      <w:r w:rsidR="007B0BB9" w:rsidRPr="00FD480C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  <w:lang w:val="en-GB"/>
          </w:rPr>
          <m:t>=16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-0,2</m:t>
                </m:r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  <w:lang w:val="en-GB"/>
              </w:rPr>
              <m:t>∙-0,2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-</m:t>
                </m:r>
                <m:r>
                  <w:rPr>
                    <w:rFonts w:ascii="Cambria Math" w:hAnsi="Cambria Math"/>
                  </w:rPr>
                  <m:t>t</m:t>
                </m:r>
              </m:sup>
            </m:sSup>
            <m:r>
              <w:rPr>
                <w:rFonts w:ascii="Cambria Math" w:hAnsi="Cambria Math"/>
                <w:lang w:val="en-GB"/>
              </w:rPr>
              <m:t>∙-1</m:t>
            </m:r>
          </m:e>
        </m:d>
        <m:r>
          <w:rPr>
            <w:rFonts w:ascii="Cambria Math" w:hAnsi="Cambria Math"/>
            <w:lang w:val="en-GB"/>
          </w:rPr>
          <m:t>=160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-</m:t>
            </m:r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  <w:lang w:val="en-GB"/>
          </w:rPr>
          <m:t>-0,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-0,2</m:t>
            </m:r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  <w:lang w:val="en-GB"/>
          </w:rPr>
          <m:t>)</m:t>
        </m:r>
      </m:oMath>
    </w:p>
    <w:p w14:paraId="66B536DC" w14:textId="7E9B6810" w:rsidR="007B0BB9" w:rsidRPr="000931D8" w:rsidRDefault="007B0BB9" w:rsidP="007B0BB9">
      <w:r w:rsidRPr="00FD480C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=128&gt;0</m:t>
        </m:r>
      </m:oMath>
      <w:r>
        <w:t xml:space="preserve">, dus </w:t>
      </w:r>
      <m:oMath>
        <m:r>
          <w:rPr>
            <w:rFonts w:ascii="Cambria Math" w:hAnsi="Cambria Math"/>
          </w:rPr>
          <m:t>C</m:t>
        </m:r>
      </m:oMath>
      <w:r>
        <w:t xml:space="preserve"> stijgt direct na de injectie.</w:t>
      </w:r>
    </w:p>
    <w:p w14:paraId="510696CC" w14:textId="03CB5AFF" w:rsidR="007B0BB9" w:rsidRDefault="00A81202" w:rsidP="007B0BB9">
      <w:r>
        <w:rPr>
          <w:b/>
          <w:bCs/>
        </w:rPr>
        <w:t>b</w:t>
      </w:r>
      <w:r w:rsidR="007B0BB9" w:rsidRPr="000931D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0</m:t>
        </m:r>
      </m:oMath>
    </w:p>
    <w:p w14:paraId="4B84EBEF" w14:textId="37C8BDC7" w:rsidR="00557F43" w:rsidRDefault="00557F43" w:rsidP="007B0BB9">
      <w:r>
        <w:tab/>
      </w:r>
      <m:oMath>
        <m:r>
          <w:rPr>
            <w:rFonts w:ascii="Cambria Math" w:hAnsi="Cambria Math"/>
          </w:rPr>
          <m:t>3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t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0,8t</m:t>
                </m:r>
              </m:sup>
            </m:sSup>
          </m:e>
        </m:d>
        <m:r>
          <w:rPr>
            <w:rFonts w:ascii="Cambria Math" w:hAnsi="Cambria Math"/>
          </w:rPr>
          <m:t>=0</m:t>
        </m:r>
      </m:oMath>
    </w:p>
    <w:p w14:paraId="5EAE57C3" w14:textId="48EB0E91" w:rsidR="00DB38F8" w:rsidRDefault="00DB38F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0,8t</m:t>
            </m:r>
          </m:sup>
        </m:sSup>
        <m:r>
          <w:rPr>
            <w:rFonts w:ascii="Cambria Math" w:hAnsi="Cambria Math"/>
          </w:rPr>
          <m:t>=5</m:t>
        </m:r>
      </m:oMath>
    </w:p>
    <w:p w14:paraId="439D1501" w14:textId="2B19D375" w:rsidR="00834715" w:rsidRDefault="00834715" w:rsidP="007B0BB9">
      <w:r>
        <w:tab/>
      </w:r>
      <m:oMath>
        <m:r>
          <w:rPr>
            <w:rFonts w:ascii="Cambria Math" w:hAnsi="Cambria Math"/>
          </w:rPr>
          <m:t>t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5)</m:t>
            </m:r>
          </m:e>
        </m:func>
      </m:oMath>
    </w:p>
    <w:p w14:paraId="532FC504" w14:textId="77777777" w:rsidR="007B0BB9" w:rsidRDefault="007B0BB9" w:rsidP="007B0BB9"/>
    <w:p w14:paraId="6AA5FC0C" w14:textId="77777777" w:rsidR="007B0BB9" w:rsidRPr="00740B88" w:rsidRDefault="007B0BB9" w:rsidP="007B0BB9">
      <w:pPr>
        <w:rPr>
          <w:b/>
        </w:rPr>
      </w:pPr>
      <w:r w:rsidRPr="002C6F65">
        <w:rPr>
          <w:b/>
          <w:color w:val="00B0F0"/>
        </w:rPr>
        <w:lastRenderedPageBreak/>
        <w:t>Examenopdrachten</w:t>
      </w:r>
    </w:p>
    <w:p w14:paraId="7CC35124" w14:textId="287EFDA4" w:rsidR="007B0BB9" w:rsidRDefault="007B0BB9" w:rsidP="007B0BB9">
      <w:r>
        <w:rPr>
          <w:b/>
        </w:rPr>
        <w:t xml:space="preserve">65 </w:t>
      </w:r>
      <w:r w:rsidR="00FD480C">
        <w:rPr>
          <w:b/>
          <w:color w:val="FF0000"/>
        </w:rPr>
        <w:t>Horizonta</w:t>
      </w:r>
      <w:r w:rsidR="009F3782">
        <w:rPr>
          <w:b/>
          <w:color w:val="FF0000"/>
        </w:rPr>
        <w:t>le en verticale asymptoot</w:t>
      </w:r>
    </w:p>
    <w:p w14:paraId="6C0CCAC9" w14:textId="5D2ED054" w:rsidR="007B0BB9" w:rsidRPr="0011769F" w:rsidRDefault="007B0BB9" w:rsidP="007B0BB9"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  <m:r>
                  <w:rPr>
                    <w:rFonts w:ascii="Cambria Math" w:hAnsi="Cambria Math"/>
                  </w:rPr>
                  <m:t>-1000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-10</m:t>
                </m:r>
              </m:den>
            </m:f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000</m:t>
            </m:r>
          </m:num>
          <m:den>
            <m:r>
              <w:rPr>
                <w:rFonts w:ascii="Cambria Math" w:hAnsi="Cambria Math"/>
              </w:rPr>
              <m:t>-10</m:t>
            </m:r>
          </m:den>
        </m:f>
        <m:r>
          <w:rPr>
            <w:rFonts w:ascii="Cambria Math" w:hAnsi="Cambria Math"/>
          </w:rPr>
          <m:t>=100</m:t>
        </m:r>
      </m:oMath>
      <w:r w:rsidR="00F858CB" w:rsidRPr="0011769F">
        <w:t xml:space="preserve">, dus horizontale asymptoot: </w:t>
      </w:r>
      <m:oMath>
        <m:r>
          <w:rPr>
            <w:rFonts w:ascii="Cambria Math" w:hAnsi="Cambria Math"/>
            <w:lang w:val="en-GB"/>
          </w:rPr>
          <m:t>y</m:t>
        </m:r>
        <m:r>
          <w:rPr>
            <w:rFonts w:ascii="Cambria Math" w:hAnsi="Cambria Math"/>
          </w:rPr>
          <m:t>=100</m:t>
        </m:r>
      </m:oMath>
      <w:r w:rsidR="005C7C18" w:rsidRPr="0011769F">
        <w:tab/>
      </w:r>
      <w:r w:rsidR="00D70F65" w:rsidRPr="0011769F">
        <w:tab/>
      </w:r>
      <m:oMath>
        <m:r>
          <w:rPr>
            <w:rFonts w:ascii="Cambria Math" w:hAnsi="Cambria Math"/>
            <w:lang w:val="en-GB"/>
          </w:rPr>
          <m:t>A</m:t>
        </m:r>
        <m:r>
          <w:rPr>
            <w:rFonts w:ascii="Cambria Math" w:hAnsi="Cambria Math"/>
          </w:rPr>
          <m:t>(0, 100)</m:t>
        </m:r>
      </m:oMath>
    </w:p>
    <w:p w14:paraId="587A8D21" w14:textId="77777777" w:rsidR="00AA39E0" w:rsidRDefault="007B0BB9" w:rsidP="007B0BB9">
      <w:r w:rsidRPr="00B238D6"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</w:rPr>
          <m:t>-10=0</m:t>
        </m:r>
      </m:oMath>
    </w:p>
    <w:p w14:paraId="41CC72D6" w14:textId="3D3597D9" w:rsidR="007B0BB9" w:rsidRDefault="00B238D6" w:rsidP="00AA39E0">
      <w:pPr>
        <w:ind w:firstLine="708"/>
      </w:pPr>
      <m:oMath>
        <m:r>
          <w:rPr>
            <w:rFonts w:ascii="Cambria Math" w:hAnsi="Cambria Math"/>
          </w:rPr>
          <m:t>x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10)</m:t>
            </m:r>
          </m:e>
        </m:func>
      </m:oMath>
      <w:r>
        <w:t>, dus verticale asymptoot</w:t>
      </w:r>
      <w:r w:rsidR="005C7C18">
        <w:t xml:space="preserve">: </w:t>
      </w:r>
      <m:oMath>
        <m:r>
          <w:rPr>
            <w:rFonts w:ascii="Cambria Math" w:hAnsi="Cambria Math"/>
          </w:rPr>
          <m:t>x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10)</m:t>
            </m:r>
          </m:e>
        </m:func>
      </m:oMath>
      <w:r w:rsidR="005C7C18">
        <w:tab/>
      </w:r>
      <w:r w:rsidR="005C7C18">
        <w:tab/>
      </w:r>
      <m:oMath>
        <m:r>
          <w:rPr>
            <w:rFonts w:ascii="Cambria Math" w:hAnsi="Cambria Math"/>
          </w:rPr>
          <m:t>B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0</m:t>
                </m:r>
              </m:e>
            </m:d>
          </m:e>
        </m:func>
        <m:r>
          <w:rPr>
            <w:rFonts w:ascii="Cambria Math" w:hAnsi="Cambria Math"/>
          </w:rPr>
          <m:t>, 100)</m:t>
        </m:r>
      </m:oMath>
    </w:p>
    <w:p w14:paraId="0D0D5463" w14:textId="16947F21" w:rsidR="00A34DA7" w:rsidRDefault="001401B9" w:rsidP="001401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x</m:t>
                </m:r>
              </m:sup>
            </m:sSup>
            <m:r>
              <w:rPr>
                <w:rFonts w:ascii="Cambria Math" w:hAnsi="Cambria Math"/>
              </w:rPr>
              <m:t>-10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-10</m:t>
            </m:r>
          </m:den>
        </m:f>
        <m:r>
          <w:rPr>
            <w:rFonts w:ascii="Cambria Math" w:hAnsi="Cambria Math"/>
          </w:rPr>
          <m:t>=100</m:t>
        </m:r>
      </m:oMath>
    </w:p>
    <w:p w14:paraId="3D6A1541" w14:textId="1AD1A3B9" w:rsidR="00EA4E2A" w:rsidRPr="00711D1D" w:rsidRDefault="001401B9" w:rsidP="001401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r>
          <w:rPr>
            <w:rFonts w:ascii="Cambria Math" w:hAnsi="Cambria Math"/>
          </w:rPr>
          <m:t>-1000=10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1000</m:t>
        </m:r>
      </m:oMath>
    </w:p>
    <w:p w14:paraId="6B5B387B" w14:textId="7CEB0AE2" w:rsidR="00711D1D" w:rsidRDefault="001401B9" w:rsidP="00711D1D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-100</m:t>
            </m:r>
          </m:e>
        </m:d>
        <m:r>
          <w:rPr>
            <w:rFonts w:ascii="Cambria Math" w:hAnsi="Cambria Math"/>
          </w:rPr>
          <m:t>=0</m:t>
        </m:r>
      </m:oMath>
    </w:p>
    <w:p w14:paraId="62E8058A" w14:textId="19C79A2A" w:rsidR="00BF4523" w:rsidRDefault="00BF4523" w:rsidP="00711D1D">
      <w:r>
        <w:tab/>
      </w:r>
      <m:oMath>
        <m:r>
          <w:rPr>
            <w:rFonts w:ascii="Cambria Math" w:hAnsi="Cambria Math"/>
          </w:rPr>
          <m:t>x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100)</m:t>
            </m:r>
          </m:e>
        </m:func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C(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00</m:t>
                </m:r>
              </m:e>
            </m:d>
          </m:e>
        </m:func>
        <m:r>
          <w:rPr>
            <w:rFonts w:ascii="Cambria Math" w:hAnsi="Cambria Math"/>
          </w:rPr>
          <m:t>, 100)</m:t>
        </m:r>
      </m:oMath>
    </w:p>
    <w:p w14:paraId="71D06011" w14:textId="6C88B865" w:rsidR="0017698D" w:rsidRDefault="0017698D" w:rsidP="00711D1D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0</m:t>
                    </m:r>
                  </m:e>
                </m:d>
              </m:e>
            </m:func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0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10)</m:t>
            </m:r>
          </m:e>
        </m:func>
      </m:oMath>
      <w:r w:rsidR="00622FC3">
        <w:t>, klopt!</w:t>
      </w:r>
    </w:p>
    <w:p w14:paraId="0C2EC85C" w14:textId="77777777" w:rsidR="00622FC3" w:rsidRDefault="00622FC3" w:rsidP="00711D1D"/>
    <w:p w14:paraId="5B5E5248" w14:textId="7C8FAAE6" w:rsidR="007B0BB9" w:rsidRPr="00740B88" w:rsidRDefault="007B0BB9" w:rsidP="007B0BB9">
      <w:pPr>
        <w:rPr>
          <w:color w:val="FF0000"/>
        </w:rPr>
      </w:pPr>
      <w:r>
        <w:rPr>
          <w:b/>
        </w:rPr>
        <w:t xml:space="preserve">66 </w:t>
      </w:r>
      <w:r w:rsidR="00E43BF3">
        <w:rPr>
          <w:b/>
          <w:color w:val="FF0000"/>
        </w:rPr>
        <w:t>E</w:t>
      </w:r>
      <w:r w:rsidR="002075B8">
        <w:rPr>
          <w:b/>
          <w:color w:val="FF0000"/>
        </w:rPr>
        <w:t>e</w:t>
      </w:r>
      <w:r w:rsidR="00E43BF3">
        <w:rPr>
          <w:b/>
          <w:color w:val="FF0000"/>
        </w:rPr>
        <w:t>n logaritmische functie en haar afgeleide</w:t>
      </w:r>
    </w:p>
    <w:p w14:paraId="4C878C7E" w14:textId="6D38F8B5" w:rsidR="007B0BB9" w:rsidRPr="004926B7" w:rsidRDefault="002075B8" w:rsidP="007B0BB9">
      <w:pPr>
        <w:rPr>
          <w:lang w:val="en-GB"/>
        </w:rPr>
      </w:pPr>
      <w:r w:rsidRPr="004926B7">
        <w:rPr>
          <w:b/>
          <w:bCs/>
          <w:lang w:val="en-GB"/>
        </w:rPr>
        <w:t>a</w:t>
      </w:r>
      <w:r w:rsidRPr="004926B7">
        <w:rPr>
          <w:lang w:val="en-GB"/>
        </w:rP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en-GB"/>
          </w:rPr>
          <m:t>+1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-1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</m:oMath>
    </w:p>
    <w:p w14:paraId="599FB338" w14:textId="67846605" w:rsidR="00E67986" w:rsidRPr="006D4EA5" w:rsidRDefault="00E67986" w:rsidP="007B0BB9">
      <w:r w:rsidRPr="004926B7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-x+1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</m:oMath>
    </w:p>
    <w:p w14:paraId="0C3E3AA5" w14:textId="122F9A2B" w:rsidR="006D4EA5" w:rsidRDefault="006D4EA5" w:rsidP="007B0BB9"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=x-1</m:t>
        </m:r>
      </m:oMath>
    </w:p>
    <w:p w14:paraId="6A60FC08" w14:textId="2F35142D" w:rsidR="003208DC" w:rsidRDefault="003208DC" w:rsidP="007B0BB9">
      <w:r>
        <w:tab/>
      </w:r>
      <m:oMath>
        <m:r>
          <w:rPr>
            <w:rFonts w:ascii="Cambria Math" w:hAnsi="Cambria Math"/>
          </w:rPr>
          <m:t>x-1=0∨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1</m:t>
        </m:r>
      </m:oMath>
    </w:p>
    <w:p w14:paraId="7B0ACC66" w14:textId="1D93A8D1" w:rsidR="003208DC" w:rsidRPr="006D4EA5" w:rsidRDefault="003208DC" w:rsidP="007B0BB9">
      <w:r>
        <w:tab/>
      </w:r>
      <m:oMath>
        <m:r>
          <w:rPr>
            <w:rFonts w:ascii="Cambria Math" w:hAnsi="Cambria Math"/>
          </w:rPr>
          <m:t>x=1∨x=e</m:t>
        </m:r>
      </m:oMath>
    </w:p>
    <w:p w14:paraId="07258CAD" w14:textId="1E7FE1AD" w:rsidR="007B0BB9" w:rsidRDefault="00070D55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1, 0)</m:t>
        </m:r>
      </m:oMath>
      <w:r w:rsidR="0065413C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e, 1)</m:t>
        </m:r>
      </m:oMath>
    </w:p>
    <w:p w14:paraId="03035F64" w14:textId="3F19D6DE" w:rsidR="007E0FC8" w:rsidRPr="0011769F" w:rsidRDefault="007E0FC8" w:rsidP="007E0FC8">
      <w:r w:rsidRPr="0011769F">
        <w:rPr>
          <w:b/>
          <w:bCs/>
        </w:rPr>
        <w:t>b</w:t>
      </w:r>
      <w:r w:rsidRPr="0011769F"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p</m:t>
            </m:r>
          </m:sub>
          <m:sup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GB"/>
              </w:rPr>
              <m:t>p</m:t>
            </m:r>
          </m:sup>
          <m:e>
            <m:r>
              <w:rPr>
                <w:rFonts w:ascii="Cambria Math" w:hAnsi="Cambria Math"/>
                <w:lang w:val="en-GB"/>
              </w:rPr>
              <m:t>g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GB"/>
              </w:rPr>
              <m:t>x</m:t>
            </m:r>
            <m:r>
              <w:rPr>
                <w:rFonts w:ascii="Cambria Math" w:hAnsi="Cambria Math"/>
              </w:rPr>
              <m:t>)</m:t>
            </m:r>
          </m:e>
        </m:nary>
        <m:r>
          <w:rPr>
            <w:rFonts w:ascii="Cambria Math" w:hAnsi="Cambria Math"/>
            <w:lang w:val="en-GB"/>
          </w:rPr>
          <m:t>dx</m:t>
        </m:r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)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+1</m:t>
                </m:r>
              </m:e>
            </m:d>
          </m:e>
          <m:sub>
            <m:r>
              <w:rPr>
                <w:rFonts w:ascii="Cambria Math" w:hAnsi="Cambria Math"/>
                <w:lang w:val="en-GB"/>
              </w:rPr>
              <m:t>p</m:t>
            </m:r>
          </m:sub>
          <m:sup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GB"/>
              </w:rPr>
              <m:t>p</m:t>
            </m:r>
          </m:sup>
        </m:sSubSup>
        <m:r>
          <w:rPr>
            <w:rFonts w:ascii="Cambria Math" w:hAnsi="Cambria Math"/>
          </w:rPr>
          <m:t>=2</m:t>
        </m:r>
        <m:r>
          <w:rPr>
            <w:rFonts w:ascii="Cambria Math" w:hAnsi="Cambria Math"/>
            <w:lang w:val="en-GB"/>
          </w:rPr>
          <m:t>p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2</m:t>
            </m:r>
            <m:r>
              <w:rPr>
                <w:rFonts w:ascii="Cambria Math" w:hAnsi="Cambria Math"/>
                <w:lang w:val="en-GB"/>
              </w:rPr>
              <m:t>p</m:t>
            </m:r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-2</m:t>
        </m:r>
        <m:r>
          <w:rPr>
            <w:rFonts w:ascii="Cambria Math" w:hAnsi="Cambria Math"/>
            <w:lang w:val="en-GB"/>
          </w:rPr>
          <m:t>p</m:t>
        </m:r>
        <m:r>
          <w:rPr>
            <w:rFonts w:ascii="Cambria Math" w:hAnsi="Cambria Math"/>
          </w:rPr>
          <m:t>+1-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p</m:t>
            </m:r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GB"/>
              </w:rPr>
              <m:t>p</m:t>
            </m:r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=</m:t>
        </m:r>
      </m:oMath>
    </w:p>
    <w:p w14:paraId="7E2180A8" w14:textId="32F41FEC" w:rsidR="00782F3E" w:rsidRDefault="00782F3E" w:rsidP="007E0FC8">
      <w:pPr>
        <w:rPr>
          <w:lang w:val="en-GB"/>
        </w:rPr>
      </w:pPr>
      <w:r w:rsidRPr="0011769F">
        <w:tab/>
      </w:r>
      <w:r w:rsidRPr="0011769F">
        <w:tab/>
      </w:r>
      <w:r w:rsidRPr="0011769F">
        <w:tab/>
      </w:r>
      <m:oMath>
        <m:r>
          <w:rPr>
            <w:rFonts w:ascii="Cambria Math" w:hAnsi="Cambria Math"/>
            <w:lang w:val="en-GB"/>
          </w:rPr>
          <m:t>=2p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r>
              <w:rPr>
                <w:rFonts w:ascii="Cambria Math" w:hAnsi="Cambria Math"/>
                <w:lang w:val="en-GB"/>
              </w:rPr>
              <m:t>(2p)</m:t>
            </m:r>
          </m:e>
        </m:func>
        <m:r>
          <w:rPr>
            <w:rFonts w:ascii="Cambria Math" w:hAnsi="Cambria Math"/>
            <w:lang w:val="en-GB"/>
          </w:rPr>
          <m:t>-p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</m:e>
            </m:d>
          </m:e>
        </m:func>
        <m:r>
          <w:rPr>
            <w:rFonts w:ascii="Cambria Math" w:hAnsi="Cambria Math"/>
            <w:lang w:val="en-GB"/>
          </w:rPr>
          <m:t>-p=p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p</m:t>
                    </m:r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p</m:t>
                    </m:r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-1</m:t>
            </m:r>
          </m:e>
        </m:d>
        <m:r>
          <w:rPr>
            <w:rFonts w:ascii="Cambria Math" w:hAnsi="Cambria Math"/>
            <w:lang w:val="en-GB"/>
          </w:rPr>
          <m:t>=0</m:t>
        </m:r>
      </m:oMath>
    </w:p>
    <w:p w14:paraId="007FF52A" w14:textId="674352AA" w:rsidR="006C5DFF" w:rsidRPr="004926B7" w:rsidRDefault="006C5DFF" w:rsidP="007E0FC8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p=0∨2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2p</m:t>
                </m:r>
              </m:e>
            </m:d>
          </m:e>
        </m:func>
        <m:r>
          <w:rPr>
            <w:rFonts w:ascii="Cambria Math" w:hAnsi="Cambria Math"/>
            <w:lang w:val="en-GB"/>
          </w:rPr>
          <m:t>-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p</m:t>
                </m:r>
              </m:e>
            </m:d>
          </m:e>
        </m:func>
        <m:r>
          <w:rPr>
            <w:rFonts w:ascii="Cambria Math" w:hAnsi="Cambria Math"/>
            <w:lang w:val="en-GB"/>
          </w:rPr>
          <m:t>=1</m:t>
        </m:r>
      </m:oMath>
    </w:p>
    <w:p w14:paraId="42744EE4" w14:textId="1D6D50D2" w:rsidR="007E0FC8" w:rsidRDefault="00AC0ABF" w:rsidP="007B0BB9">
      <w:r>
        <w:tab/>
      </w:r>
      <w:r>
        <w:tab/>
        <w:t xml:space="preserve">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p</m:t>
                </m:r>
              </m:e>
            </m:d>
          </m:e>
        </m:func>
        <m:r>
          <w:rPr>
            <w:rFonts w:ascii="Cambria Math" w:hAnsi="Cambria Math"/>
          </w:rPr>
          <m:t>=1</m:t>
        </m:r>
      </m:oMath>
    </w:p>
    <w:p w14:paraId="2955440B" w14:textId="063D0748" w:rsidR="0022688B" w:rsidRDefault="0022688B" w:rsidP="007B0BB9">
      <w:r>
        <w:tab/>
      </w:r>
      <w:r>
        <w:tab/>
        <w:t xml:space="preserve">  </w:t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e</m:t>
        </m:r>
      </m:oMath>
    </w:p>
    <w:p w14:paraId="46928697" w14:textId="77777777" w:rsidR="007B0BB9" w:rsidRDefault="007B0BB9" w:rsidP="007B0BB9"/>
    <w:p w14:paraId="7E421C1A" w14:textId="7221C7F9" w:rsidR="007B0BB9" w:rsidRPr="00AC21ED" w:rsidRDefault="007B0BB9" w:rsidP="007B0BB9">
      <w:pPr>
        <w:rPr>
          <w:b/>
          <w:color w:val="FF0000"/>
        </w:rPr>
      </w:pPr>
      <w:r w:rsidRPr="00B93F49">
        <w:rPr>
          <w:b/>
        </w:rPr>
        <w:t>67</w:t>
      </w:r>
      <w:r>
        <w:rPr>
          <w:b/>
        </w:rPr>
        <w:t xml:space="preserve"> </w:t>
      </w:r>
      <w:r w:rsidR="00782FE2">
        <w:rPr>
          <w:b/>
          <w:color w:val="FF0000"/>
        </w:rPr>
        <w:t>Lijn door de toppen</w:t>
      </w:r>
    </w:p>
    <w:p w14:paraId="493D1C10" w14:textId="316C9745" w:rsidR="007B0BB9" w:rsidRDefault="00BE225F" w:rsidP="007B0BB9">
      <w:r>
        <w:rPr>
          <w:b/>
          <w:bCs/>
        </w:rPr>
        <w:t>a</w:t>
      </w:r>
      <w:r w:rsidR="007B0BB9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</w:p>
    <w:p w14:paraId="4D096AC3" w14:textId="476402F0" w:rsidR="00F05C94" w:rsidRDefault="00F05C94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x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ax</m:t>
            </m:r>
          </m:e>
        </m:d>
        <m:r>
          <w:rPr>
            <w:rFonts w:ascii="Cambria Math" w:hAnsi="Cambria Math"/>
          </w:rPr>
          <m:t>=0</m:t>
        </m:r>
      </m:oMath>
    </w:p>
    <w:p w14:paraId="23C44CF0" w14:textId="004C6FFC" w:rsidR="00527760" w:rsidRDefault="00527760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x</m:t>
            </m:r>
          </m:sup>
        </m:sSup>
        <m:r>
          <w:rPr>
            <w:rFonts w:ascii="Cambria Math" w:hAnsi="Cambria Math"/>
          </w:rPr>
          <m:t>=0∨1+ax=0</m:t>
        </m:r>
      </m:oMath>
    </w:p>
    <w:p w14:paraId="5837D24D" w14:textId="1A8CD604" w:rsidR="00527760" w:rsidRDefault="00527760" w:rsidP="007B0BB9">
      <w:r>
        <w:tab/>
      </w:r>
      <w:r>
        <w:tab/>
        <w:t xml:space="preserve">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</m:oMath>
      <w:r w:rsidR="0073025D">
        <w:tab/>
      </w:r>
      <w:r w:rsidR="0073025D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⋅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</m:sup>
        </m:s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e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e</m:t>
            </m:r>
          </m:den>
        </m:f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</w:p>
    <w:p w14:paraId="647D6287" w14:textId="2EF047AB" w:rsidR="00C04796" w:rsidRPr="0011769F" w:rsidRDefault="00C04796" w:rsidP="007B0BB9">
      <w:r w:rsidRPr="0011769F">
        <w:rPr>
          <w:b/>
          <w:bCs/>
        </w:rPr>
        <w:t>b</w:t>
      </w:r>
      <w:r w:rsidRPr="0011769F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x∙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x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x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lang w:val="en-GB"/>
          </w:rPr>
          <m:t>a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ax</m:t>
            </m:r>
          </m:sup>
        </m:sSup>
        <m:r>
          <w:rPr>
            <w:rFonts w:ascii="Cambria Math" w:hAnsi="Cambria Math"/>
          </w:rPr>
          <m:t>=x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x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x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a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ax</m:t>
            </m:r>
          </m:sup>
        </m:sSup>
        <m:r>
          <w:rPr>
            <w:rFonts w:ascii="Cambria Math" w:hAnsi="Cambria Math"/>
          </w:rPr>
          <m:t>=x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ax</m:t>
            </m:r>
          </m:sup>
        </m:sSup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(x)</m:t>
        </m:r>
      </m:oMath>
    </w:p>
    <w:p w14:paraId="74F6A3CE" w14:textId="5AB6D76C" w:rsidR="007B0BB9" w:rsidRDefault="00DB0C86" w:rsidP="007B0BB9">
      <w:pPr>
        <w:rPr>
          <w:lang w:val="en-GB"/>
        </w:rPr>
      </w:pPr>
      <w:r>
        <w:rPr>
          <w:b/>
          <w:bCs/>
          <w:lang w:val="en-GB"/>
        </w:rPr>
        <w:t>c</w:t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e</m:t>
            </m:r>
          </m:den>
        </m:f>
        <m:r>
          <w:rPr>
            <w:rFonts w:ascii="Cambria Math" w:hAnsi="Cambria Math"/>
            <w:lang w:val="en-GB"/>
          </w:rPr>
          <m:t>x</m:t>
        </m:r>
      </m:oMath>
    </w:p>
    <w:p w14:paraId="55627E12" w14:textId="22CEA7F7" w:rsidR="00FD1C6D" w:rsidRDefault="00FD1C6D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0∨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lang w:val="en-GB"/>
              </w:rPr>
              <m:t>x</m:t>
            </m:r>
          </m:sup>
        </m:s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e</m:t>
            </m:r>
          </m:den>
        </m:f>
      </m:oMath>
      <w:r w:rsidR="00B95FF0">
        <w:rPr>
          <w:lang w:val="en-GB"/>
        </w:rPr>
        <w:tab/>
      </w:r>
      <w:r w:rsidR="00B95FF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O=</m:t>
        </m:r>
        <m:nary>
          <m:naryPr>
            <m:limLoc m:val="undOvr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-1</m:t>
            </m:r>
          </m:sub>
          <m:sup>
            <m:r>
              <w:rPr>
                <w:rFonts w:ascii="Cambria Math" w:hAnsi="Cambria Math"/>
                <w:lang w:val="en-GB"/>
              </w:rPr>
              <m:t>0</m:t>
            </m:r>
          </m:sup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e</m:t>
                </m:r>
              </m:den>
            </m:f>
            <m:r>
              <w:rPr>
                <w:rFonts w:ascii="Cambria Math" w:hAnsi="Cambria Math"/>
                <w:lang w:val="en-GB"/>
              </w:rPr>
              <m:t>x-x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x</m:t>
                </m:r>
              </m:sup>
            </m:sSup>
            <m:r>
              <w:rPr>
                <w:rFonts w:ascii="Cambria Math" w:hAnsi="Cambria Math"/>
                <w:lang w:val="en-GB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lang w:val="en-GB"/>
          </w:rPr>
          <m:t>d</m:t>
        </m:r>
        <m:r>
          <w:rPr>
            <w:rFonts w:ascii="Cambria Math" w:hAnsi="Cambria Math"/>
            <w:lang w:val="en-GB"/>
          </w:rPr>
          <m:t>x=</m:t>
        </m:r>
        <m:sSubSup>
          <m:sSubSupPr>
            <m:ctrlPr>
              <w:rPr>
                <w:rFonts w:ascii="Cambria Math" w:hAnsi="Cambria Math"/>
                <w:i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e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>-(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lang w:val="en-GB"/>
              </w:rPr>
              <m:t>-1</m:t>
            </m:r>
          </m:sub>
          <m:sup>
            <m:r>
              <w:rPr>
                <w:rFonts w:ascii="Cambria Math" w:hAnsi="Cambria Math"/>
                <w:lang w:val="en-GB"/>
              </w:rPr>
              <m:t>0</m:t>
            </m:r>
          </m:sup>
        </m:sSubSup>
        <m:r>
          <w:rPr>
            <w:rFonts w:ascii="Cambria Math" w:hAnsi="Cambria Math"/>
            <w:lang w:val="en-GB"/>
          </w:rPr>
          <m:t>=</m:t>
        </m:r>
      </m:oMath>
    </w:p>
    <w:p w14:paraId="3563E226" w14:textId="6861607B" w:rsidR="00B95FF0" w:rsidRPr="0011769F" w:rsidRDefault="00B95FF0" w:rsidP="007B0BB9">
      <w:r>
        <w:rPr>
          <w:lang w:val="en-GB"/>
        </w:rPr>
        <w:tab/>
      </w:r>
      <w:r>
        <w:rPr>
          <w:lang w:val="en-GB"/>
        </w:rPr>
        <w:tab/>
      </w:r>
      <w:r w:rsidRPr="0011769F">
        <w:t xml:space="preserve"> 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</w:rPr>
          <m:t>=-1</m:t>
        </m:r>
      </m:oMath>
      <w:r w:rsidR="000826EA" w:rsidRPr="0011769F">
        <w:tab/>
      </w:r>
      <w:r w:rsidR="000826EA" w:rsidRPr="0011769F">
        <w:tab/>
        <w:t xml:space="preserve">    </w:t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e</m:t>
            </m:r>
          </m:den>
        </m:f>
        <m:r>
          <w:rPr>
            <w:rFonts w:ascii="Cambria Math" w:hAnsi="Cambria Math"/>
          </w:rPr>
          <m:t>+1-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e</m:t>
                </m:r>
              </m:den>
            </m:f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e>
        </m:d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e</m:t>
            </m:r>
          </m:den>
        </m:f>
      </m:oMath>
    </w:p>
    <w:p w14:paraId="34F711EB" w14:textId="77777777" w:rsidR="007B0BB9" w:rsidRPr="0011769F" w:rsidRDefault="007B0BB9" w:rsidP="007B0BB9"/>
    <w:p w14:paraId="0577366C" w14:textId="4A121EAC" w:rsidR="007B0BB9" w:rsidRPr="00A268B3" w:rsidRDefault="007B0BB9" w:rsidP="007B0BB9">
      <w:pPr>
        <w:rPr>
          <w:color w:val="FF0000"/>
        </w:rPr>
      </w:pPr>
      <w:r>
        <w:rPr>
          <w:b/>
        </w:rPr>
        <w:t xml:space="preserve">68 </w:t>
      </w:r>
      <w:r w:rsidR="00E950B8">
        <w:rPr>
          <w:b/>
          <w:color w:val="FF0000"/>
        </w:rPr>
        <w:t>Twee machten van 2</w:t>
      </w:r>
    </w:p>
    <w:p w14:paraId="496F7CBD" w14:textId="17E6D848" w:rsidR="007B0BB9" w:rsidRDefault="0011769F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e>
        </m:func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r>
          <w:rPr>
            <w:rFonts w:ascii="Cambria Math" w:hAnsi="Cambria Math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e>
        </m:func>
        <m:r>
          <w:rPr>
            <w:rFonts w:ascii="Cambria Math" w:hAnsi="Cambria Math"/>
          </w:rPr>
          <m:t>∙-2</m:t>
        </m:r>
      </m:oMath>
    </w:p>
    <w:p w14:paraId="55113EA4" w14:textId="7778AA0A" w:rsidR="007B0BB9" w:rsidRDefault="00EE146B" w:rsidP="007B0BB9"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</w:rPr>
              <m:t>(2)</m:t>
            </m:r>
          </m:e>
        </m:func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3x</m:t>
                </m:r>
              </m:sup>
            </m:sSup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>=0</m:t>
        </m:r>
      </m:oMath>
    </w:p>
    <w:p w14:paraId="1944A8FA" w14:textId="38E1398F" w:rsidR="006A42FB" w:rsidRDefault="006A42FB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x</m:t>
            </m:r>
          </m:sup>
        </m:sSup>
        <m:r>
          <w:rPr>
            <w:rFonts w:ascii="Cambria Math" w:hAnsi="Cambria Math"/>
          </w:rPr>
          <m:t>=2</m:t>
        </m:r>
      </m:oMath>
    </w:p>
    <w:p w14:paraId="044D2079" w14:textId="1BCF0BD8" w:rsidR="006A42FB" w:rsidRDefault="006A42FB" w:rsidP="007B0BB9"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119D0D92" w14:textId="6B3C512C" w:rsidR="007B0BB9" w:rsidRDefault="00B60422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O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2x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d>
                      </m:e>
                    </m:func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8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7</m:t>
            </m:r>
          </m:num>
          <m:den>
            <m:r>
              <w:rPr>
                <w:rFonts w:ascii="Cambria Math" w:hAnsi="Cambria Math"/>
              </w:rPr>
              <m:t>8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e>
            </m:func>
          </m:den>
        </m:f>
      </m:oMath>
    </w:p>
    <w:p w14:paraId="139906BB" w14:textId="2EEAFA69" w:rsidR="007B0BB9" w:rsidRDefault="001171EB" w:rsidP="007B0BB9">
      <w:r>
        <w:tab/>
      </w:r>
      <m:oMath>
        <m:r>
          <w:rPr>
            <w:rFonts w:ascii="Cambria Math" w:hAnsi="Cambria Math"/>
          </w:rPr>
          <m:t>2k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7</m:t>
            </m:r>
          </m:num>
          <m:den>
            <m:r>
              <w:rPr>
                <w:rFonts w:ascii="Cambria Math" w:hAnsi="Cambria Math"/>
              </w:rPr>
              <m:t>8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(2)</m:t>
                </m:r>
              </m:e>
            </m:func>
          </m:den>
        </m:f>
      </m:oMath>
      <w:r>
        <w:t xml:space="preserve"> geeft </w:t>
      </w:r>
      <m:oMath>
        <m:r>
          <w:rPr>
            <w:rFonts w:ascii="Cambria Math" w:hAnsi="Cambria Math"/>
          </w:rPr>
          <m:t>k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7</m:t>
            </m:r>
          </m:num>
          <m:den>
            <m:r>
              <w:rPr>
                <w:rFonts w:ascii="Cambria Math" w:hAnsi="Cambria Math"/>
              </w:rPr>
              <m:t>16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(2)</m:t>
                </m:r>
              </m:e>
            </m:func>
          </m:den>
        </m:f>
        <m:r>
          <w:rPr>
            <w:rFonts w:ascii="Cambria Math" w:hAnsi="Cambria Math"/>
          </w:rPr>
          <m:t>≈2,43</m:t>
        </m:r>
      </m:oMath>
    </w:p>
    <w:p w14:paraId="5B8CB1D5" w14:textId="36730CBD" w:rsidR="00BC3251" w:rsidRDefault="00BC3251">
      <w:r>
        <w:br w:type="page"/>
      </w:r>
    </w:p>
    <w:p w14:paraId="76BC8580" w14:textId="7F33C8AE" w:rsidR="007B0BB9" w:rsidRPr="006929DF" w:rsidRDefault="006929DF" w:rsidP="00BC3251">
      <w:r>
        <w:rPr>
          <w:b/>
          <w:bCs/>
        </w:rPr>
        <w:lastRenderedPageBreak/>
        <w:t>c</w:t>
      </w:r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P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x</m:t>
                    </m:r>
                  </m:sup>
                </m:sSup>
                <m:r>
                  <w:rPr>
                    <w:rFonts w:ascii="Cambria Math" w:hAnsi="Cambria Math"/>
                  </w:rPr>
                  <m:t>-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den>
            </m:f>
          </m:e>
        </m:d>
      </m:oMath>
      <w:r w:rsidR="00AC264C">
        <w:t xml:space="preserve"> e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Q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</m:t>
                    </m:r>
                  </m:den>
                </m:f>
              </m:den>
            </m:f>
          </m:e>
        </m:d>
      </m:oMath>
    </w:p>
    <w:p w14:paraId="3F8F1969" w14:textId="49A95E66" w:rsidR="007B0BB9" w:rsidRDefault="00887421" w:rsidP="007B0BB9">
      <w:r>
        <w:tab/>
        <w:t xml:space="preserve">loodrecht du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P</m:t>
            </m:r>
          </m:e>
        </m:acc>
        <m:r>
          <w:rPr>
            <w:rFonts w:ascii="Cambria Math" w:hAnsi="Cambria Math"/>
          </w:rPr>
          <m:t>∙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Q</m:t>
            </m:r>
          </m:e>
        </m:acc>
        <m:r>
          <w:rPr>
            <w:rFonts w:ascii="Cambria Math" w:hAnsi="Cambria Math"/>
          </w:rPr>
          <m:t>=0</m:t>
        </m:r>
      </m:oMath>
    </w:p>
    <w:p w14:paraId="247DE33C" w14:textId="2F8C2E6D" w:rsidR="00887421" w:rsidRDefault="00887421" w:rsidP="007B0BB9">
      <w:r>
        <w:tab/>
      </w:r>
      <m:oMath>
        <m:r>
          <w:rPr>
            <w:rFonts w:ascii="Cambria Math" w:hAnsi="Cambria Math"/>
          </w:rPr>
          <m:t>x-1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r>
          <w:rPr>
            <w:rFonts w:ascii="Cambria Math" w:hAnsi="Cambria Math"/>
          </w:rPr>
          <m:t>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)=0</m:t>
        </m:r>
      </m:oMath>
    </w:p>
    <w:p w14:paraId="463AC6FE" w14:textId="7AF38DCE" w:rsidR="007A39A1" w:rsidRDefault="002E717E" w:rsidP="007B0BB9">
      <w:r>
        <w:tab/>
        <w:t xml:space="preserve">invoer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x-1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r>
          <w:rPr>
            <w:rFonts w:ascii="Cambria Math" w:hAnsi="Cambria Math"/>
          </w:rPr>
          <m:t>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)</m:t>
        </m:r>
      </m:oMath>
      <w:r w:rsidR="00D85F32">
        <w:tab/>
        <w:t xml:space="preserve">zero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≈-0,67</m:t>
        </m:r>
      </m:oMath>
    </w:p>
    <w:p w14:paraId="5EB5AE7B" w14:textId="77777777" w:rsidR="006523AB" w:rsidRDefault="006523AB" w:rsidP="007B0BB9"/>
    <w:p w14:paraId="67CCE858" w14:textId="77777777" w:rsidR="007B0BB9" w:rsidRPr="006664C2" w:rsidRDefault="007B0BB9" w:rsidP="007B0BB9">
      <w:pPr>
        <w:rPr>
          <w:b/>
          <w:sz w:val="36"/>
        </w:rPr>
      </w:pPr>
      <w:r w:rsidRPr="00452B82">
        <w:rPr>
          <w:b/>
          <w:sz w:val="36"/>
        </w:rPr>
        <w:t>Goniometrie</w:t>
      </w:r>
    </w:p>
    <w:p w14:paraId="3AFA6A3C" w14:textId="77777777" w:rsidR="007B0BB9" w:rsidRPr="006664C2" w:rsidRDefault="007B0BB9" w:rsidP="007B0BB9">
      <w:pPr>
        <w:rPr>
          <w:b/>
        </w:rPr>
      </w:pPr>
      <w:r w:rsidRPr="003C100A">
        <w:rPr>
          <w:b/>
          <w:color w:val="00B0F0"/>
        </w:rPr>
        <w:t>Goniometrische functies</w:t>
      </w:r>
    </w:p>
    <w:p w14:paraId="33CA59B6" w14:textId="77777777" w:rsidR="007B0BB9" w:rsidRPr="006664C2" w:rsidRDefault="007B0BB9" w:rsidP="007B0BB9">
      <w:pPr>
        <w:rPr>
          <w:b/>
        </w:rPr>
      </w:pPr>
      <w:r>
        <w:rPr>
          <w:b/>
        </w:rPr>
        <w:t>69</w:t>
      </w:r>
    </w:p>
    <w:p w14:paraId="74E073C1" w14:textId="389FD051" w:rsidR="007B0BB9" w:rsidRPr="00100641" w:rsidRDefault="000B3DA9" w:rsidP="007B0BB9">
      <w:r w:rsidRPr="00100641">
        <w:rPr>
          <w:b/>
          <w:bCs/>
        </w:rPr>
        <w:t>a</w:t>
      </w:r>
      <w:r w:rsidR="007B0BB9" w:rsidRPr="00100641">
        <w:tab/>
      </w:r>
      <m:oMath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(2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)=-1</m:t>
        </m:r>
      </m:oMath>
      <w:r w:rsidR="007B0BB9" w:rsidRPr="00100641">
        <w:tab/>
      </w:r>
      <w:r w:rsidR="007C0FF7" w:rsidRPr="00100641">
        <w:rPr>
          <w:b/>
          <w:bCs/>
        </w:rPr>
        <w:t>c</w:t>
      </w:r>
      <w:r w:rsidR="007B0BB9" w:rsidRPr="00100641">
        <w:tab/>
      </w:r>
      <m:oMath>
        <m:r>
          <m:rPr>
            <m:sty m:val="p"/>
          </m:rPr>
          <w:rPr>
            <w:rFonts w:ascii="Cambria Math" w:hAnsi="Cambria Math"/>
          </w:rPr>
          <m:t>tan</m:t>
        </m:r>
        <m:r>
          <w:rPr>
            <w:rFonts w:ascii="Cambria Math" w:hAnsi="Cambria Math"/>
          </w:rPr>
          <m:t>(-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  <w:lang w:val="en-GB"/>
          </w:rPr>
          <m:t>π</m:t>
        </m:r>
        <m:r>
          <w:rPr>
            <w:rFonts w:ascii="Cambria Math" w:hAnsi="Cambria Math"/>
          </w:rPr>
          <m:t>)=1</m:t>
        </m:r>
      </m:oMath>
      <w:r w:rsidR="007B0BB9" w:rsidRPr="00100641">
        <w:tab/>
      </w:r>
      <w:r w:rsidR="007B0BB9" w:rsidRPr="00100641">
        <w:tab/>
      </w:r>
      <w:r w:rsidR="00B30057" w:rsidRPr="00100641">
        <w:rPr>
          <w:b/>
          <w:bCs/>
        </w:rPr>
        <w:t>e</w:t>
      </w:r>
      <w:r w:rsidR="007B0BB9" w:rsidRPr="00100641">
        <w:tab/>
      </w:r>
      <m:oMath>
        <m:r>
          <m:rPr>
            <m:sty m:val="p"/>
          </m:rPr>
          <w:rPr>
            <w:rFonts w:ascii="Cambria Math" w:hAnsi="Cambria Math"/>
          </w:rPr>
          <m:t>cos(</m:t>
        </m:r>
        <m:r>
          <w:rPr>
            <w:rFonts w:ascii="Cambria Math" w:hAnsi="Cambria Math"/>
          </w:rPr>
          <m:t>7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  <w:lang w:val="en-GB"/>
          </w:rPr>
          <m:t>π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14:paraId="61C5AEBE" w14:textId="5CB9D2A5" w:rsidR="007B0BB9" w:rsidRPr="00100641" w:rsidRDefault="003F25B6" w:rsidP="007B0BB9">
      <w:r w:rsidRPr="00100641">
        <w:rPr>
          <w:b/>
          <w:bCs/>
        </w:rPr>
        <w:t>b</w:t>
      </w:r>
      <w:r w:rsidR="007B0BB9" w:rsidRPr="00100641">
        <w:tab/>
      </w:r>
      <m:oMath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(3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  <w:lang w:val="en-GB"/>
          </w:rPr>
          <m:t>π</m:t>
        </m:r>
        <m:r>
          <w:rPr>
            <w:rFonts w:ascii="Cambria Math" w:hAnsi="Cambria Math"/>
          </w:rPr>
          <m:t>)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7B0BB9" w:rsidRPr="00100641">
        <w:tab/>
      </w:r>
      <w:r w:rsidR="00701DAF" w:rsidRPr="00100641">
        <w:rPr>
          <w:b/>
          <w:bCs/>
        </w:rPr>
        <w:t>d</w:t>
      </w:r>
      <w:r w:rsidR="007B0BB9" w:rsidRPr="00100641">
        <w:tab/>
      </w:r>
      <m:oMath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(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)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7B0BB9" w:rsidRPr="00100641">
        <w:tab/>
      </w:r>
      <w:r w:rsidR="007B0BB9" w:rsidRPr="00100641">
        <w:tab/>
      </w:r>
      <w:r w:rsidR="00FC485D" w:rsidRPr="00100641">
        <w:rPr>
          <w:b/>
          <w:bCs/>
        </w:rPr>
        <w:t>f</w:t>
      </w:r>
      <w:r w:rsidR="007B0BB9" w:rsidRPr="00100641">
        <w:tab/>
      </w:r>
      <m:oMath>
        <m:r>
          <m:rPr>
            <m:sty m:val="p"/>
          </m:rPr>
          <w:rPr>
            <w:rFonts w:ascii="Cambria Math" w:hAnsi="Cambria Math"/>
          </w:rPr>
          <m:t>cos(</m:t>
        </m:r>
        <m:r>
          <w:rPr>
            <w:rFonts w:ascii="Cambria Math" w:hAnsi="Cambria Math"/>
          </w:rPr>
          <m:t>-3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  <w:lang w:val="en-GB"/>
          </w:rPr>
          <m:t>π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4CAB4D33" w14:textId="77777777" w:rsidR="007A39A1" w:rsidRPr="00100641" w:rsidRDefault="007A39A1" w:rsidP="007B0BB9"/>
    <w:p w14:paraId="77CDA422" w14:textId="5E3A5F82" w:rsidR="007B0BB9" w:rsidRPr="000B3DA9" w:rsidRDefault="007B0BB9" w:rsidP="007B0BB9">
      <w:pPr>
        <w:rPr>
          <w:lang w:val="en-GB"/>
        </w:rPr>
      </w:pPr>
      <w:r w:rsidRPr="000B3DA9">
        <w:rPr>
          <w:b/>
          <w:lang w:val="en-GB"/>
        </w:rPr>
        <w:t>70</w:t>
      </w:r>
    </w:p>
    <w:p w14:paraId="271EA8E2" w14:textId="35790EAE" w:rsidR="007B0BB9" w:rsidRDefault="006D7D7B" w:rsidP="007B0BB9">
      <w:pPr>
        <w:rPr>
          <w:lang w:val="en-GB"/>
        </w:rPr>
      </w:pPr>
      <w:r>
        <w:rPr>
          <w:b/>
          <w:bCs/>
          <w:lang w:val="en-GB"/>
        </w:rPr>
        <w:t>a</w:t>
      </w:r>
      <w:r w:rsidR="007B0BB9" w:rsidRPr="000B3DA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-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3</m:t>
            </m:r>
          </m:e>
        </m:rad>
      </m:oMath>
      <w:r w:rsidR="007B0BB9" w:rsidRPr="000B3DA9">
        <w:rPr>
          <w:lang w:val="en-GB"/>
        </w:rPr>
        <w:tab/>
      </w:r>
      <w:r w:rsidR="00364890">
        <w:rPr>
          <w:lang w:val="en-GB"/>
        </w:rPr>
        <w:tab/>
      </w:r>
      <w:r w:rsidR="00C0529A">
        <w:rPr>
          <w:b/>
          <w:bCs/>
          <w:lang w:val="en-GB"/>
        </w:rPr>
        <w:t>b</w:t>
      </w:r>
      <w:r w:rsidR="007B0BB9" w:rsidRPr="000B3DA9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+</m:t>
        </m:r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0</m:t>
        </m:r>
      </m:oMath>
    </w:p>
    <w:p w14:paraId="62724679" w14:textId="0034F7F7" w:rsidR="00364890" w:rsidRDefault="00364890" w:rsidP="007B0BB9">
      <w:pPr>
        <w:rPr>
          <w:lang w:val="en-GB"/>
        </w:rPr>
      </w:pPr>
      <w:r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3</m:t>
            </m:r>
          </m:e>
        </m:rad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-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-x</m:t>
                </m:r>
              </m:e>
            </m:d>
          </m:e>
        </m:func>
        <m:r>
          <w:rPr>
            <w:rFonts w:ascii="Cambria Math" w:hAnsi="Cambria Math"/>
            <w:lang w:val="en-GB"/>
          </w:rPr>
          <m:t>=</m:t>
        </m:r>
        <m:r>
          <m:rPr>
            <m:sty m:val="p"/>
          </m:rPr>
          <w:rPr>
            <w:rFonts w:ascii="Cambria Math" w:hAnsi="Cambria Math"/>
            <w:lang w:val="en-GB"/>
          </w:rPr>
          <m:t>cos⁡</m:t>
        </m:r>
        <m:r>
          <w:rPr>
            <w:rFonts w:ascii="Cambria Math" w:hAnsi="Cambria Math"/>
            <w:lang w:val="en-GB"/>
          </w:rPr>
          <m:t>(-x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π)</m:t>
        </m:r>
      </m:oMath>
    </w:p>
    <w:p w14:paraId="08AEF49A" w14:textId="5A59039A" w:rsidR="00364890" w:rsidRDefault="00364890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  <w:lang w:val="en-GB"/>
          </w:rPr>
          <m:t>π∨x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  <w:lang w:val="en-GB"/>
          </w:rPr>
          <m:t>π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x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π+k⋅2π∨x=x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π+k⋅2π</m:t>
        </m:r>
      </m:oMath>
    </w:p>
    <w:p w14:paraId="15ED93E3" w14:textId="0A9E9FA0" w:rsidR="00364890" w:rsidRDefault="00364890" w:rsidP="007B0BB9">
      <w:pPr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x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π+k⋅2π</m:t>
        </m:r>
      </m:oMath>
    </w:p>
    <w:p w14:paraId="54BADEDF" w14:textId="7D276C15" w:rsidR="00364890" w:rsidRPr="00364890" w:rsidRDefault="00364890" w:rsidP="007B0BB9">
      <w:pPr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  <w:lang w:val="en-GB"/>
          </w:rPr>
          <m:t>π+k⋅π</m:t>
        </m:r>
      </m:oMath>
    </w:p>
    <w:p w14:paraId="2C910439" w14:textId="47003760" w:rsidR="007B0BB9" w:rsidRDefault="00E44F9E" w:rsidP="007B0BB9">
      <w:pPr>
        <w:rPr>
          <w:lang w:val="en-GB"/>
        </w:rPr>
      </w:pPr>
      <w:r w:rsidRPr="00364890">
        <w:rPr>
          <w:b/>
          <w:bCs/>
          <w:lang w:val="en-GB"/>
        </w:rPr>
        <w:t>c</w:t>
      </w:r>
      <w:r w:rsidR="007B0BB9" w:rsidRPr="00364890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+2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0</m:t>
        </m:r>
      </m:oMath>
      <w:r w:rsidR="007B0BB9" w:rsidRPr="00364890">
        <w:rPr>
          <w:lang w:val="en-GB"/>
        </w:rPr>
        <w:tab/>
      </w:r>
      <w:r w:rsidR="007B0BB9" w:rsidRPr="00364890">
        <w:rPr>
          <w:lang w:val="en-GB"/>
        </w:rPr>
        <w:tab/>
      </w:r>
      <w:r w:rsidRPr="00364890">
        <w:rPr>
          <w:b/>
          <w:bCs/>
          <w:lang w:val="en-GB"/>
        </w:rPr>
        <w:t>d</w:t>
      </w:r>
      <w:r w:rsidR="007B0BB9" w:rsidRPr="00364890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lang w:val="en-GB"/>
              </w:rPr>
            </m:ctrlPr>
          </m:fName>
          <m:e>
            <m:r>
              <w:rPr>
                <w:rFonts w:ascii="Cambria Math" w:hAnsi="Cambria Math"/>
                <w:lang w:val="en-GB"/>
              </w:rPr>
              <m:t>(x)</m:t>
            </m:r>
            <m:ctrlPr>
              <w:rPr>
                <w:rFonts w:ascii="Cambria Math" w:hAnsi="Cambria Math"/>
                <w:i/>
                <w:lang w:val="en-GB"/>
              </w:rPr>
            </m:ctrlPr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</m:oMath>
    </w:p>
    <w:p w14:paraId="6DE0EE7D" w14:textId="5E3C3DF0" w:rsidR="00364890" w:rsidRDefault="00364890" w:rsidP="007B0BB9">
      <w:pPr>
        <w:rPr>
          <w:lang w:val="en-GB"/>
        </w:rPr>
      </w:pPr>
      <w:r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3</m:t>
            </m:r>
          </m:e>
        </m:rad>
        <m:r>
          <w:rPr>
            <w:rFonts w:ascii="Cambria Math" w:hAnsi="Cambria Math"/>
            <w:lang w:val="en-GB"/>
          </w:rPr>
          <m:t>∨</m:t>
        </m:r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3</m:t>
            </m:r>
          </m:e>
        </m:rad>
      </m:oMath>
    </w:p>
    <w:p w14:paraId="35276494" w14:textId="0933BE7A" w:rsidR="00364890" w:rsidRPr="00364890" w:rsidRDefault="00364890" w:rsidP="007B0BB9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  <m:r>
          <w:rPr>
            <w:rFonts w:ascii="Cambria Math" w:hAnsi="Cambria Math"/>
            <w:lang w:val="en-GB"/>
          </w:rPr>
          <m:t>π∨x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  <m:r>
          <w:rPr>
            <w:rFonts w:ascii="Cambria Math" w:hAnsi="Cambria Math"/>
            <w:lang w:val="en-GB"/>
          </w:rPr>
          <m:t>π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  <m:r>
          <w:rPr>
            <w:rFonts w:ascii="Cambria Math" w:hAnsi="Cambria Math"/>
            <w:lang w:val="en-GB"/>
          </w:rPr>
          <m:t>π∨x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  <m:r>
          <w:rPr>
            <w:rFonts w:ascii="Cambria Math" w:hAnsi="Cambria Math"/>
            <w:lang w:val="en-GB"/>
          </w:rPr>
          <m:t>π∨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  <m:r>
          <w:rPr>
            <w:rFonts w:ascii="Cambria Math" w:hAnsi="Cambria Math"/>
            <w:lang w:val="en-GB"/>
          </w:rPr>
          <m:t>π∨x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  <m:r>
          <w:rPr>
            <w:rFonts w:ascii="Cambria Math" w:hAnsi="Cambria Math"/>
            <w:lang w:val="en-GB"/>
          </w:rPr>
          <m:t>π</m:t>
        </m:r>
      </m:oMath>
    </w:p>
    <w:p w14:paraId="23ACDCCA" w14:textId="77777777" w:rsidR="007B0BB9" w:rsidRDefault="007B0BB9" w:rsidP="007B0BB9"/>
    <w:p w14:paraId="399F005C" w14:textId="77777777" w:rsidR="007B0BB9" w:rsidRPr="00D56FED" w:rsidRDefault="007B0BB9" w:rsidP="007B0BB9">
      <w:pPr>
        <w:rPr>
          <w:b/>
        </w:rPr>
      </w:pPr>
      <w:r w:rsidRPr="0042756C">
        <w:rPr>
          <w:b/>
          <w:color w:val="00B0F0"/>
        </w:rPr>
        <w:t>Functievoorschrift bij een sinusoïde</w:t>
      </w:r>
    </w:p>
    <w:p w14:paraId="23DD8E22" w14:textId="77777777" w:rsidR="007B0BB9" w:rsidRDefault="007B0BB9" w:rsidP="007B0BB9">
      <w:r>
        <w:rPr>
          <w:b/>
        </w:rPr>
        <w:t>71</w:t>
      </w:r>
    </w:p>
    <w:p w14:paraId="05A2777C" w14:textId="0D8D9419" w:rsidR="007B0BB9" w:rsidRDefault="0042756C" w:rsidP="007B0BB9">
      <w:r>
        <w:rPr>
          <w:b/>
          <w:bCs/>
        </w:rPr>
        <w:t>a</w:t>
      </w:r>
      <w:r w:rsidR="007B0BB9">
        <w:tab/>
        <w:t>minimum is 8 en maximum 16:</w:t>
      </w:r>
      <w:r w:rsidR="00961E0C">
        <w:t xml:space="preserve"> </w:t>
      </w:r>
      <m:oMath>
        <m:r>
          <w:rPr>
            <w:rFonts w:ascii="Cambria Math" w:hAnsi="Cambria Math"/>
          </w:rPr>
          <m:t>d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+8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12</m:t>
        </m:r>
      </m:oMath>
      <w:r w:rsidR="007B0BB9">
        <w:t xml:space="preserve"> en </w:t>
      </w:r>
      <m:oMath>
        <m:r>
          <w:rPr>
            <w:rFonts w:ascii="Cambria Math" w:hAnsi="Cambria Math"/>
          </w:rPr>
          <m:t>a=16-12=4</m:t>
        </m:r>
      </m:oMath>
    </w:p>
    <w:p w14:paraId="44CE8E50" w14:textId="571381AB" w:rsidR="007B0BB9" w:rsidRPr="00D56FED" w:rsidRDefault="007B0BB9" w:rsidP="007B0BB9">
      <w:r>
        <w:tab/>
        <w:t xml:space="preserve">De periode is </w:t>
      </w:r>
      <m:oMath>
        <m:r>
          <w:rPr>
            <w:rFonts w:ascii="Cambria Math" w:hAnsi="Cambria Math"/>
          </w:rPr>
          <m:t>13-5=8</m:t>
        </m:r>
      </m:oMath>
      <w:r>
        <w:t xml:space="preserve"> dus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</w:p>
    <w:p w14:paraId="43366ABB" w14:textId="4194D452" w:rsidR="007B0BB9" w:rsidRDefault="007B0BB9" w:rsidP="007B0BB9">
      <w:r>
        <w:tab/>
        <w:t xml:space="preserve">Het ‘startpunt’ ligt precies tussen </w:t>
      </w:r>
      <m:oMath>
        <m:r>
          <w:rPr>
            <w:rFonts w:ascii="Cambria Math" w:hAnsi="Cambria Math"/>
          </w:rPr>
          <m:t>A</m:t>
        </m:r>
      </m:oMath>
      <w:r>
        <w:t xml:space="preserve"> en </w:t>
      </w:r>
      <m:oMath>
        <m:r>
          <w:rPr>
            <w:rFonts w:ascii="Cambria Math" w:hAnsi="Cambria Math"/>
          </w:rPr>
          <m:t>B</m:t>
        </m:r>
      </m:oMath>
      <w:r>
        <w:t>:</w:t>
      </w:r>
      <w:r w:rsidR="00A66F10">
        <w:t xml:space="preserve"> </w:t>
      </w:r>
      <m:oMath>
        <m:r>
          <w:rPr>
            <w:rFonts w:ascii="Cambria Math" w:hAnsi="Cambria Math"/>
          </w:rPr>
          <m:t>c=7</m:t>
        </m:r>
      </m:oMath>
    </w:p>
    <w:p w14:paraId="19A94F58" w14:textId="554F5E94" w:rsidR="007B0BB9" w:rsidRDefault="007B0BB9" w:rsidP="007B0BB9"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</m:t>
        </m:r>
        <m:r>
          <m:rPr>
            <m:sty m:val="p"/>
          </m:rPr>
          <w:rPr>
            <w:rFonts w:ascii="Cambria Math" w:hAnsi="Cambria Math"/>
          </w:rPr>
          <m:t>sin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7</m:t>
            </m:r>
          </m:e>
        </m:d>
        <m:r>
          <w:rPr>
            <w:rFonts w:ascii="Cambria Math" w:hAnsi="Cambria Math"/>
          </w:rPr>
          <m:t>)+12</m:t>
        </m:r>
      </m:oMath>
    </w:p>
    <w:p w14:paraId="0F559A6B" w14:textId="141C1E0F" w:rsidR="007B0BB9" w:rsidRDefault="00961E0C" w:rsidP="007B0BB9">
      <w:r>
        <w:rPr>
          <w:b/>
          <w:bCs/>
        </w:rPr>
        <w:t>b</w:t>
      </w:r>
      <w:r w:rsidR="007B0BB9">
        <w:tab/>
        <w:t>Het ‘startpunt’ van de cosinus ligt in de top:</w:t>
      </w:r>
      <w:r w:rsidR="00555546">
        <w:t xml:space="preserve"> </w:t>
      </w:r>
      <m:oMath>
        <m:r>
          <w:rPr>
            <w:rFonts w:ascii="Cambria Math" w:hAnsi="Cambria Math"/>
          </w:rPr>
          <m:t>c=9</m:t>
        </m:r>
      </m:oMath>
      <w:r w:rsidR="007B0BB9">
        <w:t xml:space="preserve"> (of bij </w:t>
      </w:r>
      <m:oMath>
        <m:r>
          <w:rPr>
            <w:rFonts w:ascii="Cambria Math" w:hAnsi="Cambria Math"/>
          </w:rPr>
          <m:t>c=1</m:t>
        </m:r>
      </m:oMath>
      <w:r w:rsidR="007B0BB9">
        <w:t>).</w:t>
      </w:r>
    </w:p>
    <w:p w14:paraId="6211BE3B" w14:textId="36FEA9A4" w:rsidR="007B0BB9" w:rsidRDefault="007B0BB9" w:rsidP="007B0BB9"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</m:t>
        </m:r>
        <m:r>
          <m:rPr>
            <m:sty m:val="p"/>
          </m:rP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r>
          <w:rPr>
            <w:rFonts w:ascii="Cambria Math" w:hAnsi="Cambria Math"/>
          </w:rPr>
          <m:t>)+12</m:t>
        </m:r>
      </m:oMath>
    </w:p>
    <w:p w14:paraId="5DBBC296" w14:textId="77777777" w:rsidR="007B0BB9" w:rsidRDefault="007B0BB9" w:rsidP="007B0BB9"/>
    <w:p w14:paraId="0724D694" w14:textId="77777777" w:rsidR="007B0BB9" w:rsidRDefault="007B0BB9" w:rsidP="007B0BB9">
      <w:pPr>
        <w:rPr>
          <w:b/>
        </w:rPr>
      </w:pPr>
      <w:r w:rsidRPr="005E13B2">
        <w:rPr>
          <w:b/>
          <w:color w:val="00B0F0"/>
        </w:rPr>
        <w:t>Vergelijkingen met sinus, cosinus en tangens</w:t>
      </w:r>
    </w:p>
    <w:p w14:paraId="2B489654" w14:textId="77777777" w:rsidR="007B0BB9" w:rsidRPr="009A2F65" w:rsidRDefault="007B0BB9" w:rsidP="007B0BB9">
      <w:pPr>
        <w:rPr>
          <w:lang w:val="en-GB"/>
        </w:rPr>
      </w:pPr>
      <w:r w:rsidRPr="009A2F65">
        <w:rPr>
          <w:b/>
          <w:lang w:val="en-GB"/>
        </w:rPr>
        <w:t>72</w:t>
      </w:r>
    </w:p>
    <w:p w14:paraId="1ABBCE96" w14:textId="488E86DE" w:rsidR="007B0BB9" w:rsidRPr="009A2F65" w:rsidRDefault="005E13B2" w:rsidP="007B0BB9">
      <w:pPr>
        <w:rPr>
          <w:lang w:val="en-GB"/>
        </w:rPr>
      </w:pPr>
      <w:r w:rsidRPr="009A2F65">
        <w:rPr>
          <w:b/>
          <w:bCs/>
          <w:lang w:val="en-GB"/>
        </w:rPr>
        <w:t>a</w:t>
      </w:r>
      <w:r w:rsidR="007B0BB9" w:rsidRPr="009A2F6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1</m:t>
        </m:r>
      </m:oMath>
      <w:r w:rsidR="00C45D68" w:rsidRPr="009A2F65">
        <w:rPr>
          <w:lang w:val="en-GB"/>
        </w:rPr>
        <w:tab/>
      </w:r>
      <w:r w:rsidR="00C45D68" w:rsidRPr="009A2F65">
        <w:rPr>
          <w:lang w:val="en-GB"/>
        </w:rPr>
        <w:tab/>
      </w:r>
      <w:r w:rsidR="00C45D68" w:rsidRPr="009A2F65">
        <w:rPr>
          <w:lang w:val="en-GB"/>
        </w:rPr>
        <w:tab/>
      </w:r>
      <w:r w:rsidR="00C45D68" w:rsidRPr="009A2F65">
        <w:rPr>
          <w:b/>
          <w:bCs/>
          <w:lang w:val="en-GB"/>
        </w:rPr>
        <w:t>b</w:t>
      </w:r>
      <w:r w:rsidR="00914D17" w:rsidRPr="009A2F65">
        <w:rPr>
          <w:lang w:val="en-GB"/>
        </w:rPr>
        <w:tab/>
      </w:r>
      <m:oMath>
        <m:r>
          <m:rPr>
            <m:sty m:val="p"/>
          </m:rPr>
          <w:rPr>
            <w:rFonts w:ascii="Cambria Math" w:hAnsi="Cambria Math"/>
            <w:lang w:val="en-GB"/>
          </w:rPr>
          <m:t>sin</m:t>
        </m:r>
        <m:r>
          <w:rPr>
            <w:rFonts w:ascii="Cambria Math" w:hAnsi="Cambria Math"/>
            <w:lang w:val="en-GB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</w:rPr>
          <m:t>π</m:t>
        </m:r>
        <m:r>
          <w:rPr>
            <w:rFonts w:ascii="Cambria Math" w:hAnsi="Cambria Math"/>
            <w:lang w:val="en-GB"/>
          </w:rPr>
          <m:t>)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</m:oMath>
    </w:p>
    <w:p w14:paraId="6997A79F" w14:textId="6B6FAA62" w:rsidR="005B09B1" w:rsidRDefault="005B09B1" w:rsidP="007B0BB9">
      <w:r w:rsidRPr="009A2F65">
        <w:rPr>
          <w:lang w:val="en-GB"/>
        </w:rPr>
        <w:tab/>
      </w:r>
      <m:oMath>
        <m:r>
          <w:rPr>
            <w:rFonts w:ascii="Cambria Math" w:hAnsi="Cambria Math"/>
          </w:rPr>
          <m:t>3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+…∨3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+…</m:t>
        </m:r>
      </m:oMath>
      <w:r w:rsidR="00AF76DE">
        <w:tab/>
      </w:r>
      <w:r w:rsidR="00AF76DE">
        <w:tab/>
      </w:r>
      <m:oMath>
        <m:r>
          <m:rPr>
            <m:sty m:val="p"/>
          </m:rPr>
          <w:rPr>
            <w:rFonts w:ascii="Cambria Math" w:hAnsi="Cambria Math"/>
            <w:lang w:val="en-GB"/>
          </w:rPr>
          <m:t>sin</m:t>
        </m:r>
        <m:r>
          <w:rPr>
            <w:rFonts w:ascii="Cambria Math" w:hAnsi="Cambria Math"/>
            <w:lang w:val="en-GB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</w:rPr>
          <m:t>π</m:t>
        </m:r>
        <m:r>
          <w:rPr>
            <w:rFonts w:ascii="Cambria Math" w:hAnsi="Cambria Math"/>
            <w:lang w:val="en-GB"/>
          </w:rPr>
          <m:t>)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GB"/>
              </w:rPr>
              <m:t>3</m:t>
            </m:r>
            <m:r>
              <w:rPr>
                <w:rFonts w:ascii="Cambria Math" w:hAnsi="Cambria Math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)</m:t>
            </m:r>
          </m:e>
        </m:func>
      </m:oMath>
    </w:p>
    <w:p w14:paraId="5C3ADE5A" w14:textId="72BF02E7" w:rsidR="005B09B1" w:rsidRDefault="005B09B1" w:rsidP="007B0BB9"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+k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∨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+k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  <w:r w:rsidR="007B0BB9">
        <w:tab/>
      </w:r>
      <m:oMath>
        <m:r>
          <w:rPr>
            <w:rFonts w:ascii="Cambria Math" w:hAnsi="Cambria Math"/>
            <w:sz w:val="22"/>
            <w:szCs w:val="18"/>
          </w:rPr>
          <m:t>x+</m:t>
        </m:r>
        <m:f>
          <m:f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Pr>
          <m:num>
            <m:r>
              <w:rPr>
                <w:rFonts w:ascii="Cambria Math" w:hAnsi="Cambria Math"/>
                <w:sz w:val="22"/>
                <w:szCs w:val="18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18"/>
              </w:rPr>
              <m:t>4</m:t>
            </m:r>
          </m:den>
        </m:f>
        <m:r>
          <w:rPr>
            <w:rFonts w:ascii="Cambria Math" w:hAnsi="Cambria Math"/>
            <w:sz w:val="22"/>
            <w:szCs w:val="18"/>
          </w:rPr>
          <m:t>π=3x+</m:t>
        </m:r>
        <m:f>
          <m:f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Pr>
          <m:num>
            <m:r>
              <w:rPr>
                <w:rFonts w:ascii="Cambria Math" w:hAnsi="Cambria Math"/>
                <w:sz w:val="22"/>
                <w:szCs w:val="18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18"/>
              </w:rPr>
              <m:t>2</m:t>
            </m:r>
          </m:den>
        </m:f>
        <m:r>
          <w:rPr>
            <w:rFonts w:ascii="Cambria Math" w:hAnsi="Cambria Math"/>
            <w:sz w:val="22"/>
            <w:szCs w:val="18"/>
          </w:rPr>
          <m:t>π+…∨x+</m:t>
        </m:r>
        <m:f>
          <m:f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Pr>
          <m:num>
            <m:r>
              <w:rPr>
                <w:rFonts w:ascii="Cambria Math" w:hAnsi="Cambria Math"/>
                <w:sz w:val="22"/>
                <w:szCs w:val="18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18"/>
              </w:rPr>
              <m:t>4</m:t>
            </m:r>
          </m:den>
        </m:f>
        <m:r>
          <w:rPr>
            <w:rFonts w:ascii="Cambria Math" w:hAnsi="Cambria Math"/>
            <w:sz w:val="22"/>
            <w:szCs w:val="18"/>
          </w:rPr>
          <m:t>π=</m:t>
        </m:r>
        <m:f>
          <m:f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Pr>
          <m:num>
            <m:r>
              <w:rPr>
                <w:rFonts w:ascii="Cambria Math" w:hAnsi="Cambria Math"/>
                <w:sz w:val="22"/>
                <w:szCs w:val="18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18"/>
              </w:rPr>
              <m:t>2</m:t>
            </m:r>
          </m:den>
        </m:f>
        <m:r>
          <w:rPr>
            <w:rFonts w:ascii="Cambria Math" w:hAnsi="Cambria Math"/>
            <w:sz w:val="22"/>
            <w:szCs w:val="18"/>
          </w:rPr>
          <m:t>π-3x+…</m:t>
        </m:r>
      </m:oMath>
    </w:p>
    <w:p w14:paraId="31F12191" w14:textId="689515F2" w:rsidR="007B0BB9" w:rsidRDefault="0055348E" w:rsidP="007B0BB9"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</m:t>
        </m:r>
      </m:oMath>
      <w:r w:rsidR="00C33675">
        <w:t xml:space="preserve">,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</m:t>
        </m:r>
      </m:oMath>
      <w:r w:rsidR="00C33675">
        <w:t xml:space="preserve">,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</m:t>
        </m:r>
      </m:oMath>
      <w:r w:rsidR="006C4342">
        <w:t xml:space="preserve">,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</m:t>
        </m:r>
      </m:oMath>
      <w:r w:rsidR="006C4342">
        <w:t>,</w:t>
      </w:r>
      <w:r w:rsidR="002A4104">
        <w:tab/>
      </w:r>
      <m:oMath>
        <m:r>
          <w:rPr>
            <w:rFonts w:ascii="Cambria Math" w:hAnsi="Cambria Math"/>
          </w:rPr>
          <m:t>-2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+k∙2π∨4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+k∙2π</m:t>
        </m:r>
      </m:oMath>
    </w:p>
    <w:p w14:paraId="634E3E46" w14:textId="27C981B3" w:rsidR="006C4342" w:rsidRDefault="006C4342" w:rsidP="007B0BB9">
      <w:r>
        <w:tab/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</m:t>
        </m:r>
      </m:oMath>
      <w:r w:rsidR="00525A9A">
        <w:t xml:space="preserve"> en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π</m:t>
        </m:r>
      </m:oMath>
      <w:r w:rsidR="00AA1892">
        <w:tab/>
      </w:r>
      <w:r w:rsidR="00AA1892">
        <w:tab/>
      </w:r>
      <w:r w:rsidR="00AA1892"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π+k∙π∨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r>
          <w:rPr>
            <w:rFonts w:ascii="Cambria Math" w:hAnsi="Cambria Math"/>
          </w:rPr>
          <m:t>π+k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</m:oMath>
    </w:p>
    <w:p w14:paraId="1CAAFEA3" w14:textId="77777777" w:rsidR="00C20C42" w:rsidRDefault="00211C87" w:rsidP="007B0BB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r>
          <w:rPr>
            <w:rFonts w:ascii="Cambria Math" w:hAnsi="Cambria Math"/>
          </w:rPr>
          <m:t>π</m:t>
        </m:r>
      </m:oMath>
      <w:r>
        <w:t xml:space="preserve">,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π</m:t>
        </m:r>
      </m:oMath>
      <w:r>
        <w:t xml:space="preserve">,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r>
          <w:rPr>
            <w:rFonts w:ascii="Cambria Math" w:hAnsi="Cambria Math"/>
          </w:rPr>
          <m:t>π</m:t>
        </m:r>
      </m:oMath>
      <w:r w:rsidR="00CC6211">
        <w:t>,</w:t>
      </w:r>
      <w:r w:rsidR="00C20C42">
        <w:t xml:space="preserve">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r>
          <w:rPr>
            <w:rFonts w:ascii="Cambria Math" w:hAnsi="Cambria Math"/>
          </w:rPr>
          <m:t>π</m:t>
        </m:r>
      </m:oMath>
      <w:r w:rsidR="00C20C42">
        <w:t>,</w:t>
      </w:r>
    </w:p>
    <w:p w14:paraId="0AA17FAF" w14:textId="08410874" w:rsidR="007B0BB9" w:rsidRDefault="00C20C42" w:rsidP="007B0BB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π</m:t>
        </m:r>
      </m:oMath>
      <w:r w:rsidR="008A23E6">
        <w:t xml:space="preserve"> en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r>
          <w:rPr>
            <w:rFonts w:ascii="Cambria Math" w:hAnsi="Cambria Math"/>
          </w:rPr>
          <m:t>π</m:t>
        </m:r>
      </m:oMath>
    </w:p>
    <w:p w14:paraId="16BF6221" w14:textId="77777777" w:rsidR="006565CC" w:rsidRDefault="006565CC">
      <w:pPr>
        <w:rPr>
          <w:b/>
          <w:bCs/>
        </w:rPr>
      </w:pPr>
      <w:r>
        <w:rPr>
          <w:b/>
          <w:bCs/>
        </w:rPr>
        <w:br w:type="page"/>
      </w:r>
    </w:p>
    <w:p w14:paraId="1723CF8A" w14:textId="216ABC1D" w:rsidR="007B0BB9" w:rsidRDefault="008372F6" w:rsidP="007B0BB9">
      <w:r>
        <w:rPr>
          <w:b/>
          <w:bCs/>
        </w:rPr>
        <w:lastRenderedPageBreak/>
        <w:t>c</w:t>
      </w:r>
      <w:r w:rsidR="007B0BB9">
        <w:tab/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</m:t>
        </m:r>
      </m:oMath>
    </w:p>
    <w:p w14:paraId="75A08940" w14:textId="2C9F163F" w:rsidR="00C27F2D" w:rsidRDefault="00C27F2D" w:rsidP="007B0BB9"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∨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24617BE7" w14:textId="3EBA824B" w:rsidR="00C874D7" w:rsidRDefault="00C874D7" w:rsidP="007B0BB9">
      <w:r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+k∙2π∨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+k∙2π∨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+k∙2π∨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+k∙2π</m:t>
        </m:r>
      </m:oMath>
    </w:p>
    <w:p w14:paraId="76B8A9C1" w14:textId="5F607250" w:rsidR="00FF07B1" w:rsidRDefault="00FF07B1" w:rsidP="007B0BB9"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  <w:r>
        <w:t xml:space="preserve">,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  <w:r w:rsidR="00F624D2">
        <w:t xml:space="preserve">,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  <w:r w:rsidR="00F624D2">
        <w:t xml:space="preserve"> en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</w:p>
    <w:p w14:paraId="78C2DD83" w14:textId="5DCB779D" w:rsidR="007B0BB9" w:rsidRPr="00100641" w:rsidRDefault="00BF4E03" w:rsidP="007B0BB9">
      <w:r w:rsidRPr="007C4FAA">
        <w:rPr>
          <w:b/>
          <w:bCs/>
        </w:rPr>
        <w:t>d</w:t>
      </w:r>
      <w:r w:rsidR="007B0BB9" w:rsidRPr="007C4FAA">
        <w:tab/>
      </w: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1</m:t>
        </m:r>
      </m:oMath>
      <w:r w:rsidR="007B0BB9" w:rsidRPr="007C4FAA">
        <w:tab/>
        <w:t xml:space="preserve">    </w:t>
      </w:r>
      <w:r w:rsidR="007F790F" w:rsidRPr="007C4FAA">
        <w:rPr>
          <w:b/>
          <w:bCs/>
        </w:rPr>
        <w:t>e</w:t>
      </w:r>
      <w:r w:rsidR="007B0BB9" w:rsidRPr="007C4FAA">
        <w:tab/>
      </w:r>
      <m:oMath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tan⁡</m:t>
        </m:r>
        <m:r>
          <w:rPr>
            <w:rFonts w:ascii="Cambria Math" w:hAnsi="Cambria Math"/>
          </w:rPr>
          <m:t>(</m:t>
        </m:r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  <w:lang w:val="en-GB"/>
          </w:rPr>
          <m:t>π</m:t>
        </m:r>
        <m:r>
          <w:rPr>
            <w:rFonts w:ascii="Cambria Math" w:hAnsi="Cambria Math"/>
          </w:rPr>
          <m:t>)</m:t>
        </m:r>
      </m:oMath>
      <w:r w:rsidR="007B0BB9" w:rsidRPr="007C4FAA">
        <w:t xml:space="preserve">   </w:t>
      </w:r>
      <w:r w:rsidR="007F790F" w:rsidRPr="007C4FAA">
        <w:rPr>
          <w:b/>
          <w:bCs/>
        </w:rPr>
        <w:t>f</w:t>
      </w:r>
      <w:r w:rsidR="007B0BB9" w:rsidRPr="007C4FAA">
        <w:tab/>
      </w:r>
      <m:oMath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3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</m:oMath>
    </w:p>
    <w:p w14:paraId="685B927C" w14:textId="263C164C" w:rsidR="00C7778C" w:rsidRDefault="00C7778C" w:rsidP="007B0BB9">
      <w:r w:rsidRPr="00100641">
        <w:tab/>
      </w:r>
      <m:oMath>
        <m:r>
          <w:rPr>
            <w:rFonts w:ascii="Cambria Math" w:hAnsi="Cambria Math"/>
            <w:lang w:val="en-GB"/>
          </w:rPr>
          <m:t>2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-1=0</m:t>
        </m:r>
      </m:oMath>
      <w:r w:rsidR="00416638">
        <w:tab/>
      </w:r>
      <m:oMath>
        <m:r>
          <w:rPr>
            <w:rFonts w:ascii="Cambria Math" w:hAnsi="Cambria Math"/>
          </w:rPr>
          <m:t>2x=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+k∙π</m:t>
        </m:r>
      </m:oMath>
      <w:r w:rsidR="00344AE9">
        <w:tab/>
      </w:r>
      <w:r w:rsidR="00344AE9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(2x)</m:t>
            </m:r>
          </m:e>
        </m:func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14:paraId="4BC38932" w14:textId="2D747617" w:rsidR="0088130A" w:rsidRDefault="0088130A" w:rsidP="007B0BB9">
      <w:r>
        <w:tab/>
      </w: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-1=0</m:t>
        </m:r>
      </m:oMath>
      <w:r w:rsidR="00851C55">
        <w:tab/>
      </w:r>
      <w:r w:rsidR="00851C55"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+k∙π</m:t>
        </m:r>
      </m:oMath>
      <w:r w:rsidR="007330BB">
        <w:tab/>
      </w:r>
      <w:r w:rsidR="007330BB">
        <w:tab/>
      </w:r>
      <m:oMath>
        <m:r>
          <w:rPr>
            <w:rFonts w:ascii="Cambria Math" w:hAnsi="Cambria Math"/>
          </w:rPr>
          <m:t>2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+k∙π</m:t>
        </m:r>
      </m:oMath>
    </w:p>
    <w:p w14:paraId="2013D1BE" w14:textId="7CC738E3" w:rsidR="00736BD0" w:rsidRDefault="00736BD0" w:rsidP="007B0BB9"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=0</m:t>
        </m:r>
      </m:oMath>
      <w:r w:rsidR="00344AE9"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∨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  <w:r w:rsidR="007330BB">
        <w:tab/>
      </w:r>
      <w:r w:rsidR="007330BB"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+k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</m:oMath>
    </w:p>
    <w:p w14:paraId="570612A3" w14:textId="12A9FCA0" w:rsidR="00BB6BE0" w:rsidRDefault="00BB6BE0" w:rsidP="007B0BB9"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∨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-1</m:t>
        </m:r>
      </m:oMath>
      <w:r w:rsidR="00A44267">
        <w:tab/>
      </w:r>
      <w:r w:rsidR="00A44267">
        <w:tab/>
      </w:r>
      <w:r w:rsidR="00A44267">
        <w:tab/>
      </w:r>
      <w:r w:rsidR="00A44267">
        <w:tab/>
      </w:r>
      <w:r w:rsidR="00A44267">
        <w:tab/>
      </w:r>
      <w:r w:rsidR="00A44267"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</m:t>
        </m:r>
      </m:oMath>
      <w:r w:rsidR="00A44267">
        <w:t xml:space="preserve">,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  <w:r w:rsidR="00A44267">
        <w:t xml:space="preserve">, </w:t>
      </w:r>
    </w:p>
    <w:p w14:paraId="2FB24A80" w14:textId="085FC0F5" w:rsidR="00F94446" w:rsidRPr="007C4FAA" w:rsidRDefault="00F94446" w:rsidP="007B0BB9"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</m:t>
        </m:r>
      </m:oMath>
      <w:r>
        <w:t xml:space="preserve">,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</m:t>
        </m:r>
      </m:oMath>
      <w:r w:rsidR="00416638">
        <w:t xml:space="preserve"> en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</m:oMath>
      <w:r w:rsidR="00336EF3">
        <w:tab/>
      </w:r>
      <w:r w:rsidR="00336EF3">
        <w:tab/>
      </w:r>
      <w:r w:rsidR="00336EF3">
        <w:tab/>
      </w:r>
      <w:r w:rsidR="00336EF3">
        <w:tab/>
      </w:r>
      <w:r w:rsidR="00336EF3">
        <w:tab/>
        <w:t xml:space="preserve">   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</m:t>
        </m:r>
      </m:oMath>
      <w:r w:rsidR="00336EF3">
        <w:t xml:space="preserve"> en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</w:p>
    <w:p w14:paraId="3419EC27" w14:textId="77777777" w:rsidR="006565CC" w:rsidRDefault="006565CC" w:rsidP="007B0BB9"/>
    <w:p w14:paraId="3929CCC7" w14:textId="6B26046A" w:rsidR="007B0BB9" w:rsidRDefault="007B0BB9" w:rsidP="007B0BB9">
      <w:pPr>
        <w:rPr>
          <w:b/>
        </w:rPr>
      </w:pPr>
      <w:r w:rsidRPr="006403F6">
        <w:rPr>
          <w:b/>
          <w:color w:val="00B0F0"/>
        </w:rPr>
        <w:t>Afgeleiden en primitieven</w:t>
      </w:r>
    </w:p>
    <w:p w14:paraId="13A1B15B" w14:textId="77777777" w:rsidR="007B0BB9" w:rsidRDefault="007B0BB9" w:rsidP="007B0BB9">
      <w:r>
        <w:rPr>
          <w:b/>
        </w:rPr>
        <w:t>73</w:t>
      </w:r>
    </w:p>
    <w:p w14:paraId="3D1DB957" w14:textId="1C58C9CC" w:rsidR="007B0BB9" w:rsidRDefault="006403F6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6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2x)</m:t>
            </m:r>
          </m:e>
        </m:func>
      </m:oMath>
    </w:p>
    <w:p w14:paraId="385C0ACF" w14:textId="31D7DD77" w:rsidR="007B0BB9" w:rsidRDefault="006403F6" w:rsidP="007B0BB9">
      <w:r>
        <w:rPr>
          <w:b/>
          <w:bCs/>
        </w:rPr>
        <w:t>b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∙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∙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-6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</w:p>
    <w:p w14:paraId="3E1776A0" w14:textId="18F03796" w:rsidR="007B0BB9" w:rsidRDefault="006403F6" w:rsidP="007B0BB9">
      <w:r>
        <w:rPr>
          <w:b/>
          <w:bCs/>
        </w:rPr>
        <w:t>c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e>
            </m:d>
            <m:r>
              <w:rPr>
                <w:rFonts w:ascii="Cambria Math" w:hAnsi="Cambria Math"/>
              </w:rPr>
              <m:t>∙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∙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252EA048" w14:textId="4E99EED7" w:rsidR="007B0BB9" w:rsidRDefault="006403F6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(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)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</m:e>
                </m:d>
              </m:e>
            </m:func>
          </m:den>
        </m:f>
      </m:oMath>
    </w:p>
    <w:p w14:paraId="1E150A46" w14:textId="33DF0650" w:rsidR="00B47338" w:rsidRDefault="00B4733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x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fName>
              <m:e>
                <m:r>
                  <w:rPr>
                    <w:rFonts w:ascii="Cambria Math" w:hAnsi="Cambria Math"/>
                  </w:rPr>
                  <m:t>(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)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 w:hAnsi="Cambria Math"/>
              </w:rPr>
              <m:t>+6x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/>
                  </w:rPr>
                  <m:t>(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)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/>
                  </w:rPr>
                  <m:t>(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)</m:t>
                </m:r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x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/>
                  </w:rPr>
                  <m:t>(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)</m:t>
                </m:r>
              </m:e>
            </m:func>
          </m:den>
        </m:f>
      </m:oMath>
    </w:p>
    <w:p w14:paraId="7241049C" w14:textId="573A3E18" w:rsidR="007B0BB9" w:rsidRPr="00100641" w:rsidRDefault="005A781C" w:rsidP="007B0BB9">
      <w:pPr>
        <w:rPr>
          <w:lang w:val="en-GB"/>
        </w:rPr>
      </w:pPr>
      <w:r w:rsidRPr="00100641">
        <w:rPr>
          <w:b/>
          <w:bCs/>
          <w:lang w:val="en-GB"/>
        </w:rPr>
        <w:t>e</w:t>
      </w:r>
      <w:r w:rsidR="007B0BB9" w:rsidRPr="00100641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4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den>
        </m:f>
        <m:r>
          <w:rPr>
            <w:rFonts w:ascii="Cambria Math" w:hAnsi="Cambria Math"/>
            <w:lang w:val="en-GB"/>
          </w:rPr>
          <m:t>∙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4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4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num>
          <m:den>
            <m:r>
              <w:rPr>
                <w:rFonts w:ascii="Cambria Math" w:hAnsi="Cambria Math"/>
                <w:lang w:val="en-GB"/>
              </w:rPr>
              <m:t>2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4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den>
        </m:f>
      </m:oMath>
    </w:p>
    <w:p w14:paraId="435ABD92" w14:textId="0EE5170A" w:rsidR="007B0BB9" w:rsidRPr="00BE74E7" w:rsidRDefault="005A781C" w:rsidP="007B0BB9">
      <w:pPr>
        <w:rPr>
          <w:lang w:val="en-GB"/>
        </w:rPr>
      </w:pPr>
      <w:r w:rsidRPr="00BE74E7">
        <w:rPr>
          <w:b/>
          <w:bCs/>
          <w:lang w:val="en-GB"/>
        </w:rPr>
        <w:t>f</w:t>
      </w:r>
      <w:r w:rsidR="007B0BB9" w:rsidRPr="00BE74E7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  <w:lang w:val="en-GB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∙-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∙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2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  <m:ctrlPr>
              <w:rPr>
                <w:rFonts w:ascii="Cambria Math" w:hAnsi="Cambria Math"/>
                <w:i/>
              </w:rPr>
            </m:ctrlP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2(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)</m:t>
            </m:r>
            <m:ctrlPr>
              <w:rPr>
                <w:rFonts w:ascii="Cambria Math" w:hAnsi="Cambria Math"/>
                <w:i/>
              </w:rPr>
            </m:ctrlP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-2</m:t>
            </m:r>
            <m:ctrlPr>
              <w:rPr>
                <w:rFonts w:ascii="Cambria Math" w:hAnsi="Cambria Math"/>
                <w:i/>
              </w:rPr>
            </m:ctrlP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den>
        </m:f>
      </m:oMath>
    </w:p>
    <w:p w14:paraId="0B276F45" w14:textId="77777777" w:rsidR="007B0BB9" w:rsidRPr="00BE74E7" w:rsidRDefault="007B0BB9" w:rsidP="007B0BB9">
      <w:pPr>
        <w:rPr>
          <w:lang w:val="en-GB"/>
        </w:rPr>
      </w:pPr>
    </w:p>
    <w:p w14:paraId="02E46CC2" w14:textId="77777777" w:rsidR="007B0BB9" w:rsidRPr="00100641" w:rsidRDefault="007B0BB9" w:rsidP="007B0BB9">
      <w:pPr>
        <w:rPr>
          <w:lang w:val="en-GB"/>
        </w:rPr>
      </w:pPr>
      <w:r w:rsidRPr="00100641">
        <w:rPr>
          <w:b/>
          <w:lang w:val="en-GB"/>
        </w:rPr>
        <w:t>74</w:t>
      </w:r>
    </w:p>
    <w:p w14:paraId="102CF4EB" w14:textId="5ECCD938" w:rsidR="007B0BB9" w:rsidRPr="00C55077" w:rsidRDefault="009C16E4" w:rsidP="007B0BB9">
      <w:pPr>
        <w:rPr>
          <w:lang w:val="en-GB"/>
        </w:rPr>
      </w:pPr>
      <w:r w:rsidRPr="00C55077">
        <w:rPr>
          <w:b/>
          <w:bCs/>
          <w:lang w:val="en-GB"/>
        </w:rPr>
        <w:t>a</w:t>
      </w:r>
      <w:r w:rsidR="007B0BB9" w:rsidRPr="00C55077">
        <w:rPr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+</m:t>
        </m:r>
        <m:r>
          <w:rPr>
            <w:rFonts w:ascii="Cambria Math" w:hAnsi="Cambria Math"/>
          </w:rPr>
          <m:t>c</m:t>
        </m:r>
      </m:oMath>
      <w:r w:rsidR="007B0BB9" w:rsidRPr="00C55077">
        <w:rPr>
          <w:lang w:val="en-GB"/>
        </w:rPr>
        <w:tab/>
      </w:r>
      <w:r w:rsidR="007B0BB9" w:rsidRPr="00C55077">
        <w:rPr>
          <w:lang w:val="en-GB"/>
        </w:rPr>
        <w:tab/>
      </w:r>
      <w:r w:rsidRPr="00C55077">
        <w:rPr>
          <w:b/>
          <w:bCs/>
          <w:lang w:val="en-GB"/>
        </w:rPr>
        <w:t>c</w:t>
      </w:r>
      <w:r w:rsidR="007B0BB9" w:rsidRPr="00C55077">
        <w:rPr>
          <w:lang w:val="en-GB"/>
        </w:rPr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4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6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+</m:t>
        </m:r>
        <m:r>
          <w:rPr>
            <w:rFonts w:ascii="Cambria Math" w:hAnsi="Cambria Math"/>
          </w:rPr>
          <m:t>c</m:t>
        </m:r>
      </m:oMath>
    </w:p>
    <w:p w14:paraId="27BC95D2" w14:textId="68EB8E39" w:rsidR="007B0BB9" w:rsidRDefault="009C16E4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π-x)</m:t>
            </m:r>
          </m:e>
        </m:func>
        <m:r>
          <w:rPr>
            <w:rFonts w:ascii="Cambria Math" w:hAnsi="Cambria Math"/>
          </w:rPr>
          <m:t>+c</m:t>
        </m:r>
      </m:oMath>
      <w:r w:rsidR="007B0BB9">
        <w:tab/>
      </w:r>
      <w:r w:rsidR="007B0BB9">
        <w:tab/>
      </w:r>
      <w:r w:rsidR="00F1404D"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6-3x</m:t>
                </m:r>
              </m:e>
            </m:d>
          </m:e>
        </m:func>
        <m:r>
          <w:rPr>
            <w:rFonts w:ascii="Cambria Math" w:hAnsi="Cambria Math"/>
          </w:rPr>
          <m:t>+c</m:t>
        </m:r>
      </m:oMath>
    </w:p>
    <w:p w14:paraId="08CC577C" w14:textId="77777777" w:rsidR="007B0BB9" w:rsidRPr="00A226E1" w:rsidRDefault="007B0BB9" w:rsidP="007B0BB9"/>
    <w:p w14:paraId="2244DA62" w14:textId="77777777" w:rsidR="007B0BB9" w:rsidRDefault="007B0BB9" w:rsidP="007B0BB9">
      <w:pPr>
        <w:rPr>
          <w:b/>
        </w:rPr>
      </w:pPr>
      <w:r w:rsidRPr="00F1404D">
        <w:rPr>
          <w:b/>
          <w:color w:val="00B0F0"/>
        </w:rPr>
        <w:t>Som en verschilformules, Verdubbelingsformules</w:t>
      </w:r>
    </w:p>
    <w:p w14:paraId="467AAD21" w14:textId="77777777" w:rsidR="007B0BB9" w:rsidRPr="007275C4" w:rsidRDefault="007B0BB9" w:rsidP="007B0BB9">
      <w:pPr>
        <w:rPr>
          <w:lang w:val="en-GB"/>
        </w:rPr>
      </w:pPr>
      <w:r w:rsidRPr="007275C4">
        <w:rPr>
          <w:b/>
          <w:lang w:val="en-GB"/>
        </w:rPr>
        <w:t>75</w:t>
      </w:r>
    </w:p>
    <w:p w14:paraId="6B50A86C" w14:textId="51595BE7" w:rsidR="007B0BB9" w:rsidRPr="007275C4" w:rsidRDefault="00F1404D" w:rsidP="007B0BB9">
      <w:pPr>
        <w:rPr>
          <w:lang w:val="en-GB"/>
        </w:rPr>
      </w:pPr>
      <w:r w:rsidRPr="007275C4">
        <w:rPr>
          <w:b/>
          <w:bCs/>
          <w:lang w:val="en-GB"/>
        </w:rPr>
        <w:t>a</w:t>
      </w:r>
      <w:r w:rsidR="007B0BB9" w:rsidRPr="007275C4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</m:oMath>
    </w:p>
    <w:p w14:paraId="105A247C" w14:textId="3945BFFB" w:rsidR="007B0BB9" w:rsidRPr="00100641" w:rsidRDefault="00F1404D" w:rsidP="007B0BB9">
      <w:pPr>
        <w:rPr>
          <w:lang w:val="en-GB"/>
        </w:rPr>
      </w:pPr>
      <w:r w:rsidRPr="00100641">
        <w:rPr>
          <w:b/>
          <w:bCs/>
          <w:lang w:val="en-GB"/>
        </w:rPr>
        <w:t>b</w:t>
      </w:r>
      <w:r w:rsidR="007B0BB9" w:rsidRPr="00100641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</m:oMath>
    </w:p>
    <w:p w14:paraId="6D36563A" w14:textId="673F4CDB" w:rsidR="007B0BB9" w:rsidRPr="00100641" w:rsidRDefault="00F1404D" w:rsidP="007B0BB9">
      <w:pPr>
        <w:rPr>
          <w:lang w:val="en-GB"/>
        </w:rPr>
      </w:pPr>
      <w:r w:rsidRPr="00100641">
        <w:rPr>
          <w:b/>
          <w:bCs/>
          <w:lang w:val="en-GB"/>
        </w:rPr>
        <w:t>c</w:t>
      </w:r>
      <w:r w:rsidR="007B0BB9" w:rsidRPr="00100641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-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</m:oMath>
    </w:p>
    <w:p w14:paraId="5896DD37" w14:textId="51C96B31" w:rsidR="007B0BB9" w:rsidRPr="00100641" w:rsidRDefault="00C30E6E" w:rsidP="007B0BB9">
      <w:pPr>
        <w:rPr>
          <w:lang w:val="en-GB"/>
        </w:rPr>
      </w:pPr>
      <w:r w:rsidRPr="00100641">
        <w:rPr>
          <w:b/>
          <w:bCs/>
          <w:lang w:val="en-GB"/>
        </w:rPr>
        <w:t>d</w:t>
      </w:r>
      <w:r w:rsidR="007B0BB9" w:rsidRPr="00100641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+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π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</m:oMath>
    </w:p>
    <w:p w14:paraId="2EB1616C" w14:textId="77777777" w:rsidR="007B0BB9" w:rsidRPr="00100641" w:rsidRDefault="007B0BB9" w:rsidP="007B0BB9">
      <w:pPr>
        <w:rPr>
          <w:lang w:val="en-GB"/>
        </w:rPr>
      </w:pPr>
    </w:p>
    <w:p w14:paraId="65F328ED" w14:textId="77777777" w:rsidR="007B0BB9" w:rsidRPr="003D614A" w:rsidRDefault="007B0BB9" w:rsidP="007B0BB9">
      <w:pPr>
        <w:rPr>
          <w:b/>
          <w:lang w:val="en-GB"/>
        </w:rPr>
      </w:pPr>
      <w:r w:rsidRPr="003D614A">
        <w:rPr>
          <w:b/>
          <w:lang w:val="en-GB"/>
        </w:rPr>
        <w:t>76</w:t>
      </w:r>
    </w:p>
    <w:p w14:paraId="3C75EAE2" w14:textId="5E852FA6" w:rsidR="007B0BB9" w:rsidRDefault="00C30E6E" w:rsidP="007B0BB9">
      <w:pPr>
        <w:rPr>
          <w:lang w:val="en-GB"/>
        </w:rPr>
      </w:pPr>
      <w:r w:rsidRPr="003D614A">
        <w:rPr>
          <w:b/>
          <w:bCs/>
          <w:lang w:val="en-GB"/>
        </w:rPr>
        <w:t>a</w:t>
      </w:r>
      <w:r w:rsidR="007B0BB9" w:rsidRPr="003D614A">
        <w:rPr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cos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func>
        <m:r>
          <w:rPr>
            <w:rFonts w:ascii="Cambria Math" w:hAnsi="Cambria Math"/>
            <w:lang w:val="en-GB"/>
          </w:rPr>
          <m:t>-4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  <w:lang w:val="en-GB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  <w:lang w:val="en-GB"/>
              </w:rPr>
            </m:ctrlPr>
          </m:e>
        </m:func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=4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  <w:lang w:val="en-GB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ctrlPr>
                      <w:rPr>
                        <w:rFonts w:ascii="Cambria Math" w:hAnsi="Cambria Math"/>
                        <w:lang w:val="en-GB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d>
              </m:e>
            </m:func>
          </m:e>
        </m:d>
        <m:r>
          <w:rPr>
            <w:rFonts w:ascii="Cambria Math" w:hAnsi="Cambria Math"/>
            <w:lang w:val="en-GB"/>
          </w:rPr>
          <m:t>=</m:t>
        </m:r>
      </m:oMath>
    </w:p>
    <w:p w14:paraId="2F42B81C" w14:textId="4D0D3EA1" w:rsidR="005307C0" w:rsidRPr="003D614A" w:rsidRDefault="005307C0" w:rsidP="007B0BB9">
      <w:pPr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=2∙2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</m:e>
        </m:func>
        <m:r>
          <w:rPr>
            <w:rFonts w:ascii="Cambria Math" w:hAnsi="Cambria Math"/>
            <w:lang w:val="en-GB"/>
          </w:rPr>
          <m:t>∙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2x</m:t>
                </m:r>
              </m:e>
            </m:d>
          </m:e>
        </m:func>
        <m:r>
          <w:rPr>
            <w:rFonts w:ascii="Cambria Math" w:hAnsi="Cambria Math"/>
            <w:lang w:val="en-GB"/>
          </w:rPr>
          <m:t>=2</m:t>
        </m:r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2x</m:t>
                </m:r>
              </m:e>
            </m:d>
          </m:e>
        </m:func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lang w:val="en-GB"/>
              </w:rPr>
              <m:t>(2x)</m:t>
            </m:r>
          </m:e>
        </m:func>
      </m:oMath>
    </w:p>
    <w:p w14:paraId="055F9319" w14:textId="35C298D5" w:rsidR="007B0BB9" w:rsidRPr="00D07979" w:rsidRDefault="00C30E6E" w:rsidP="007B0BB9">
      <w:pPr>
        <w:rPr>
          <w:lang w:val="en-GB"/>
        </w:rPr>
      </w:pPr>
      <w:r w:rsidRPr="00D07979">
        <w:rPr>
          <w:b/>
          <w:bCs/>
          <w:lang w:val="en-GB"/>
        </w:rPr>
        <w:t>b</w:t>
      </w:r>
      <w:r w:rsidR="007B0BB9" w:rsidRPr="00D07979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18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 w:val="22"/>
                <w:szCs w:val="18"/>
                <w:lang w:val="en-GB"/>
              </w:rPr>
              <m:t>(4</m:t>
            </m:r>
            <m:r>
              <w:rPr>
                <w:rFonts w:ascii="Cambria Math" w:hAnsi="Cambria Math"/>
                <w:sz w:val="22"/>
                <w:szCs w:val="18"/>
              </w:rPr>
              <m:t>x</m:t>
            </m:r>
            <m:r>
              <w:rPr>
                <w:rFonts w:ascii="Cambria Math" w:hAnsi="Cambria Math"/>
                <w:sz w:val="22"/>
                <w:szCs w:val="18"/>
                <w:lang w:val="en-GB"/>
              </w:rPr>
              <m:t>)</m:t>
            </m:r>
          </m:e>
        </m:func>
        <m:r>
          <w:rPr>
            <w:rFonts w:ascii="Cambria Math" w:hAnsi="Cambria Math"/>
            <w:sz w:val="22"/>
            <w:szCs w:val="18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18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 w:val="22"/>
                <w:szCs w:val="18"/>
                <w:lang w:val="en-GB"/>
              </w:rPr>
              <m:t>(2</m:t>
            </m:r>
            <m:r>
              <w:rPr>
                <w:rFonts w:ascii="Cambria Math" w:hAnsi="Cambria Math"/>
                <w:sz w:val="22"/>
                <w:szCs w:val="18"/>
              </w:rPr>
              <m:t>x</m:t>
            </m:r>
            <m:r>
              <w:rPr>
                <w:rFonts w:ascii="Cambria Math" w:hAnsi="Cambria Math"/>
                <w:sz w:val="22"/>
                <w:szCs w:val="18"/>
                <w:lang w:val="en-GB"/>
              </w:rPr>
              <m:t>+2</m:t>
            </m:r>
            <m:r>
              <w:rPr>
                <w:rFonts w:ascii="Cambria Math" w:hAnsi="Cambria Math"/>
                <w:sz w:val="22"/>
                <w:szCs w:val="18"/>
              </w:rPr>
              <m:t>x</m:t>
            </m:r>
            <m:r>
              <w:rPr>
                <w:rFonts w:ascii="Cambria Math" w:hAnsi="Cambria Math"/>
                <w:sz w:val="22"/>
                <w:szCs w:val="18"/>
                <w:lang w:val="en-GB"/>
              </w:rPr>
              <m:t>)</m:t>
            </m:r>
          </m:e>
        </m:func>
        <m:r>
          <w:rPr>
            <w:rFonts w:ascii="Cambria Math" w:hAnsi="Cambria Math"/>
            <w:sz w:val="22"/>
            <w:szCs w:val="18"/>
            <w:lang w:val="en-GB"/>
          </w:rPr>
          <m:t>=</m:t>
        </m:r>
        <m:func>
          <m:func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18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 w:val="22"/>
                <w:szCs w:val="18"/>
                <w:lang w:val="en-GB"/>
              </w:rPr>
              <m:t>(2</m:t>
            </m:r>
            <m:r>
              <w:rPr>
                <w:rFonts w:ascii="Cambria Math" w:hAnsi="Cambria Math"/>
                <w:sz w:val="22"/>
                <w:szCs w:val="18"/>
              </w:rPr>
              <m:t>x</m:t>
            </m:r>
            <m:r>
              <w:rPr>
                <w:rFonts w:ascii="Cambria Math" w:hAnsi="Cambria Math"/>
                <w:sz w:val="22"/>
                <w:szCs w:val="18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18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 w:val="22"/>
                <w:szCs w:val="18"/>
                <w:lang w:val="en-GB"/>
              </w:rPr>
              <m:t>(2</m:t>
            </m:r>
            <m:r>
              <w:rPr>
                <w:rFonts w:ascii="Cambria Math" w:hAnsi="Cambria Math"/>
                <w:sz w:val="22"/>
                <w:szCs w:val="18"/>
              </w:rPr>
              <m:t>x</m:t>
            </m:r>
            <m:r>
              <w:rPr>
                <w:rFonts w:ascii="Cambria Math" w:hAnsi="Cambria Math"/>
                <w:sz w:val="22"/>
                <w:szCs w:val="18"/>
                <w:lang w:val="en-GB"/>
              </w:rPr>
              <m:t>)</m:t>
            </m:r>
          </m:e>
        </m:func>
        <m:r>
          <w:rPr>
            <w:rFonts w:ascii="Cambria Math" w:hAnsi="Cambria Math"/>
            <w:sz w:val="22"/>
            <w:szCs w:val="18"/>
            <w:lang w:val="en-GB"/>
          </w:rPr>
          <m:t>+</m:t>
        </m:r>
        <m:func>
          <m:func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18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 w:val="22"/>
                <w:szCs w:val="18"/>
                <w:lang w:val="en-GB"/>
              </w:rPr>
              <m:t>(2</m:t>
            </m:r>
            <m:r>
              <w:rPr>
                <w:rFonts w:ascii="Cambria Math" w:hAnsi="Cambria Math"/>
                <w:sz w:val="22"/>
                <w:szCs w:val="18"/>
              </w:rPr>
              <m:t>x</m:t>
            </m:r>
            <m:r>
              <w:rPr>
                <w:rFonts w:ascii="Cambria Math" w:hAnsi="Cambria Math"/>
                <w:sz w:val="22"/>
                <w:szCs w:val="18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18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 w:val="22"/>
                <w:szCs w:val="18"/>
                <w:lang w:val="en-GB"/>
              </w:rPr>
              <m:t>(2</m:t>
            </m:r>
            <m:r>
              <w:rPr>
                <w:rFonts w:ascii="Cambria Math" w:hAnsi="Cambria Math"/>
                <w:sz w:val="22"/>
                <w:szCs w:val="18"/>
              </w:rPr>
              <m:t>x</m:t>
            </m:r>
            <m:r>
              <w:rPr>
                <w:rFonts w:ascii="Cambria Math" w:hAnsi="Cambria Math"/>
                <w:sz w:val="22"/>
                <w:szCs w:val="18"/>
                <w:lang w:val="en-GB"/>
              </w:rPr>
              <m:t>)</m:t>
            </m:r>
          </m:e>
        </m:func>
        <m:r>
          <w:rPr>
            <w:rFonts w:ascii="Cambria Math" w:hAnsi="Cambria Math"/>
            <w:sz w:val="22"/>
            <w:szCs w:val="18"/>
            <w:lang w:val="en-GB"/>
          </w:rPr>
          <m:t>=2</m:t>
        </m:r>
        <m:func>
          <m:func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18"/>
                <w:lang w:val="en-GB"/>
              </w:rPr>
              <m:t>sin</m:t>
            </m:r>
          </m:fName>
          <m:e>
            <m:r>
              <w:rPr>
                <w:rFonts w:ascii="Cambria Math" w:hAnsi="Cambria Math"/>
                <w:sz w:val="22"/>
                <w:szCs w:val="18"/>
                <w:lang w:val="en-GB"/>
              </w:rPr>
              <m:t>(2</m:t>
            </m:r>
            <m:r>
              <w:rPr>
                <w:rFonts w:ascii="Cambria Math" w:hAnsi="Cambria Math"/>
                <w:sz w:val="22"/>
                <w:szCs w:val="18"/>
              </w:rPr>
              <m:t>x</m:t>
            </m:r>
            <m:r>
              <w:rPr>
                <w:rFonts w:ascii="Cambria Math" w:hAnsi="Cambria Math"/>
                <w:sz w:val="22"/>
                <w:szCs w:val="18"/>
                <w:lang w:val="en-GB"/>
              </w:rPr>
              <m:t>)</m:t>
            </m:r>
          </m:e>
        </m:func>
        <m:func>
          <m:funcPr>
            <m:ctrlPr>
              <w:rPr>
                <w:rFonts w:ascii="Cambria Math" w:hAnsi="Cambria Math"/>
                <w:i/>
                <w:sz w:val="22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18"/>
                <w:lang w:val="en-GB"/>
              </w:rPr>
              <m:t>cos</m:t>
            </m:r>
          </m:fName>
          <m:e>
            <m:r>
              <w:rPr>
                <w:rFonts w:ascii="Cambria Math" w:hAnsi="Cambria Math"/>
                <w:sz w:val="22"/>
                <w:szCs w:val="18"/>
                <w:lang w:val="en-GB"/>
              </w:rPr>
              <m:t>(2</m:t>
            </m:r>
            <m:r>
              <w:rPr>
                <w:rFonts w:ascii="Cambria Math" w:hAnsi="Cambria Math"/>
                <w:sz w:val="22"/>
                <w:szCs w:val="18"/>
              </w:rPr>
              <m:t>x</m:t>
            </m:r>
            <m:r>
              <w:rPr>
                <w:rFonts w:ascii="Cambria Math" w:hAnsi="Cambria Math"/>
                <w:sz w:val="22"/>
                <w:szCs w:val="18"/>
                <w:lang w:val="en-GB"/>
              </w:rPr>
              <m:t>)</m:t>
            </m:r>
          </m:e>
        </m:func>
        <m:r>
          <w:rPr>
            <w:rFonts w:ascii="Cambria Math" w:hAnsi="Cambria Math"/>
            <w:sz w:val="22"/>
            <w:szCs w:val="18"/>
            <w:lang w:val="en-GB"/>
          </w:rPr>
          <m:t>=</m:t>
        </m:r>
        <m:r>
          <w:rPr>
            <w:rFonts w:ascii="Cambria Math" w:hAnsi="Cambria Math"/>
            <w:sz w:val="22"/>
            <w:szCs w:val="18"/>
          </w:rPr>
          <m:t>f</m:t>
        </m:r>
        <m:r>
          <w:rPr>
            <w:rFonts w:ascii="Cambria Math" w:hAnsi="Cambria Math"/>
            <w:sz w:val="22"/>
            <w:szCs w:val="18"/>
            <w:lang w:val="en-GB"/>
          </w:rPr>
          <m:t>(</m:t>
        </m:r>
        <m:r>
          <w:rPr>
            <w:rFonts w:ascii="Cambria Math" w:hAnsi="Cambria Math"/>
            <w:sz w:val="22"/>
            <w:szCs w:val="18"/>
          </w:rPr>
          <m:t>x</m:t>
        </m:r>
        <m:r>
          <w:rPr>
            <w:rFonts w:ascii="Cambria Math" w:hAnsi="Cambria Math"/>
            <w:sz w:val="22"/>
            <w:szCs w:val="18"/>
            <w:lang w:val="en-GB"/>
          </w:rPr>
          <m:t>)</m:t>
        </m:r>
      </m:oMath>
    </w:p>
    <w:p w14:paraId="3E9AE6AC" w14:textId="0342567E" w:rsidR="007B0BB9" w:rsidRPr="00FE1116" w:rsidRDefault="00F3269A" w:rsidP="007B0BB9">
      <w:pPr>
        <w:rPr>
          <w:lang w:val="en-GB"/>
        </w:rPr>
      </w:pPr>
      <w:r w:rsidRPr="00FE1116">
        <w:rPr>
          <w:b/>
          <w:bCs/>
          <w:lang w:val="en-GB"/>
        </w:rPr>
        <w:t>c</w:t>
      </w:r>
      <w:r w:rsidR="007B0BB9" w:rsidRPr="00FE1116">
        <w:rPr>
          <w:lang w:val="en-GB"/>
        </w:rPr>
        <w:tab/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5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8</m:t>
                </m:r>
              </m:den>
            </m:f>
            <m:r>
              <w:rPr>
                <w:rFonts w:ascii="Cambria Math" w:hAnsi="Cambria Math"/>
              </w:rPr>
              <m:t>π</m:t>
            </m:r>
          </m:sup>
          <m:e>
            <m:r>
              <w:rPr>
                <w:rFonts w:ascii="Cambria Math" w:hAnsi="Cambria Math"/>
              </w:rPr>
              <m:t>f</m:t>
            </m:r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  <w:lang w:val="en-GB"/>
          </w:rPr>
          <m:t>d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5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8</m:t>
                </m:r>
              </m:den>
            </m:f>
            <m:r>
              <w:rPr>
                <w:rFonts w:ascii="Cambria Math" w:hAnsi="Cambria Math"/>
              </w:rPr>
              <m:t>π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GB"/>
                  </w:rPr>
                  <m:t>(4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)</m:t>
                </m:r>
              </m:e>
            </m:func>
          </m:e>
        </m:nary>
        <m:r>
          <m:rPr>
            <m:sty m:val="p"/>
          </m:rPr>
          <w:rPr>
            <w:rFonts w:ascii="Cambria Math" w:hAnsi="Cambria Math"/>
            <w:lang w:val="en-GB"/>
          </w:rPr>
          <m:t>d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sSubSup>
          <m:sSubSupPr>
            <m:ctrlPr>
              <w:rPr>
                <w:rFonts w:ascii="Cambria Math" w:hAnsi="Cambria Math"/>
                <w:i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GB"/>
                      </w:rPr>
                      <m:t>(4x)</m:t>
                    </m:r>
                  </m:e>
                </m:func>
              </m:e>
            </m:d>
          </m:e>
          <m:sub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>π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5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8</m:t>
                </m:r>
              </m:den>
            </m:f>
            <m:r>
              <w:rPr>
                <w:rFonts w:ascii="Cambria Math" w:hAnsi="Cambria Math"/>
                <w:lang w:val="en-GB"/>
              </w:rPr>
              <m:t>π</m:t>
            </m:r>
          </m:sup>
        </m:sSubSup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</m:oMath>
    </w:p>
    <w:p w14:paraId="57901DFD" w14:textId="22FCC6F7" w:rsidR="006B735A" w:rsidRDefault="006B735A">
      <w:pPr>
        <w:rPr>
          <w:lang w:val="en-GB"/>
        </w:rPr>
      </w:pPr>
      <w:r>
        <w:rPr>
          <w:lang w:val="en-GB"/>
        </w:rPr>
        <w:br w:type="page"/>
      </w:r>
    </w:p>
    <w:p w14:paraId="4EDB5404" w14:textId="77777777" w:rsidR="007B0BB9" w:rsidRDefault="007B0BB9" w:rsidP="007B0BB9">
      <w:pPr>
        <w:rPr>
          <w:b/>
        </w:rPr>
      </w:pPr>
      <w:r w:rsidRPr="00F3269A">
        <w:rPr>
          <w:b/>
          <w:color w:val="00B0F0"/>
        </w:rPr>
        <w:lastRenderedPageBreak/>
        <w:t>Examenopdrachten</w:t>
      </w:r>
    </w:p>
    <w:p w14:paraId="4F3306E0" w14:textId="77777777" w:rsidR="007B0BB9" w:rsidRPr="00386D2D" w:rsidRDefault="007B0BB9" w:rsidP="007B0BB9">
      <w:pPr>
        <w:rPr>
          <w:b/>
        </w:rPr>
      </w:pPr>
      <w:r>
        <w:rPr>
          <w:b/>
        </w:rPr>
        <w:t xml:space="preserve">77 </w:t>
      </w:r>
      <w:r w:rsidRPr="00386D2D">
        <w:rPr>
          <w:b/>
          <w:color w:val="FF0000"/>
        </w:rPr>
        <w:t>Gebroken goniometrische functie</w:t>
      </w:r>
    </w:p>
    <w:p w14:paraId="3830D251" w14:textId="712289DD" w:rsidR="007B0BB9" w:rsidRDefault="000E02EA" w:rsidP="00D87B6B">
      <w:r>
        <w:rPr>
          <w:b/>
          <w:bCs/>
        </w:rPr>
        <w:t>a</w:t>
      </w:r>
      <w:r>
        <w:tab/>
      </w:r>
      <w:r w:rsidR="006B735A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</w:rPr>
              <m:t>(x)</m:t>
            </m:r>
          </m:num>
          <m:den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x)</m:t>
            </m:r>
          </m:den>
        </m:f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2AE7B3B6" w14:textId="79EC58D1" w:rsidR="00740516" w:rsidRDefault="00740516" w:rsidP="00D87B6B"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(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)</m:t>
        </m:r>
      </m:oMath>
    </w:p>
    <w:p w14:paraId="6FA1118F" w14:textId="4A3516FB" w:rsidR="00522D9F" w:rsidRDefault="00522D9F" w:rsidP="00D87B6B"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=0</m:t>
        </m:r>
      </m:oMath>
    </w:p>
    <w:p w14:paraId="4F6386D2" w14:textId="33064021" w:rsidR="00D47544" w:rsidRDefault="005736E7" w:rsidP="00D47544"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3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∨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+3</m:t>
            </m:r>
          </m:num>
          <m:den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6AE9C6E8" w14:textId="2663D155" w:rsidR="002A6247" w:rsidRDefault="007A0315" w:rsidP="00D47544"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+k∙2π∨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+k∙2π</m:t>
        </m:r>
      </m:oMath>
    </w:p>
    <w:p w14:paraId="34F86FDA" w14:textId="51BDA6F5" w:rsidR="007A0315" w:rsidRDefault="007A0315" w:rsidP="00D47544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  <w:r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</w:p>
    <w:p w14:paraId="21FFE678" w14:textId="3D4A3D4E" w:rsidR="00D87B6B" w:rsidRPr="00740516" w:rsidRDefault="00D87B6B" w:rsidP="00D87B6B"/>
    <w:p w14:paraId="44013C8D" w14:textId="66A6DC8A" w:rsidR="007B0BB9" w:rsidRDefault="00526AC8" w:rsidP="007B0BB9">
      <w:pPr>
        <w:ind w:left="705" w:hanging="705"/>
      </w:pPr>
      <w:r>
        <w:rPr>
          <w:b/>
          <w:bCs/>
        </w:rPr>
        <w:t>b</w:t>
      </w:r>
      <w:r>
        <w:tab/>
      </w:r>
      <w:r w:rsidR="00B41A0F">
        <w:t xml:space="preserve">perforatie bij een </w:t>
      </w:r>
      <w:r w:rsidR="00DA32C3">
        <w:t>“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</m:t>
            </m:r>
          </m:num>
          <m:den>
            <m:r>
              <w:rPr>
                <w:rFonts w:ascii="Cambria Math" w:hAnsi="Cambria Math"/>
              </w:rPr>
              <m:t>0</m:t>
            </m:r>
          </m:den>
        </m:f>
      </m:oMath>
      <w:r w:rsidR="00DA32C3">
        <w:t>” situatie</w:t>
      </w:r>
    </w:p>
    <w:p w14:paraId="5EAABFB0" w14:textId="2AB02182" w:rsidR="00DA32C3" w:rsidRDefault="00FD6608" w:rsidP="007B0BB9">
      <w:pPr>
        <w:ind w:left="705" w:hanging="705"/>
      </w:pPr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</w:p>
    <w:p w14:paraId="30C0D2C2" w14:textId="09854AFD" w:rsidR="00FD6608" w:rsidRDefault="00FD6608" w:rsidP="007B0BB9">
      <w:pPr>
        <w:ind w:left="705" w:hanging="705"/>
      </w:pPr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∙2π∨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∙2π</m:t>
        </m:r>
      </m:oMath>
    </w:p>
    <w:p w14:paraId="0204A20B" w14:textId="73038B5E" w:rsidR="00742C7B" w:rsidRDefault="00742C7B" w:rsidP="007B0BB9">
      <w:pPr>
        <w:ind w:left="705" w:hanging="705"/>
      </w:pPr>
      <w:r>
        <w:tab/>
      </w:r>
      <m:oMath>
        <m:r>
          <w:rPr>
            <w:rFonts w:ascii="Cambria Math" w:hAnsi="Cambria Math"/>
          </w:rPr>
          <m:t>p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)=p-1=0</m:t>
        </m:r>
      </m:oMath>
      <w:r w:rsidR="000C62C8">
        <w:t xml:space="preserve"> geeft </w:t>
      </w:r>
      <m:oMath>
        <m:r>
          <w:rPr>
            <w:rFonts w:ascii="Cambria Math" w:hAnsi="Cambria Math"/>
          </w:rPr>
          <m:t>p=1</m:t>
        </m:r>
      </m:oMath>
    </w:p>
    <w:p w14:paraId="13106642" w14:textId="37B011F1" w:rsidR="00C22240" w:rsidRDefault="00C22240" w:rsidP="007B0BB9">
      <w:pPr>
        <w:ind w:left="705" w:hanging="705"/>
      </w:pP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</w:rPr>
              <m:t>(x)</m:t>
            </m:r>
          </m:num>
          <m:den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x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</w:rPr>
              <m:t>(x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x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r>
              <w:rPr>
                <w:rFonts w:ascii="Cambria Math" w:hAnsi="Cambria Math"/>
              </w:rPr>
              <m:t>(x)</m:t>
            </m:r>
          </m:den>
        </m:f>
      </m:oMath>
      <w:r w:rsidR="001D7B9C">
        <w:t xml:space="preserve">: dan is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</m:oMath>
      <w:r w:rsidR="00FE0780">
        <w:t xml:space="preserve"> een verticale asymptoot.</w:t>
      </w:r>
    </w:p>
    <w:p w14:paraId="11D5E5AD" w14:textId="35D19D97" w:rsidR="000C62C8" w:rsidRDefault="00752E5B" w:rsidP="00752E5B">
      <w:r>
        <w:tab/>
        <w:t xml:space="preserve">Dus de grafiek van </w:t>
      </w:r>
      <m:oMath>
        <m:r>
          <w:rPr>
            <w:rFonts w:ascii="Cambria Math" w:hAnsi="Cambria Math"/>
          </w:rPr>
          <m:t>f</m:t>
        </m:r>
      </m:oMath>
      <w:r>
        <w:t xml:space="preserve"> heeft geen perforaties.</w:t>
      </w:r>
    </w:p>
    <w:p w14:paraId="48E63BC0" w14:textId="7ECA9D13" w:rsidR="006F6B43" w:rsidRPr="006F6B43" w:rsidRDefault="006F6B43" w:rsidP="00752E5B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 xml:space="preserve">P(0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</w:rPr>
          <m:t>)</m:t>
        </m:r>
      </m:oMath>
      <w:r w:rsidR="00555120">
        <w:t xml:space="preserve">, </w:t>
      </w:r>
      <m:oMath>
        <m:r>
          <w:rPr>
            <w:rFonts w:ascii="Cambria Math" w:hAnsi="Cambria Math"/>
          </w:rPr>
          <m:t>Q(π,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</w:rPr>
          <m:t>)</m:t>
        </m:r>
      </m:oMath>
      <w:r w:rsidR="00224745">
        <w:t xml:space="preserve"> en </w:t>
      </w:r>
      <m:oMath>
        <m:r>
          <w:rPr>
            <w:rFonts w:ascii="Cambria Math" w:hAnsi="Cambria Math"/>
          </w:rPr>
          <m:t xml:space="preserve">R(2π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</w:rPr>
          <m:t>)</m:t>
        </m:r>
      </m:oMath>
    </w:p>
    <w:p w14:paraId="7E7CBFDD" w14:textId="6306FD9F" w:rsidR="007B0BB9" w:rsidRDefault="00273349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PQ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QR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p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p</m:t>
                </m:r>
              </m:den>
            </m:f>
          </m:num>
          <m:den>
            <m:r>
              <w:rPr>
                <w:rFonts w:ascii="Cambria Math" w:hAnsi="Cambria Math"/>
              </w:rPr>
              <m:t>π-0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p</m:t>
                </m:r>
              </m:den>
            </m:f>
            <m:r>
              <w:rPr>
                <w:rFonts w:ascii="Cambria Math" w:hAnsi="Cambria Math"/>
              </w:rPr>
              <m:t>-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p</m:t>
                </m:r>
              </m:den>
            </m:f>
          </m:num>
          <m:den>
            <m:r>
              <w:rPr>
                <w:rFonts w:ascii="Cambria Math" w:hAnsi="Cambria Math"/>
              </w:rPr>
              <m:t>2π-π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</m:t>
            </m:r>
          </m:num>
          <m:den>
            <m:r>
              <w:rPr>
                <w:rFonts w:ascii="Cambria Math" w:hAnsi="Cambria Math"/>
              </w:rPr>
              <m:t>pπ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pπ</m:t>
            </m:r>
          </m:den>
        </m:f>
        <m:r>
          <w:rPr>
            <w:rFonts w:ascii="Cambria Math" w:hAnsi="Cambria Math"/>
          </w:rPr>
          <m:t>=-1</m:t>
        </m:r>
      </m:oMath>
    </w:p>
    <w:p w14:paraId="1869E117" w14:textId="62B73EB7" w:rsidR="000E415E" w:rsidRDefault="000E415E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-1</m:t>
        </m:r>
      </m:oMath>
    </w:p>
    <w:p w14:paraId="10EA8E39" w14:textId="55F3D129" w:rsidR="000E415E" w:rsidRDefault="000E415E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π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</m:oMath>
    </w:p>
    <w:p w14:paraId="3E57EA8D" w14:textId="66D3FB4B" w:rsidR="00335CD8" w:rsidRDefault="00335CD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 xml:space="preserve"> geeft </w:t>
      </w:r>
      <m:oMath>
        <m:r>
          <w:rPr>
            <w:rFonts w:ascii="Cambria Math" w:hAnsi="Cambria Math"/>
          </w:rPr>
          <m:t>p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</m:oMath>
      <w:r>
        <w:t xml:space="preserve"> of </w:t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π</m:t>
            </m:r>
          </m:den>
        </m:f>
      </m:oMath>
    </w:p>
    <w:p w14:paraId="0D0FB115" w14:textId="77777777" w:rsidR="00335CD8" w:rsidRDefault="00335CD8" w:rsidP="007B0BB9"/>
    <w:p w14:paraId="12D98EE7" w14:textId="756810BF" w:rsidR="007B0BB9" w:rsidRPr="0044780A" w:rsidRDefault="007B0BB9" w:rsidP="007B0BB9">
      <w:pPr>
        <w:rPr>
          <w:b/>
        </w:rPr>
      </w:pPr>
      <w:r>
        <w:rPr>
          <w:b/>
        </w:rPr>
        <w:t xml:space="preserve">78 </w:t>
      </w:r>
      <w:r w:rsidR="00EA2464">
        <w:rPr>
          <w:b/>
          <w:color w:val="FF0000"/>
        </w:rPr>
        <w:t>Maxima en minima</w:t>
      </w:r>
    </w:p>
    <w:p w14:paraId="1838B2DA" w14:textId="29BF4B03" w:rsidR="00EA2464" w:rsidRDefault="00FD5D0C" w:rsidP="007B0BB9">
      <w:r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6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+2</m:t>
        </m:r>
        <m:r>
          <m:rPr>
            <m:sty m:val="p"/>
          </m:rPr>
          <w:rPr>
            <w:rFonts w:ascii="Cambria Math" w:hAnsi="Cambria Math"/>
          </w:rPr>
          <m:t>si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</m:t>
            </m:r>
          </m:e>
        </m:d>
        <m:r>
          <w:rPr>
            <w:rFonts w:ascii="Cambria Math" w:hAnsi="Cambria Math"/>
          </w:rPr>
          <m:t>=0</m:t>
        </m:r>
      </m:oMath>
    </w:p>
    <w:p w14:paraId="0EC8297E" w14:textId="2DB078BA" w:rsidR="00D17C6E" w:rsidRDefault="00FC10B6" w:rsidP="007B0BB9">
      <w:r>
        <w:tab/>
      </w:r>
      <m:oMath>
        <m:r>
          <w:rPr>
            <w:rFonts w:ascii="Cambria Math" w:hAnsi="Cambria Math"/>
          </w:rPr>
          <m:t>6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+4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+2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e>
        </m:d>
        <m:r>
          <w:rPr>
            <w:rFonts w:ascii="Cambria Math" w:hAnsi="Cambria Math"/>
          </w:rPr>
          <m:t>=0</m:t>
        </m:r>
      </m:oMath>
    </w:p>
    <w:p w14:paraId="347E3B13" w14:textId="1898368C" w:rsidR="00B050A6" w:rsidRDefault="00B050A6" w:rsidP="007B0BB9"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0∨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733EE63C" w14:textId="190CB5C7" w:rsidR="00764DC9" w:rsidRDefault="00764DC9" w:rsidP="007B0BB9"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∙2π∨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∙2π</m:t>
        </m:r>
      </m:oMath>
    </w:p>
    <w:p w14:paraId="6B91D4E6" w14:textId="41964E47" w:rsidR="00721920" w:rsidRDefault="00520B4D" w:rsidP="007B0BB9">
      <w:r>
        <w:rPr>
          <w:b/>
          <w:bCs/>
        </w:rPr>
        <w:t>b</w:t>
      </w:r>
      <w:r w:rsidR="00721920">
        <w:tab/>
      </w:r>
      <m:oMath>
        <m:r>
          <w:rPr>
            <w:rFonts w:ascii="Cambria Math" w:hAnsi="Cambria Math"/>
          </w:rPr>
          <m:t>f(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-1)=6</m:t>
        </m:r>
        <m:r>
          <m:rPr>
            <m:sty m:val="p"/>
          </m:rPr>
          <w:rPr>
            <w:rFonts w:ascii="Cambria Math" w:hAnsi="Cambria Math"/>
          </w:rPr>
          <m:t>sin⁡(</m:t>
        </m:r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-1</m:t>
        </m:r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π-2</m:t>
                </m:r>
              </m:e>
            </m:d>
          </m:e>
        </m:func>
        <m:r>
          <w:rPr>
            <w:rFonts w:ascii="Cambria Math" w:hAnsi="Cambria Math"/>
          </w:rPr>
          <m:t>=-3,657…</m:t>
        </m:r>
      </m:oMath>
    </w:p>
    <w:p w14:paraId="148D4794" w14:textId="6903C0D1" w:rsidR="00100CF0" w:rsidRPr="00520B4D" w:rsidRDefault="00100CF0" w:rsidP="007B0BB9">
      <w:r>
        <w:tab/>
        <w:t xml:space="preserve">de gevraagde afstand is: </w:t>
      </w:r>
      <w:r w:rsidR="004E6BEA">
        <w:t>-1,34</w:t>
      </w:r>
    </w:p>
    <w:p w14:paraId="0531E2E0" w14:textId="77777777" w:rsidR="004E6BEA" w:rsidRDefault="004E6BEA" w:rsidP="007B0BB9"/>
    <w:p w14:paraId="3E861EEA" w14:textId="3DA48C7D" w:rsidR="007B0BB9" w:rsidRDefault="004E6BEA" w:rsidP="007B0BB9">
      <w:r>
        <w:rPr>
          <w:b/>
          <w:bCs/>
        </w:rPr>
        <w:t xml:space="preserve">79 </w:t>
      </w:r>
      <w:r w:rsidRPr="00D94747">
        <w:rPr>
          <w:b/>
          <w:bCs/>
          <w:color w:val="FF0000"/>
        </w:rPr>
        <w:t xml:space="preserve">Sinusoïde </w:t>
      </w:r>
      <w:r w:rsidR="00D94747" w:rsidRPr="00D94747">
        <w:rPr>
          <w:b/>
          <w:bCs/>
          <w:color w:val="FF0000"/>
        </w:rPr>
        <w:t>met perforaties</w:t>
      </w:r>
      <w:r w:rsidR="00365516">
        <w:tab/>
      </w:r>
    </w:p>
    <w:p w14:paraId="77BA9E45" w14:textId="09FE02CC" w:rsidR="00D94747" w:rsidRDefault="005A2AAB" w:rsidP="007B0BB9">
      <w:pPr>
        <w:rPr>
          <w:bCs/>
        </w:rPr>
      </w:pPr>
      <w:r>
        <w:rPr>
          <w:bCs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=0</m:t>
        </m:r>
      </m:oMath>
    </w:p>
    <w:p w14:paraId="4372D68C" w14:textId="074D3605" w:rsidR="00F85478" w:rsidRDefault="00F85478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</m:oMath>
      <w:r>
        <w:rPr>
          <w:bCs/>
        </w:rPr>
        <w:t xml:space="preserve"> en </w:t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</m:oMath>
    </w:p>
    <w:p w14:paraId="075C567A" w14:textId="685AD4D5" w:rsidR="00C53CF4" w:rsidRDefault="00C53CF4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2x)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+1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  <m:r>
              <w:rPr>
                <w:rFonts w:ascii="Cambria Math" w:hAnsi="Cambria Math"/>
              </w:rPr>
              <m:t>-1</m:t>
            </m:r>
          </m:num>
          <m:den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+1=2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+1</m:t>
        </m:r>
      </m:oMath>
    </w:p>
    <w:p w14:paraId="4C1FFBD9" w14:textId="15EA19F8" w:rsidR="008D73DA" w:rsidRDefault="008D73DA" w:rsidP="007B0BB9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f(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)=1=f(1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)</m:t>
        </m:r>
      </m:oMath>
      <w:r w:rsidR="00AC3EC3">
        <w:rPr>
          <w:bCs/>
        </w:rPr>
        <w:t xml:space="preserve">, dus de perforaties zijn: </w:t>
      </w:r>
      <m:oMath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, 1)</m:t>
        </m:r>
      </m:oMath>
      <w:r w:rsidR="00AC3EC3">
        <w:rPr>
          <w:bCs/>
        </w:rPr>
        <w:t xml:space="preserve"> en </w:t>
      </w:r>
      <m:oMath>
        <m:r>
          <w:rPr>
            <w:rFonts w:ascii="Cambria Math" w:hAnsi="Cambria Math"/>
          </w:rPr>
          <m:t>(1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, 1)</m:t>
        </m:r>
      </m:oMath>
    </w:p>
    <w:p w14:paraId="699C02E0" w14:textId="77777777" w:rsidR="00AC3EC3" w:rsidRPr="00D94747" w:rsidRDefault="00AC3EC3" w:rsidP="007B0BB9">
      <w:pPr>
        <w:rPr>
          <w:bCs/>
        </w:rPr>
      </w:pPr>
    </w:p>
    <w:p w14:paraId="3A5CC95B" w14:textId="6CAE59DF" w:rsidR="007B0BB9" w:rsidRPr="00E66BB6" w:rsidRDefault="00763135" w:rsidP="007B0BB9">
      <w:pPr>
        <w:rPr>
          <w:color w:val="FF0000"/>
        </w:rPr>
      </w:pPr>
      <w:r>
        <w:rPr>
          <w:b/>
        </w:rPr>
        <w:t>80</w:t>
      </w:r>
      <w:r w:rsidR="007B0BB9">
        <w:rPr>
          <w:b/>
        </w:rPr>
        <w:t xml:space="preserve"> </w:t>
      </w:r>
      <w:r w:rsidR="007B0BB9">
        <w:rPr>
          <w:b/>
          <w:color w:val="FF0000"/>
        </w:rPr>
        <w:t>Goniometrische functies</w:t>
      </w:r>
    </w:p>
    <w:p w14:paraId="14A57370" w14:textId="77777777" w:rsidR="007B0BB9" w:rsidRDefault="007B0BB9" w:rsidP="007B0BB9">
      <w:r>
        <w:t>a.</w:t>
      </w:r>
      <w:r>
        <w:tab/>
      </w:r>
      <w:r w:rsidRPr="00E66BB6">
        <w:rPr>
          <w:position w:val="-10"/>
        </w:rPr>
        <w:object w:dxaOrig="2040" w:dyaOrig="320" w14:anchorId="684D9885">
          <v:shape id="_x0000_i1027" type="#_x0000_t75" style="width:102.85pt;height:15.45pt" o:ole="">
            <v:imagedata r:id="rId15" o:title=""/>
          </v:shape>
          <o:OLEObject Type="Embed" ProgID="Equation.DSMT4" ShapeID="_x0000_i1027" DrawAspect="Content" ObjectID="_1820068613" r:id="rId16"/>
        </w:object>
      </w:r>
    </w:p>
    <w:p w14:paraId="2A4A5F30" w14:textId="77777777" w:rsidR="007B0BB9" w:rsidRDefault="007B0BB9" w:rsidP="007B0BB9">
      <w:r>
        <w:tab/>
      </w:r>
      <w:r w:rsidRPr="00E66BB6">
        <w:rPr>
          <w:position w:val="-50"/>
        </w:rPr>
        <w:object w:dxaOrig="4959" w:dyaOrig="1080" w14:anchorId="03E11CDB">
          <v:shape id="_x0000_i1028" type="#_x0000_t75" style="width:246.85pt;height:56.55pt" o:ole="">
            <v:imagedata r:id="rId17" o:title=""/>
          </v:shape>
          <o:OLEObject Type="Embed" ProgID="Equation.DSMT4" ShapeID="_x0000_i1028" DrawAspect="Content" ObjectID="_1820068614" r:id="rId18"/>
        </w:object>
      </w:r>
    </w:p>
    <w:p w14:paraId="02328391" w14:textId="77777777" w:rsidR="007B0BB9" w:rsidRDefault="007B0BB9" w:rsidP="007B0BB9">
      <w:r>
        <w:lastRenderedPageBreak/>
        <w:t>b.</w:t>
      </w:r>
      <w:r>
        <w:tab/>
      </w:r>
      <w:r w:rsidRPr="00E66BB6">
        <w:rPr>
          <w:position w:val="-12"/>
        </w:rPr>
        <w:object w:dxaOrig="2980" w:dyaOrig="360" w14:anchorId="6E1CBEAB">
          <v:shape id="_x0000_i1029" type="#_x0000_t75" style="width:149.15pt;height:20.55pt" o:ole="">
            <v:imagedata r:id="rId19" o:title=""/>
          </v:shape>
          <o:OLEObject Type="Embed" ProgID="Equation.DSMT4" ShapeID="_x0000_i1029" DrawAspect="Content" ObjectID="_1820068615" r:id="rId20"/>
        </w:object>
      </w:r>
    </w:p>
    <w:p w14:paraId="66EDFDF5" w14:textId="77777777" w:rsidR="007B0BB9" w:rsidRDefault="007B0BB9" w:rsidP="007B0BB9">
      <w:r>
        <w:tab/>
      </w:r>
      <w:r w:rsidRPr="005F1F27">
        <w:rPr>
          <w:position w:val="-36"/>
        </w:rPr>
        <w:object w:dxaOrig="6680" w:dyaOrig="840" w14:anchorId="5FCBA067">
          <v:shape id="_x0000_i1030" type="#_x0000_t75" style="width:334.3pt;height:41.15pt" o:ole="">
            <v:imagedata r:id="rId21" o:title=""/>
          </v:shape>
          <o:OLEObject Type="Embed" ProgID="Equation.DSMT4" ShapeID="_x0000_i1030" DrawAspect="Content" ObjectID="_1820068616" r:id="rId22"/>
        </w:object>
      </w:r>
    </w:p>
    <w:p w14:paraId="53348742" w14:textId="77777777" w:rsidR="007B0BB9" w:rsidRDefault="007B0BB9" w:rsidP="007B0BB9">
      <w:r>
        <w:tab/>
        <w:t xml:space="preserve">Voer in: </w:t>
      </w:r>
      <w:r w:rsidRPr="005F1F27">
        <w:rPr>
          <w:position w:val="-12"/>
        </w:rPr>
        <w:object w:dxaOrig="2720" w:dyaOrig="400" w14:anchorId="21D57A0B">
          <v:shape id="_x0000_i1031" type="#_x0000_t75" style="width:133.7pt;height:20.55pt" o:ole="">
            <v:imagedata r:id="rId23" o:title=""/>
          </v:shape>
          <o:OLEObject Type="Embed" ProgID="Equation.DSMT4" ShapeID="_x0000_i1031" DrawAspect="Content" ObjectID="_1820068617" r:id="rId24"/>
        </w:object>
      </w:r>
      <w:r>
        <w:tab/>
        <w:t xml:space="preserve">maximum: </w:t>
      </w:r>
      <w:r w:rsidRPr="005F1F27">
        <w:rPr>
          <w:position w:val="-8"/>
        </w:rPr>
        <w:object w:dxaOrig="940" w:dyaOrig="300" w14:anchorId="15B7BDAF">
          <v:shape id="_x0000_i1032" type="#_x0000_t75" style="width:46.3pt;height:15.45pt" o:ole="">
            <v:imagedata r:id="rId25" o:title=""/>
          </v:shape>
          <o:OLEObject Type="Embed" ProgID="Equation.DSMT4" ShapeID="_x0000_i1032" DrawAspect="Content" ObjectID="_1820068618" r:id="rId26"/>
        </w:object>
      </w:r>
    </w:p>
    <w:p w14:paraId="2135C4FF" w14:textId="77777777" w:rsidR="007B0BB9" w:rsidRDefault="007B0BB9" w:rsidP="007B0BB9">
      <w:r>
        <w:t>c.</w:t>
      </w:r>
      <w:r>
        <w:tab/>
      </w:r>
      <w:r w:rsidRPr="00D5636B">
        <w:rPr>
          <w:position w:val="-32"/>
        </w:rPr>
        <w:object w:dxaOrig="8620" w:dyaOrig="760" w14:anchorId="44F49334">
          <v:shape id="_x0000_i1033" type="#_x0000_t75" style="width:6in;height:36pt" o:ole="">
            <v:imagedata r:id="rId27" o:title=""/>
          </v:shape>
          <o:OLEObject Type="Embed" ProgID="Equation.DSMT4" ShapeID="_x0000_i1033" DrawAspect="Content" ObjectID="_1820068619" r:id="rId28"/>
        </w:object>
      </w:r>
    </w:p>
    <w:p w14:paraId="26D33232" w14:textId="77777777" w:rsidR="007B0BB9" w:rsidRDefault="007B0BB9" w:rsidP="007B0BB9"/>
    <w:p w14:paraId="0F396D8D" w14:textId="40D1BE49" w:rsidR="007B0BB9" w:rsidRPr="00D5636B" w:rsidRDefault="007B0BB9" w:rsidP="007B0BB9">
      <w:pPr>
        <w:rPr>
          <w:b/>
          <w:color w:val="FF0000"/>
        </w:rPr>
      </w:pPr>
      <w:r>
        <w:rPr>
          <w:b/>
        </w:rPr>
        <w:t xml:space="preserve">80 </w:t>
      </w:r>
      <w:r w:rsidR="00100641">
        <w:rPr>
          <w:b/>
          <w:color w:val="FF0000"/>
        </w:rPr>
        <w:t>Goniometrische functies</w:t>
      </w:r>
    </w:p>
    <w:p w14:paraId="292C7558" w14:textId="5263E20F" w:rsidR="0067106B" w:rsidRDefault="0067106B" w:rsidP="0067106B">
      <w:r>
        <w:rPr>
          <w:b/>
          <w:bCs/>
        </w:rPr>
        <w:t>a</w:t>
      </w:r>
      <w:r w:rsidR="007B0BB9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2x)</m:t>
            </m:r>
          </m:e>
        </m:func>
        <m:r>
          <w:rPr>
            <w:rFonts w:ascii="Cambria Math" w:hAnsi="Cambria Math"/>
          </w:rPr>
          <m:t>=0</m:t>
        </m:r>
      </m:oMath>
    </w:p>
    <w:p w14:paraId="19B2B27A" w14:textId="542F76A5" w:rsidR="007B0BB9" w:rsidRDefault="001A5943" w:rsidP="007B0BB9"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+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</m:e>
        </m:d>
        <m:r>
          <w:rPr>
            <w:rFonts w:ascii="Cambria Math" w:hAnsi="Cambria Math"/>
          </w:rPr>
          <m:t>=0</m:t>
        </m:r>
      </m:oMath>
    </w:p>
    <w:p w14:paraId="02307A3A" w14:textId="34CF719B" w:rsidR="00FF0B95" w:rsidRDefault="00FF0B95" w:rsidP="007B0BB9"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=0∨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75767A9C" w14:textId="36CD8473" w:rsidR="00FF0B95" w:rsidRDefault="00FF0B95" w:rsidP="007B0BB9">
      <w:r>
        <w:tab/>
      </w:r>
      <m:oMath>
        <m:r>
          <w:rPr>
            <w:rFonts w:ascii="Cambria Math" w:hAnsi="Cambria Math"/>
          </w:rPr>
          <m:t>x=0</m:t>
        </m:r>
      </m:oMath>
      <w:r w:rsidR="00C243A5">
        <w:t>,</w:t>
      </w:r>
      <w:r w:rsidR="00526EA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  <w:r w:rsidR="00B079E4">
        <w:t xml:space="preserve"> en </w:t>
      </w:r>
      <m:oMath>
        <m:r>
          <w:rPr>
            <w:rFonts w:ascii="Cambria Math" w:hAnsi="Cambria Math"/>
          </w:rPr>
          <m:t>x=π</m:t>
        </m:r>
      </m:oMath>
    </w:p>
    <w:p w14:paraId="5037126E" w14:textId="09A71D8D" w:rsidR="005C3D8C" w:rsidRDefault="005C3D8C" w:rsidP="007B0BB9">
      <w:r>
        <w:rPr>
          <w:b/>
          <w:bCs/>
        </w:rPr>
        <w:t>b</w:t>
      </w:r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+2a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2x)</m:t>
            </m:r>
          </m:e>
        </m:func>
      </m:oMath>
      <w:r w:rsidR="00B6068A">
        <w:tab/>
      </w:r>
      <w:r w:rsidR="00B6068A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2x)</m:t>
            </m:r>
          </m:e>
        </m:func>
        <m:r>
          <w:rPr>
            <w:rFonts w:ascii="Cambria Math" w:hAnsi="Cambria Math"/>
          </w:rPr>
          <m:t>=0</m:t>
        </m:r>
      </m:oMath>
    </w:p>
    <w:p w14:paraId="64B3F3AD" w14:textId="131E0CA6" w:rsidR="00064BCE" w:rsidRDefault="00064BCE" w:rsidP="007B0BB9">
      <w:r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)=0</m:t>
        </m:r>
      </m:oMath>
      <w:r w:rsidR="00B6068A">
        <w:tab/>
      </w:r>
      <w:r w:rsidR="00B6068A">
        <w:tab/>
      </w:r>
      <w:r w:rsidR="00B6068A">
        <w:tab/>
      </w:r>
      <w:r w:rsidR="00B6068A">
        <w:tab/>
      </w:r>
      <w:r w:rsidR="00B6068A">
        <w:tab/>
      </w:r>
      <w:r w:rsidR="00892789">
        <w:t xml:space="preserve">invoer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2x)</m:t>
            </m:r>
          </m:e>
        </m:func>
      </m:oMath>
    </w:p>
    <w:p w14:paraId="5AE65CB6" w14:textId="095A06AA" w:rsidR="006C374A" w:rsidRDefault="006C374A" w:rsidP="007B0BB9">
      <w:r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081855">
        <w:tab/>
      </w:r>
      <w:r w:rsidR="00081855">
        <w:tab/>
      </w:r>
      <w:r w:rsidR="00081855">
        <w:tab/>
      </w:r>
      <w:r w:rsidR="00081855">
        <w:tab/>
      </w:r>
      <w:r w:rsidR="00081855">
        <w:tab/>
      </w:r>
      <w:r w:rsidR="00743E2C">
        <w:t xml:space="preserve">zero: </w:t>
      </w:r>
      <m:oMath>
        <m:r>
          <w:rPr>
            <w:rFonts w:ascii="Cambria Math" w:hAnsi="Cambria Math"/>
          </w:rPr>
          <m:t>x≈0,96</m:t>
        </m:r>
      </m:oMath>
    </w:p>
    <w:p w14:paraId="55AB62DB" w14:textId="1DAA317D" w:rsidR="009369D3" w:rsidRDefault="009369D3" w:rsidP="007B0BB9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O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</m:sup>
          <m:e>
            <m:r>
              <w:rPr>
                <w:rFonts w:ascii="Cambria Math" w:hAnsi="Cambria Math"/>
              </w:rPr>
              <m:t>(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+a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)</m:t>
            </m:r>
          </m:e>
        </m:nary>
        <m:r>
          <m:rPr>
            <m:sty m:val="p"/>
          </m:rPr>
          <w:rPr>
            <w:rFonts w:ascii="Cambria Math" w:hAnsi="Cambria Math"/>
          </w:rPr>
          <m:t>d</m:t>
        </m:r>
        <m:r>
          <w:rPr>
            <w:rFonts w:ascii="Cambria Math" w:hAnsi="Cambria Math"/>
          </w:rPr>
          <m:t>x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a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2x)</m:t>
                    </m:r>
                  </m:e>
                </m:func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</m:sup>
        </m:sSubSup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-(-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)=2</m:t>
        </m:r>
      </m:oMath>
    </w:p>
    <w:p w14:paraId="218FD00F" w14:textId="77777777" w:rsidR="003B38D2" w:rsidRDefault="003B38D2" w:rsidP="007B0BB9"/>
    <w:p w14:paraId="280FB632" w14:textId="77777777" w:rsidR="003B38D2" w:rsidRDefault="003B38D2" w:rsidP="007B0BB9"/>
    <w:p w14:paraId="586755AD" w14:textId="77777777" w:rsidR="007B0BB9" w:rsidRPr="00BE6A9E" w:rsidRDefault="007B0BB9" w:rsidP="007B0BB9">
      <w:pPr>
        <w:rPr>
          <w:b/>
          <w:sz w:val="36"/>
        </w:rPr>
      </w:pPr>
      <w:r>
        <w:rPr>
          <w:b/>
          <w:sz w:val="36"/>
        </w:rPr>
        <w:t>Meetkunde en vectoren</w:t>
      </w:r>
    </w:p>
    <w:p w14:paraId="0F4EBDF2" w14:textId="77777777" w:rsidR="007B0BB9" w:rsidRPr="00BE6A9E" w:rsidRDefault="007B0BB9" w:rsidP="007B0BB9">
      <w:pPr>
        <w:rPr>
          <w:b/>
        </w:rPr>
      </w:pPr>
      <w:r w:rsidRPr="00324FC0">
        <w:rPr>
          <w:b/>
          <w:color w:val="00B0F0"/>
        </w:rPr>
        <w:t>Driehoeken</w:t>
      </w:r>
    </w:p>
    <w:p w14:paraId="5AD99633" w14:textId="45D2BD99" w:rsidR="007B0BB9" w:rsidRDefault="007B0BB9" w:rsidP="007B0BB9">
      <w:r>
        <w:rPr>
          <w:b/>
        </w:rPr>
        <w:t>81</w:t>
      </w:r>
      <w:r>
        <w:tab/>
      </w:r>
      <m:oMath>
        <m:r>
          <w:rPr>
            <w:rFonts w:ascii="Cambria Math" w:hAnsi="Cambria Math"/>
          </w:rPr>
          <m:t>∠EAF=∠AEF=∠AFE=60°</m:t>
        </m:r>
      </m:oMath>
      <w:r w:rsidR="003B38D2">
        <w:t xml:space="preserve"> </w:t>
      </w:r>
      <w:r>
        <w:t>(gelijkzijdige driehoek)</w:t>
      </w:r>
    </w:p>
    <w:p w14:paraId="6863FF96" w14:textId="3F85D0F7" w:rsidR="007B0BB9" w:rsidRPr="00A8012C" w:rsidRDefault="007B0BB9" w:rsidP="007B0BB9">
      <w:r>
        <w:tab/>
      </w:r>
      <m:oMath>
        <m:r>
          <w:rPr>
            <w:rFonts w:ascii="Cambria Math" w:hAnsi="Cambria Math"/>
          </w:rPr>
          <m:t>∠DAF=180°-70°-90°=20°</m:t>
        </m:r>
      </m:oMath>
      <w:r w:rsidR="00BF4C07">
        <w:t xml:space="preserve"> </w:t>
      </w:r>
      <w:r>
        <w:t>(hoekensom van een driehoek)</w:t>
      </w:r>
    </w:p>
    <w:p w14:paraId="5F510E42" w14:textId="0C5CADCF" w:rsidR="007B0BB9" w:rsidRDefault="00320137" w:rsidP="007B0BB9">
      <w:pPr>
        <w:ind w:firstLine="708"/>
      </w:pPr>
      <m:oMath>
        <m:r>
          <w:rPr>
            <w:rFonts w:ascii="Cambria Math" w:hAnsi="Cambria Math"/>
          </w:rPr>
          <m:t>∠BAE=90°-60°-20°=10°</m:t>
        </m:r>
      </m:oMath>
      <w:r>
        <w:t xml:space="preserve"> </w:t>
      </w:r>
      <w:r w:rsidR="007B0BB9">
        <w:t>(</w:t>
      </w:r>
      <m:oMath>
        <m:r>
          <w:rPr>
            <w:rFonts w:ascii="Cambria Math" w:hAnsi="Cambria Math"/>
          </w:rPr>
          <m:t>∠BAD=90°</m:t>
        </m:r>
      </m:oMath>
      <w:r w:rsidR="007B0BB9">
        <w:t>)</w:t>
      </w:r>
    </w:p>
    <w:p w14:paraId="439CE1FA" w14:textId="5EFD1388" w:rsidR="007B0BB9" w:rsidRDefault="00F52499" w:rsidP="007B0BB9">
      <w:pPr>
        <w:ind w:firstLine="708"/>
      </w:pPr>
      <m:oMath>
        <m:r>
          <w:rPr>
            <w:rFonts w:ascii="Cambria Math" w:hAnsi="Cambria Math"/>
          </w:rPr>
          <m:t>∠AEB=180°-10°-90°=80°</m:t>
        </m:r>
      </m:oMath>
      <w:r w:rsidR="00062AFB">
        <w:t xml:space="preserve"> </w:t>
      </w:r>
      <w:r w:rsidR="007B0BB9">
        <w:t>(hoekensom van een driehoek)</w:t>
      </w:r>
    </w:p>
    <w:p w14:paraId="74961227" w14:textId="5A40F6EA" w:rsidR="007B0BB9" w:rsidRDefault="007B0BB9" w:rsidP="007B0BB9">
      <w:pPr>
        <w:ind w:firstLine="708"/>
      </w:pPr>
      <w:r>
        <w:t>Als</w:t>
      </w:r>
      <w:r w:rsidR="00F52499">
        <w:t xml:space="preserve"> </w:t>
      </w:r>
      <m:oMath>
        <m:r>
          <w:rPr>
            <w:rFonts w:ascii="Cambria Math" w:hAnsi="Cambria Math"/>
          </w:rPr>
          <m:t>∠BEC</m:t>
        </m:r>
      </m:oMath>
      <w:r>
        <w:t xml:space="preserve"> en</w:t>
      </w:r>
      <w:r w:rsidR="00F52499">
        <w:t xml:space="preserve"> </w:t>
      </w:r>
      <m:oMath>
        <m:r>
          <w:rPr>
            <w:rFonts w:ascii="Cambria Math" w:hAnsi="Cambria Math"/>
          </w:rPr>
          <m:t>∠CFD</m:t>
        </m:r>
      </m:oMath>
      <w:r>
        <w:t xml:space="preserve"> gestrekte hoeken zijn, dan is</w:t>
      </w:r>
      <w:r w:rsidR="00F52499">
        <w:t xml:space="preserve"> </w:t>
      </w:r>
      <m:oMath>
        <m:r>
          <w:rPr>
            <w:rFonts w:ascii="Cambria Math" w:hAnsi="Cambria Math"/>
          </w:rPr>
          <m:t>∠CEF=40°</m:t>
        </m:r>
      </m:oMath>
      <w:r>
        <w:t xml:space="preserve"> en </w:t>
      </w:r>
      <m:oMath>
        <m:r>
          <w:rPr>
            <w:rFonts w:ascii="Cambria Math" w:hAnsi="Cambria Math"/>
          </w:rPr>
          <m:t>∠CFE=30°</m:t>
        </m:r>
      </m:oMath>
      <w:r>
        <w:t>.</w:t>
      </w:r>
    </w:p>
    <w:p w14:paraId="3C43564F" w14:textId="1BD0AE12" w:rsidR="007B0BB9" w:rsidRDefault="00A76BD3" w:rsidP="007B0BB9">
      <w:r>
        <w:tab/>
      </w:r>
      <m:oMath>
        <m:r>
          <w:rPr>
            <w:rFonts w:ascii="Cambria Math" w:hAnsi="Cambria Math"/>
          </w:rPr>
          <m:t>∠ECF=180°-40°-30°=110°</m:t>
        </m:r>
      </m:oMath>
    </w:p>
    <w:p w14:paraId="6C052564" w14:textId="77777777" w:rsidR="00BE4BA9" w:rsidRDefault="00BE4BA9" w:rsidP="007B0BB9"/>
    <w:p w14:paraId="7E52DD27" w14:textId="77777777" w:rsidR="007B0BB9" w:rsidRPr="002E5593" w:rsidRDefault="007B0BB9" w:rsidP="007B0BB9">
      <w:pPr>
        <w:rPr>
          <w:b/>
        </w:rPr>
      </w:pPr>
      <w:r w:rsidRPr="00811273">
        <w:rPr>
          <w:b/>
          <w:color w:val="00B0F0"/>
        </w:rPr>
        <w:t>Bijzondere lijnen in driehoeken</w:t>
      </w:r>
    </w:p>
    <w:p w14:paraId="4BFB13CF" w14:textId="77777777" w:rsidR="007B0BB9" w:rsidRDefault="007B0BB9" w:rsidP="007B0BB9">
      <w:r>
        <w:rPr>
          <w:b/>
        </w:rPr>
        <w:t>82</w:t>
      </w:r>
    </w:p>
    <w:p w14:paraId="7A33C2BD" w14:textId="5F9ACF66" w:rsidR="007B0BB9" w:rsidRDefault="00811273" w:rsidP="007B0BB9">
      <w:r>
        <w:rPr>
          <w:b/>
          <w:bCs/>
        </w:rPr>
        <w:t>a</w:t>
      </w:r>
      <w:r w:rsidR="007B0BB9">
        <w:tab/>
      </w:r>
    </w:p>
    <w:p w14:paraId="2EC2C4FF" w14:textId="2D2113AE" w:rsidR="007B0BB9" w:rsidRDefault="00613B09" w:rsidP="007B0BB9">
      <w:r>
        <w:rPr>
          <w:b/>
          <w:bCs/>
        </w:rPr>
        <w:t>b</w:t>
      </w:r>
      <w:r w:rsidR="007B0BB9">
        <w:tab/>
        <w:t xml:space="preserve">het midden van </w:t>
      </w:r>
      <m:oMath>
        <m:r>
          <w:rPr>
            <w:rFonts w:ascii="Cambria Math" w:hAnsi="Cambria Math"/>
          </w:rPr>
          <m:t>BC</m:t>
        </m:r>
      </m:oMath>
      <w:r w:rsidR="007B0BB9">
        <w:t xml:space="preserve"> is </w:t>
      </w:r>
      <m:oMath>
        <m:r>
          <w:rPr>
            <w:rFonts w:ascii="Cambria Math" w:hAnsi="Cambria Math"/>
          </w:rPr>
          <m:t>D(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 w:rsidR="007B0BB9">
        <w:t>.</w:t>
      </w:r>
    </w:p>
    <w:p w14:paraId="010C39B1" w14:textId="1FAAB337" w:rsidR="007B0BB9" w:rsidRDefault="00F74811" w:rsidP="007B0BB9">
      <w:pPr>
        <w:ind w:firstLine="708"/>
      </w:pPr>
      <m:oMath>
        <m:r>
          <w:rPr>
            <w:rFonts w:ascii="Cambria Math" w:hAnsi="Cambria Math"/>
          </w:rPr>
          <m:t>AD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</w:t>
      </w:r>
      <w:r w:rsidR="007B0BB9">
        <w:t xml:space="preserve">en </w:t>
      </w:r>
      <m:oMath>
        <m:r>
          <w:rPr>
            <w:rFonts w:ascii="Cambria Math" w:hAnsi="Cambria Math"/>
          </w:rPr>
          <m:t>AZ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4D0DE09D" w14:textId="20138F92" w:rsidR="007B0BB9" w:rsidRDefault="00C36873" w:rsidP="007B0BB9">
      <w:r>
        <w:rPr>
          <w:b/>
          <w:bCs/>
        </w:rPr>
        <w:t>c</w:t>
      </w:r>
      <w:r w:rsidR="007B0BB9">
        <w:tab/>
        <w:t>het middelpunt van de omgeschreven cirkel is het snijpunt van de middelloodlijnen</w:t>
      </w:r>
    </w:p>
    <w:p w14:paraId="286ED269" w14:textId="02512656" w:rsidR="007B0BB9" w:rsidRDefault="00C36873" w:rsidP="007B0BB9">
      <w:r>
        <w:rPr>
          <w:b/>
          <w:bCs/>
        </w:rPr>
        <w:t>d</w:t>
      </w:r>
      <w:r w:rsidR="007B0BB9">
        <w:tab/>
        <w:t>het middelpunt van de ingeschreven cirkel is het snijpunt van de deellijnen.</w:t>
      </w:r>
    </w:p>
    <w:p w14:paraId="3E8AD040" w14:textId="77777777" w:rsidR="007B0BB9" w:rsidRDefault="007B0BB9" w:rsidP="007B0BB9"/>
    <w:p w14:paraId="6E63F360" w14:textId="77777777" w:rsidR="007B0BB9" w:rsidRPr="00DC3165" w:rsidRDefault="007B0BB9" w:rsidP="007B0BB9">
      <w:pPr>
        <w:rPr>
          <w:b/>
        </w:rPr>
      </w:pPr>
      <w:r w:rsidRPr="00C36873">
        <w:rPr>
          <w:b/>
          <w:color w:val="00B0F0"/>
        </w:rPr>
        <w:t>Vierhoeken</w:t>
      </w:r>
    </w:p>
    <w:p w14:paraId="0B7C98B3" w14:textId="77777777" w:rsidR="007B0BB9" w:rsidRDefault="007B0BB9" w:rsidP="007B0BB9">
      <w:r>
        <w:rPr>
          <w:b/>
        </w:rPr>
        <w:t>83</w:t>
      </w:r>
    </w:p>
    <w:p w14:paraId="45FAB104" w14:textId="69CF6559" w:rsidR="007B0BB9" w:rsidRDefault="00C36873" w:rsidP="007B0BB9">
      <w:pPr>
        <w:ind w:left="705" w:hanging="705"/>
      </w:pPr>
      <w:r>
        <w:rPr>
          <w:b/>
          <w:bCs/>
        </w:rPr>
        <w:t>a</w:t>
      </w:r>
      <w:r w:rsidR="007B0BB9">
        <w:tab/>
        <w:t>waar: de diagonalen van een ruit staan loodrecht op elkaar, maar minstens één diagonaal van een vlieger wordt middendoor gedeeld.</w:t>
      </w:r>
    </w:p>
    <w:p w14:paraId="3D65C3D0" w14:textId="048F2800" w:rsidR="007B0BB9" w:rsidRDefault="00C36873" w:rsidP="007B0BB9">
      <w:pPr>
        <w:ind w:left="705" w:hanging="705"/>
      </w:pPr>
      <w:r>
        <w:rPr>
          <w:b/>
          <w:bCs/>
        </w:rPr>
        <w:t>b</w:t>
      </w:r>
      <w:r w:rsidR="007B0BB9">
        <w:tab/>
        <w:t xml:space="preserve">waar: een parallellogram is een vierhoek met twee paar evenwijdige zijden. Als de vier hoeken dan ook nog even groot zijn (en dus </w:t>
      </w:r>
      <m:oMath>
        <m:r>
          <w:rPr>
            <w:rFonts w:ascii="Cambria Math" w:hAnsi="Cambria Math"/>
          </w:rPr>
          <m:t>90°</m:t>
        </m:r>
      </m:oMath>
      <w:r w:rsidR="007B0BB9">
        <w:t>) is het parallellogram een rechthoek.</w:t>
      </w:r>
    </w:p>
    <w:p w14:paraId="0415E8D8" w14:textId="6AA4016C" w:rsidR="00D1463D" w:rsidRDefault="00794B28" w:rsidP="007B0BB9">
      <w:pPr>
        <w:ind w:left="705" w:hanging="705"/>
      </w:pPr>
      <w:r>
        <w:rPr>
          <w:b/>
          <w:bCs/>
        </w:rPr>
        <w:t>c</w:t>
      </w:r>
      <w:r w:rsidR="007B0BB9">
        <w:tab/>
        <w:t>waar: een ruit is een vierhoek met vier even lange zijden. Als de hoeken recht zijn, wordt de ruit een vierkant.</w:t>
      </w:r>
    </w:p>
    <w:p w14:paraId="5792579F" w14:textId="548C086B" w:rsidR="007B0BB9" w:rsidRDefault="00794B28" w:rsidP="00D1463D">
      <w:pPr>
        <w:ind w:left="705" w:hanging="705"/>
      </w:pPr>
      <w:r>
        <w:rPr>
          <w:b/>
          <w:bCs/>
        </w:rPr>
        <w:lastRenderedPageBreak/>
        <w:t>d</w:t>
      </w:r>
      <w:r w:rsidR="007B0BB9">
        <w:tab/>
        <w:t>waar: een trapezium heeft één paar evenwijdige zijden. Als twee overstaande zijden van een vlieger evenwijdig zijn dan zijn de andere twee ook evenwijdig en is de vlieger een ruit.</w:t>
      </w:r>
    </w:p>
    <w:p w14:paraId="24384E99" w14:textId="77777777" w:rsidR="007B0BB9" w:rsidRDefault="007B0BB9" w:rsidP="007B0BB9"/>
    <w:p w14:paraId="1F2C0346" w14:textId="77777777" w:rsidR="007B0BB9" w:rsidRPr="00D37630" w:rsidRDefault="007B0BB9" w:rsidP="007B0BB9">
      <w:pPr>
        <w:rPr>
          <w:b/>
        </w:rPr>
      </w:pPr>
      <w:r w:rsidRPr="00794B28">
        <w:rPr>
          <w:b/>
          <w:color w:val="00B0F0"/>
        </w:rPr>
        <w:t>Berekeningen in driehoeken</w:t>
      </w:r>
    </w:p>
    <w:p w14:paraId="7686570A" w14:textId="77777777" w:rsidR="007B0BB9" w:rsidRDefault="007B0BB9" w:rsidP="007B0BB9">
      <w:r>
        <w:rPr>
          <w:b/>
        </w:rPr>
        <w:t>84</w:t>
      </w:r>
    </w:p>
    <w:p w14:paraId="1AC606D5" w14:textId="34D48861" w:rsidR="007B0BB9" w:rsidRDefault="00794B28" w:rsidP="007B0BB9">
      <w:r>
        <w:rPr>
          <w:b/>
          <w:bCs/>
        </w:rPr>
        <w:t>a</w:t>
      </w:r>
      <w:r w:rsidR="007B0BB9">
        <w:tab/>
      </w:r>
      <w:r w:rsidR="007B0BB9">
        <w:rPr>
          <w:b/>
        </w:rPr>
        <w:t>1.</w:t>
      </w:r>
      <w:r w:rsidR="007B0BB9">
        <w:t xml:space="preserve"> </w:t>
      </w:r>
      <m:oMath>
        <m:r>
          <w:rPr>
            <w:rFonts w:ascii="Cambria Math" w:hAnsi="Cambria Math"/>
          </w:rPr>
          <m:t>∠BAS=∠DCS</m:t>
        </m:r>
      </m:oMath>
      <w:r w:rsidR="00BD2481">
        <w:t xml:space="preserve"> </w:t>
      </w:r>
      <w:r w:rsidR="007B0BB9">
        <w:t>(Z-hoeken)</w:t>
      </w:r>
    </w:p>
    <w:p w14:paraId="3A00D7F2" w14:textId="4D195CAF" w:rsidR="007B0BB9" w:rsidRDefault="007B0BB9" w:rsidP="007B0BB9">
      <w:r>
        <w:tab/>
      </w:r>
      <w:r>
        <w:rPr>
          <w:b/>
        </w:rPr>
        <w:t>2.</w:t>
      </w:r>
      <w:r>
        <w:t xml:space="preserve"> </w:t>
      </w:r>
      <m:oMath>
        <m:r>
          <w:rPr>
            <w:rFonts w:ascii="Cambria Math" w:hAnsi="Cambria Math"/>
          </w:rPr>
          <m:t>∠ASB=∠CSD</m:t>
        </m:r>
      </m:oMath>
      <w:r w:rsidR="00E22FE7">
        <w:t xml:space="preserve"> </w:t>
      </w:r>
      <w:r>
        <w:t>(overstaande hoeken)</w:t>
      </w:r>
    </w:p>
    <w:p w14:paraId="4D692C17" w14:textId="035C8C42" w:rsidR="007B0BB9" w:rsidRPr="00DB1768" w:rsidRDefault="007B0BB9" w:rsidP="007B0BB9">
      <w:pPr>
        <w:ind w:firstLine="708"/>
      </w:pPr>
      <w:r>
        <w:rPr>
          <w:b/>
        </w:rPr>
        <w:t>3.</w:t>
      </w:r>
      <w:r>
        <w:t xml:space="preserve"> </w:t>
      </w:r>
      <m:oMath>
        <m:r>
          <w:rPr>
            <w:rFonts w:ascii="Cambria Math" w:hAnsi="Cambria Math"/>
          </w:rPr>
          <m:t>∆ABS~∆CDS</m:t>
        </m:r>
      </m:oMath>
    </w:p>
    <w:p w14:paraId="3D97EA33" w14:textId="08008684" w:rsidR="009C579D" w:rsidRDefault="007B0BB9" w:rsidP="007B0BB9">
      <w:r>
        <w:tab/>
      </w:r>
      <w:r w:rsidRPr="00D37630">
        <w:rPr>
          <w:b/>
        </w:rPr>
        <w:t>4</w:t>
      </w:r>
      <w:r>
        <w:rPr>
          <w:b/>
        </w:rPr>
        <w:t>.</w:t>
      </w:r>
      <w:r>
        <w:t xml:space="preserve"> </w:t>
      </w:r>
      <m:oMath>
        <m:r>
          <w:rPr>
            <w:rFonts w:ascii="Cambria Math" w:hAnsi="Cambria Math"/>
          </w:rPr>
          <m:t>A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1CDBB1E4" w14:textId="72D9A364" w:rsidR="007B0BB9" w:rsidRDefault="009C579D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C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33442D1A" w14:textId="0D2E8637" w:rsidR="007B0BB9" w:rsidRDefault="0034405E" w:rsidP="007B0BB9">
      <w:r>
        <w:rPr>
          <w:b/>
          <w:bCs/>
        </w:rPr>
        <w:t>c</w:t>
      </w:r>
      <w:r w:rsidR="007B0BB9"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∠CBD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067B47">
        <w:t xml:space="preserve"> </w:t>
      </w:r>
      <w:r w:rsidR="007B0BB9">
        <w:t xml:space="preserve">geeft </w:t>
      </w:r>
      <m:oMath>
        <m:r>
          <w:rPr>
            <w:rFonts w:ascii="Cambria Math" w:hAnsi="Cambria Math"/>
          </w:rPr>
          <m:t>∠CBD=53,1…</m:t>
        </m:r>
      </m:oMath>
      <w:r w:rsidR="007B0BB9">
        <w:tab/>
      </w:r>
      <m:oMath>
        <m:r>
          <w:rPr>
            <w:rFonts w:ascii="Cambria Math" w:hAnsi="Cambria Math"/>
          </w:rPr>
          <m:t>∠DBA=90°-53,1…°≈37°</m:t>
        </m:r>
      </m:oMath>
    </w:p>
    <w:p w14:paraId="59831DE7" w14:textId="0EE8C2C3" w:rsidR="007B0BB9" w:rsidRDefault="00073482" w:rsidP="007B0BB9">
      <w:r>
        <w:rPr>
          <w:b/>
          <w:bCs/>
        </w:rPr>
        <w:t>d</w:t>
      </w:r>
      <w:r w:rsidR="007B0BB9"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∠ACB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2</m:t>
        </m:r>
      </m:oMath>
      <w:r>
        <w:t xml:space="preserve"> geeft </w:t>
      </w:r>
      <m:oMath>
        <m:r>
          <w:rPr>
            <w:rFonts w:ascii="Cambria Math" w:hAnsi="Cambria Math"/>
          </w:rPr>
          <m:t>∠ACB=63,4…</m:t>
        </m:r>
      </m:oMath>
      <w:r>
        <w:tab/>
      </w:r>
      <m:oMath>
        <m:r>
          <w:rPr>
            <w:rFonts w:ascii="Cambria Math" w:hAnsi="Cambria Math"/>
          </w:rPr>
          <m:t>∠BSC=180°-63,4°-53,1°≈63°</m:t>
        </m:r>
      </m:oMath>
    </w:p>
    <w:p w14:paraId="3BF2EE99" w14:textId="77777777" w:rsidR="00264346" w:rsidRDefault="00264346" w:rsidP="007B0BB9"/>
    <w:p w14:paraId="161F107F" w14:textId="4233A781" w:rsidR="007B0BB9" w:rsidRDefault="007B0BB9" w:rsidP="007B0BB9">
      <w:r>
        <w:rPr>
          <w:b/>
        </w:rPr>
        <w:t>85</w:t>
      </w:r>
    </w:p>
    <w:p w14:paraId="40C888FE" w14:textId="4691660F" w:rsidR="007B0BB9" w:rsidRDefault="00A20B45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BP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683C3C3B" w14:textId="3D33148E" w:rsidR="007B0BB9" w:rsidRDefault="00A20B45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AP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1</m:t>
            </m:r>
          </m:e>
        </m:rad>
      </m:oMath>
    </w:p>
    <w:p w14:paraId="69DF99F8" w14:textId="362839B1" w:rsidR="007B0BB9" w:rsidRDefault="00A20B45" w:rsidP="007B0BB9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∆ABS~∆CPS</m:t>
        </m:r>
      </m:oMath>
      <w:r w:rsidR="00676A6C">
        <w:t xml:space="preserve"> </w:t>
      </w:r>
      <w:r w:rsidR="007B0BB9">
        <w:t xml:space="preserve">(met vergrotingsfactor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7B0BB9">
        <w:t>)</w:t>
      </w:r>
    </w:p>
    <w:p w14:paraId="4222A692" w14:textId="1CE97923" w:rsidR="007B0BB9" w:rsidRDefault="007B0BB9" w:rsidP="007B0BB9">
      <w:r>
        <w:tab/>
      </w:r>
      <m:oMath>
        <m:r>
          <w:rPr>
            <w:rFonts w:ascii="Cambria Math" w:hAnsi="Cambria Math"/>
          </w:rPr>
          <m:t>A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  <m:r>
          <w:rPr>
            <w:rFonts w:ascii="Cambria Math" w:hAnsi="Cambria Math"/>
          </w:rPr>
          <m:t>∙A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  <m:r>
          <w:rPr>
            <w:rFonts w:ascii="Cambria Math" w:hAnsi="Cambria Math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0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  <m:r>
          <w:rPr>
            <w:rFonts w:ascii="Cambria Math" w:hAnsi="Cambria Math"/>
          </w:rPr>
          <m:t>=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</m:oMath>
    </w:p>
    <w:p w14:paraId="465D02F5" w14:textId="4061C16C" w:rsidR="007B0BB9" w:rsidRDefault="003F3C2B" w:rsidP="007B0BB9">
      <w:r>
        <w:rPr>
          <w:b/>
          <w:bCs/>
        </w:rPr>
        <w:t>d</w:t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∆APD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6∙5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1</m:t>
            </m:r>
          </m:e>
        </m:rad>
        <m:r>
          <w:rPr>
            <w:rFonts w:ascii="Cambria Math" w:hAnsi="Cambria Math"/>
          </w:rPr>
          <m:t>∙DQ</m:t>
        </m:r>
      </m:oMath>
      <w:r>
        <w:t xml:space="preserve"> </w:t>
      </w:r>
      <w:r w:rsidR="007B0BB9">
        <w:t xml:space="preserve">geeft </w:t>
      </w:r>
      <m:oMath>
        <m:r>
          <w:rPr>
            <w:rFonts w:ascii="Cambria Math" w:hAnsi="Cambria Math"/>
          </w:rPr>
          <m:t>DQ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1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0</m:t>
            </m:r>
          </m:num>
          <m:den>
            <m:r>
              <w:rPr>
                <w:rFonts w:ascii="Cambria Math" w:hAnsi="Cambria Math"/>
              </w:rPr>
              <m:t>61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1</m:t>
            </m:r>
          </m:e>
        </m:rad>
      </m:oMath>
    </w:p>
    <w:p w14:paraId="79475BA0" w14:textId="4AFEC344" w:rsidR="007B0BB9" w:rsidRDefault="00037951" w:rsidP="007B0BB9">
      <w:r>
        <w:rPr>
          <w:b/>
          <w:bCs/>
        </w:rPr>
        <w:t>e</w:t>
      </w:r>
      <w:r w:rsidR="007B0BB9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(∠PAD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7B0BB9">
        <w:t xml:space="preserve"> geeft</w:t>
      </w:r>
      <w:r w:rsidR="00736847">
        <w:t xml:space="preserve"> </w:t>
      </w:r>
      <m:oMath>
        <m:r>
          <w:rPr>
            <w:rFonts w:ascii="Cambria Math" w:hAnsi="Cambria Math"/>
          </w:rPr>
          <m:t>∠PAD≈40°</m:t>
        </m:r>
      </m:oMath>
    </w:p>
    <w:p w14:paraId="4192F52C" w14:textId="7CC21014" w:rsidR="007B0BB9" w:rsidRDefault="00037951" w:rsidP="007B0BB9">
      <w:r>
        <w:rPr>
          <w:b/>
          <w:bCs/>
        </w:rPr>
        <w:t>f</w:t>
      </w:r>
      <w:r w:rsidR="007B0BB9">
        <w:tab/>
      </w:r>
      <m:oMath>
        <m:r>
          <w:rPr>
            <w:rFonts w:ascii="Cambria Math" w:hAnsi="Cambria Math"/>
          </w:rPr>
          <m:t>∠DPQ=∠DPA=90°-40°≈50°</m:t>
        </m:r>
      </m:oMath>
    </w:p>
    <w:p w14:paraId="3DD47020" w14:textId="0B7C08CA" w:rsidR="00953E7F" w:rsidRDefault="00037951" w:rsidP="00953E7F">
      <w:r>
        <w:rPr>
          <w:b/>
          <w:bCs/>
        </w:rPr>
        <w:t>g</w:t>
      </w:r>
      <w:r w:rsidR="007B0BB9">
        <w:tab/>
      </w:r>
      <m:oMath>
        <m:r>
          <w:rPr>
            <w:rFonts w:ascii="Cambria Math" w:hAnsi="Cambria Math"/>
          </w:rPr>
          <m:t>∠BAP=∠APD=50°</m:t>
        </m:r>
      </m:oMath>
      <w:r w:rsidR="00401AC7">
        <w:t xml:space="preserve"> </w:t>
      </w:r>
      <w:r w:rsidR="007B0BB9">
        <w:t>en</w:t>
      </w:r>
      <w:r w:rsidR="0058449F">
        <w:t xml:space="preserve"> </w:t>
      </w:r>
      <m:oMath>
        <m:r>
          <w:rPr>
            <w:rFonts w:ascii="Cambria Math" w:hAnsi="Cambria Math"/>
          </w:rPr>
          <m:t>∠CPS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6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=63,43…°</m:t>
        </m:r>
      </m:oMath>
    </w:p>
    <w:p w14:paraId="19DE5EFC" w14:textId="6AAC5F8D" w:rsidR="007B0BB9" w:rsidRDefault="00953E7F" w:rsidP="007B0BB9">
      <w:r>
        <w:tab/>
      </w:r>
      <m:oMath>
        <m:r>
          <w:rPr>
            <w:rFonts w:ascii="Cambria Math" w:hAnsi="Cambria Math"/>
          </w:rPr>
          <m:t>∠APS=180°-∠DPQ-∠CPS=66,37…°</m:t>
        </m:r>
      </m:oMath>
      <w:r w:rsidR="00DD274F">
        <w:t xml:space="preserve"> </w:t>
      </w:r>
      <w:r w:rsidR="007B0BB9">
        <w:t>(gestrekte hoek)</w:t>
      </w:r>
    </w:p>
    <w:p w14:paraId="01A5FC0D" w14:textId="5E93440C" w:rsidR="00961CDD" w:rsidRDefault="00961CDD" w:rsidP="007B0BB9">
      <w:r>
        <w:tab/>
      </w:r>
      <m:oMath>
        <m:r>
          <w:rPr>
            <w:rFonts w:ascii="Cambria Math" w:hAnsi="Cambria Math"/>
          </w:rPr>
          <m:t>∠SAP=∠BAP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=13,32…°</m:t>
        </m:r>
      </m:oMath>
    </w:p>
    <w:p w14:paraId="65CCB424" w14:textId="7D497F27" w:rsidR="00C520F1" w:rsidRDefault="00C520F1" w:rsidP="007B0BB9">
      <w:r>
        <w:tab/>
      </w:r>
      <m:oMath>
        <m:r>
          <w:rPr>
            <w:rFonts w:ascii="Cambria Math" w:hAnsi="Cambria Math"/>
          </w:rPr>
          <m:t>∠ASP=180°-∠APS-∠SAP≈100°</m:t>
        </m:r>
      </m:oMath>
    </w:p>
    <w:p w14:paraId="16360A6D" w14:textId="77777777" w:rsidR="007B0BB9" w:rsidRDefault="007B0BB9" w:rsidP="007B0BB9"/>
    <w:p w14:paraId="323AA8AE" w14:textId="77777777" w:rsidR="007B0BB9" w:rsidRPr="00733978" w:rsidRDefault="007B0BB9" w:rsidP="007B0BB9">
      <w:pPr>
        <w:rPr>
          <w:b/>
        </w:rPr>
      </w:pPr>
      <w:r w:rsidRPr="00037951">
        <w:rPr>
          <w:b/>
          <w:color w:val="00B0F0"/>
        </w:rPr>
        <w:t>Sinus- en cosinusregel</w:t>
      </w:r>
    </w:p>
    <w:p w14:paraId="0F65E4B8" w14:textId="77777777" w:rsidR="007B0BB9" w:rsidRDefault="007B0BB9" w:rsidP="007B0BB9">
      <w:r>
        <w:rPr>
          <w:b/>
        </w:rPr>
        <w:t>86</w:t>
      </w:r>
    </w:p>
    <w:p w14:paraId="53042196" w14:textId="1EA36F2D" w:rsidR="007B0BB9" w:rsidRPr="00E74167" w:rsidRDefault="00055E0A" w:rsidP="007B0BB9">
      <w:r w:rsidRPr="00E74167">
        <w:rPr>
          <w:b/>
          <w:bCs/>
        </w:rPr>
        <w:t>a</w:t>
      </w:r>
      <w:r w:rsidR="007B0BB9" w:rsidRPr="00E74167">
        <w:tab/>
      </w:r>
      <m:oMath>
        <m:r>
          <w:rPr>
            <w:rFonts w:ascii="Cambria Math" w:hAnsi="Cambria Math"/>
          </w:rPr>
          <m:t>β=180°-60°-75°=45°</m:t>
        </m:r>
      </m:oMath>
      <w:r w:rsidR="007B4D52" w:rsidRPr="00E74167">
        <w:tab/>
      </w:r>
      <w:r w:rsidR="007B4D52" w:rsidRPr="00E74167">
        <w:rPr>
          <w:b/>
          <w:bCs/>
        </w:rPr>
        <w:t>b</w:t>
      </w:r>
      <w:r w:rsidR="007B0BB9" w:rsidRPr="00E74167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(45°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,3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func>
          </m:den>
        </m:f>
      </m:oMath>
    </w:p>
    <w:p w14:paraId="6FB2DD08" w14:textId="7EECD6CD" w:rsidR="00E66C48" w:rsidRPr="00A723DD" w:rsidRDefault="00E66C48" w:rsidP="007B0BB9">
      <w:pPr>
        <w:rPr>
          <w:lang w:val="en-GB"/>
        </w:rPr>
      </w:pPr>
      <w:r w:rsidRPr="00E74167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8,2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75°</m:t>
                    </m:r>
                  </m:e>
                </m:d>
              </m:e>
            </m:func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C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60°</m:t>
                    </m:r>
                  </m:e>
                </m:d>
              </m:e>
            </m:func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C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45°</m:t>
                    </m:r>
                  </m:e>
                </m:d>
              </m:e>
            </m:func>
          </m:den>
        </m:f>
      </m:oMath>
      <w:r w:rsidR="007B4D52" w:rsidRPr="00A723DD">
        <w:rPr>
          <w:lang w:val="en-GB"/>
        </w:rPr>
        <w:tab/>
      </w:r>
      <w:r w:rsidR="007B4D52" w:rsidRPr="00A723DD">
        <w:rPr>
          <w:lang w:val="en-GB"/>
        </w:rPr>
        <w:tab/>
      </w:r>
      <w:r w:rsidR="007B4D52" w:rsidRPr="00A723DD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β</m:t>
                </m:r>
              </m:e>
            </m:d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8,3</m:t>
            </m:r>
            <m:func>
              <m:funcPr>
                <m:ctrlPr>
                  <w:rPr>
                    <w:rFonts w:ascii="Cambria Math" w:hAnsi="Cambria Math"/>
                    <w:lang w:val="en-GB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45°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  <w:lang w:val="en-GB"/>
              </w:rPr>
              <m:t>15</m:t>
            </m:r>
          </m:den>
        </m:f>
        <m:r>
          <w:rPr>
            <w:rFonts w:ascii="Cambria Math" w:hAnsi="Cambria Math"/>
            <w:lang w:val="en-GB"/>
          </w:rPr>
          <m:t>=0,862…</m:t>
        </m:r>
      </m:oMath>
    </w:p>
    <w:p w14:paraId="5A781134" w14:textId="5EF98549" w:rsidR="00064D08" w:rsidRDefault="00064D08" w:rsidP="007B0BB9">
      <w:r w:rsidRPr="00A723DD">
        <w:rPr>
          <w:lang w:val="en-GB"/>
        </w:rPr>
        <w:tab/>
      </w:r>
      <m:oMath>
        <m:r>
          <w:rPr>
            <w:rFonts w:ascii="Cambria Math" w:hAnsi="Cambria Math"/>
          </w:rPr>
          <m:t>B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,2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0°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5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≈7,4</m:t>
        </m:r>
      </m:oMath>
      <w:r w:rsidR="00582BA1">
        <w:tab/>
      </w:r>
      <w:r w:rsidR="00582BA1">
        <w:tab/>
      </w:r>
      <w:r w:rsidR="00582BA1">
        <w:tab/>
      </w:r>
      <m:oMath>
        <m:r>
          <w:rPr>
            <w:rFonts w:ascii="Cambria Math" w:hAnsi="Cambria Math"/>
          </w:rPr>
          <m:t>β≈60°</m:t>
        </m:r>
      </m:oMath>
      <w:r w:rsidR="00E95683">
        <w:tab/>
      </w:r>
      <m:oMath>
        <m:r>
          <w:rPr>
            <w:rFonts w:ascii="Cambria Math" w:hAnsi="Cambria Math"/>
          </w:rPr>
          <m:t>γ=180°-45°-60°≈75°</m:t>
        </m:r>
      </m:oMath>
    </w:p>
    <w:p w14:paraId="201527BE" w14:textId="73F2C5FC" w:rsidR="00D063AC" w:rsidRDefault="00D063AC" w:rsidP="007B0BB9">
      <w:r>
        <w:tab/>
      </w:r>
      <m:oMath>
        <m:r>
          <w:rPr>
            <w:rFonts w:ascii="Cambria Math" w:hAnsi="Cambria Math"/>
          </w:rPr>
          <m:t>A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,2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5°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5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≈6,0</m:t>
        </m:r>
      </m:oMath>
      <w:r w:rsidR="00582BA1">
        <w:tab/>
      </w:r>
      <w:r w:rsidR="00582BA1">
        <w:tab/>
      </w:r>
      <w:r w:rsidR="00582BA1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5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5°</m:t>
                    </m:r>
                  </m:e>
                </m:d>
              </m:e>
            </m:func>
          </m:den>
        </m:f>
      </m:oMath>
      <w:r w:rsidR="009D27C0">
        <w:t xml:space="preserve"> geeft </w:t>
      </w:r>
      <m:oMath>
        <m:r>
          <w:rPr>
            <w:rFonts w:ascii="Cambria Math" w:hAnsi="Cambria Math"/>
          </w:rPr>
          <m:t>A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5°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5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≈20,5</m:t>
        </m:r>
      </m:oMath>
    </w:p>
    <w:p w14:paraId="735232DE" w14:textId="5FE1C5D0" w:rsidR="007B0BB9" w:rsidRDefault="0048719A" w:rsidP="007B0BB9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,7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,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∙5,7∙9,3∙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0°</m:t>
                </m:r>
              </m:e>
            </m:d>
          </m:e>
        </m:func>
        <m:r>
          <w:rPr>
            <w:rFonts w:ascii="Cambria Math" w:hAnsi="Cambria Math"/>
          </w:rPr>
          <m:t>=27,1…</m:t>
        </m:r>
      </m:oMath>
      <w:r>
        <w:t xml:space="preserve"> </w:t>
      </w:r>
      <w:r w:rsidR="008A49DB">
        <w:t xml:space="preserve">geeft </w:t>
      </w:r>
      <m:oMath>
        <m:r>
          <w:rPr>
            <w:rFonts w:ascii="Cambria Math" w:hAnsi="Cambria Math"/>
          </w:rPr>
          <m:t>AC≈5,2</m:t>
        </m:r>
      </m:oMath>
    </w:p>
    <w:p w14:paraId="3DF3A20D" w14:textId="3B951F51" w:rsidR="000367B9" w:rsidRDefault="000367B9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,2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,3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α</m:t>
                    </m:r>
                  </m:e>
                </m:d>
              </m:e>
            </m:func>
          </m:den>
        </m:f>
      </m:oMath>
      <w:r w:rsidR="00C50E5D">
        <w:tab/>
      </w:r>
      <w:r w:rsidR="00C50E5D">
        <w:tab/>
      </w:r>
      <w:r w:rsidR="00DC5920">
        <w:tab/>
      </w:r>
      <w:r w:rsidR="001368B0">
        <w:tab/>
      </w:r>
      <w:r w:rsidR="00C50E5D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,2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,7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d>
              </m:e>
            </m:func>
          </m:den>
        </m:f>
      </m:oMath>
    </w:p>
    <w:p w14:paraId="1ADBD774" w14:textId="62DF413D" w:rsidR="00454936" w:rsidRDefault="00454936" w:rsidP="007B0BB9"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,3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</w:rPr>
              <m:t>5,2</m:t>
            </m:r>
          </m:den>
        </m:f>
        <m:r>
          <w:rPr>
            <w:rFonts w:ascii="Cambria Math" w:hAnsi="Cambria Math"/>
          </w:rPr>
          <m:t>≈0,89…</m:t>
        </m:r>
      </m:oMath>
      <w:r w:rsidR="008C42B9">
        <w:tab/>
      </w:r>
      <w:r w:rsidR="001368B0">
        <w:tab/>
      </w:r>
      <w:r w:rsidR="00DC5920"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γ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,7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0°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</w:rPr>
              <m:t>5,2</m:t>
            </m:r>
          </m:den>
        </m:f>
        <m:r>
          <w:rPr>
            <w:rFonts w:ascii="Cambria Math" w:hAnsi="Cambria Math"/>
          </w:rPr>
          <m:t>=0,54…</m:t>
        </m:r>
      </m:oMath>
    </w:p>
    <w:p w14:paraId="47353307" w14:textId="29D6A0B2" w:rsidR="00C50E5D" w:rsidRDefault="00C50E5D" w:rsidP="007B0BB9">
      <w:r>
        <w:tab/>
      </w:r>
      <m:oMath>
        <m:r>
          <w:rPr>
            <w:rFonts w:ascii="Cambria Math" w:hAnsi="Cambria Math"/>
          </w:rPr>
          <m:t>α≈63°</m:t>
        </m:r>
      </m:oMath>
      <w:r w:rsidR="00E71755">
        <w:tab/>
      </w:r>
      <w:r w:rsidR="00E71755">
        <w:tab/>
      </w:r>
      <w:r w:rsidR="00E71755">
        <w:tab/>
      </w:r>
      <w:r w:rsidR="00E71755">
        <w:tab/>
      </w:r>
      <w:r w:rsidR="001368B0">
        <w:tab/>
      </w:r>
      <w:r w:rsidR="00E71755">
        <w:tab/>
      </w:r>
      <m:oMath>
        <m:r>
          <w:rPr>
            <w:rFonts w:ascii="Cambria Math" w:hAnsi="Cambria Math"/>
          </w:rPr>
          <m:t>γ≈33°</m:t>
        </m:r>
      </m:oMath>
    </w:p>
    <w:p w14:paraId="09DF9766" w14:textId="27A477DF" w:rsidR="00B02171" w:rsidRPr="00E324E9" w:rsidRDefault="00E74167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β=180°-35°-100°=45°</m:t>
        </m:r>
      </m:oMath>
      <w:r w:rsidR="00E324E9">
        <w:tab/>
      </w:r>
      <w:r w:rsidR="00E324E9">
        <w:rPr>
          <w:b/>
          <w:bCs/>
        </w:rPr>
        <w:t>e</w:t>
      </w:r>
      <w:r w:rsidR="00E324E9">
        <w:tab/>
      </w:r>
      <m:oMath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,1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,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8,06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20°</m:t>
                </m:r>
              </m:e>
            </m:d>
          </m:e>
        </m:func>
      </m:oMath>
    </w:p>
    <w:p w14:paraId="1A7C8E65" w14:textId="3114AE2E" w:rsidR="00B02171" w:rsidRPr="001A64EB" w:rsidRDefault="00B02171" w:rsidP="007B0BB9">
      <w:pPr>
        <w:rPr>
          <w:lang w:val="en-GB"/>
        </w:rPr>
      </w:pP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2,5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45°</m:t>
                    </m:r>
                  </m:e>
                </m:d>
              </m:e>
            </m:func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100°</m:t>
                    </m:r>
                  </m:e>
                </m:d>
              </m:e>
            </m:func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C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35°</m:t>
                    </m:r>
                  </m:e>
                </m:d>
              </m:e>
            </m:func>
          </m:den>
        </m:f>
      </m:oMath>
      <w:r w:rsidR="009B7C4C" w:rsidRPr="001A64EB">
        <w:rPr>
          <w:lang w:val="en-GB"/>
        </w:rPr>
        <w:tab/>
      </w:r>
      <w:r w:rsidR="009B7C4C" w:rsidRPr="001A64EB">
        <w:rPr>
          <w:lang w:val="en-GB"/>
        </w:rPr>
        <w:tab/>
      </w:r>
      <w:r w:rsidR="009B7C4C" w:rsidRPr="001A64E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BC=</m:t>
        </m:r>
        <m:rad>
          <m:radPr>
            <m:degHide m:val="1"/>
            <m:ctrlPr>
              <w:rPr>
                <w:rFonts w:ascii="Cambria Math" w:hAnsi="Cambria Math"/>
                <w:i/>
                <w:lang w:val="en-GB"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119,73</m:t>
            </m:r>
          </m:e>
        </m:rad>
        <m:r>
          <w:rPr>
            <w:rFonts w:ascii="Cambria Math" w:hAnsi="Cambria Math"/>
            <w:lang w:val="en-GB"/>
          </w:rPr>
          <m:t>≈10,9</m:t>
        </m:r>
      </m:oMath>
    </w:p>
    <w:p w14:paraId="540DF821" w14:textId="11835C2D" w:rsidR="00C564B9" w:rsidRDefault="00C564B9" w:rsidP="007B0BB9">
      <w:r w:rsidRPr="001A64EB">
        <w:rPr>
          <w:lang w:val="en-GB"/>
        </w:rPr>
        <w:tab/>
      </w:r>
      <m:oMath>
        <m:r>
          <w:rPr>
            <w:rFonts w:ascii="Cambria Math" w:hAnsi="Cambria Math"/>
          </w:rPr>
          <m:t>A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,5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0°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5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≈17,4</m:t>
        </m:r>
      </m:oMath>
      <w:r w:rsidR="00FD7819">
        <w:tab/>
      </w:r>
      <w:r w:rsidR="00FD7819">
        <w:tab/>
      </w:r>
      <w:r w:rsidR="00FD781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,9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,3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β</m:t>
                    </m:r>
                  </m:e>
                </m:d>
              </m:e>
            </m:func>
          </m:den>
        </m:f>
      </m:oMath>
    </w:p>
    <w:p w14:paraId="038EDA65" w14:textId="4C978F8C" w:rsidR="006928CA" w:rsidRDefault="006928CA" w:rsidP="006928CA">
      <w:r>
        <w:tab/>
      </w:r>
      <m:oMath>
        <m:r>
          <w:rPr>
            <w:rFonts w:ascii="Cambria Math" w:hAnsi="Cambria Math"/>
          </w:rPr>
          <m:t>B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,5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5°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5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≈10,1</m:t>
        </m:r>
      </m:oMath>
      <w:r w:rsidR="00A42219" w:rsidRPr="00A42219">
        <w:tab/>
      </w:r>
      <w:r w:rsidR="00A42219" w:rsidRPr="00A42219">
        <w:tab/>
      </w:r>
      <w:r w:rsidR="00A42219" w:rsidRPr="00A42219"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β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,3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</w:rPr>
              <m:t>10,9</m:t>
            </m:r>
          </m:den>
        </m:f>
        <m:r>
          <w:rPr>
            <w:rFonts w:ascii="Cambria Math" w:hAnsi="Cambria Math"/>
          </w:rPr>
          <m:t>=0,65…</m:t>
        </m:r>
      </m:oMath>
    </w:p>
    <w:p w14:paraId="06C47893" w14:textId="296BD9B8" w:rsidR="00D63676" w:rsidRPr="00A42219" w:rsidRDefault="00D63676" w:rsidP="006928CA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β≈41°</m:t>
        </m:r>
      </m:oMath>
      <w:r w:rsidR="00872337">
        <w:t xml:space="preserve"> en </w:t>
      </w:r>
      <m:oMath>
        <m:r>
          <w:rPr>
            <w:rFonts w:ascii="Cambria Math" w:hAnsi="Cambria Math"/>
          </w:rPr>
          <m:t>γ=180°-120°-41°≈35°</m:t>
        </m:r>
      </m:oMath>
    </w:p>
    <w:p w14:paraId="69899462" w14:textId="3047BA96" w:rsidR="007B0BB9" w:rsidRPr="00624280" w:rsidRDefault="00C677F6" w:rsidP="007B0BB9">
      <w:r w:rsidRPr="00624280">
        <w:rPr>
          <w:b/>
          <w:bCs/>
        </w:rPr>
        <w:t>f</w:t>
      </w:r>
      <w:r w:rsidR="007B0BB9" w:rsidRPr="00624280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,3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,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γ</m:t>
                    </m:r>
                  </m:e>
                </m:d>
              </m:e>
            </m:func>
          </m:den>
        </m:f>
      </m:oMath>
      <w:r w:rsidR="007B0BB9" w:rsidRPr="00624280">
        <w:tab/>
      </w:r>
      <w:r w:rsidR="007B0BB9" w:rsidRPr="00624280">
        <w:tab/>
      </w:r>
      <w:r w:rsidR="007B0BB9" w:rsidRPr="00624280">
        <w:tab/>
      </w:r>
      <m:oMath>
        <m:r>
          <w:rPr>
            <w:rFonts w:ascii="Cambria Math" w:hAnsi="Cambria Math"/>
          </w:rPr>
          <m:t>β=180°-120°-25°≈35°</m:t>
        </m:r>
      </m:oMath>
    </w:p>
    <w:p w14:paraId="14F40306" w14:textId="7D545ADC" w:rsidR="0055736A" w:rsidRDefault="0055736A" w:rsidP="007B0BB9">
      <w:r w:rsidRPr="00624280"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γ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,1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d>
              </m:e>
            </m:func>
          </m:num>
          <m:den>
            <m:r>
              <w:rPr>
                <w:rFonts w:ascii="Cambria Math" w:hAnsi="Cambria Math"/>
              </w:rPr>
              <m:t>8,3</m:t>
            </m:r>
          </m:den>
        </m:f>
        <m:r>
          <w:rPr>
            <w:rFonts w:ascii="Cambria Math" w:hAnsi="Cambria Math"/>
          </w:rPr>
          <m:t>=0,72…</m:t>
        </m:r>
      </m:oMath>
      <w:r w:rsidR="0091019C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,3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C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5°</m:t>
                    </m:r>
                  </m:e>
                </m:d>
              </m:e>
            </m:func>
          </m:den>
        </m:f>
      </m:oMath>
    </w:p>
    <w:p w14:paraId="375D1C87" w14:textId="78CEF9DC" w:rsidR="00061BCB" w:rsidRDefault="00061BCB" w:rsidP="007B0BB9">
      <w:r>
        <w:tab/>
      </w:r>
      <m:oMath>
        <m:r>
          <w:rPr>
            <w:rFonts w:ascii="Cambria Math" w:hAnsi="Cambria Math"/>
          </w:rPr>
          <m:t>γ≈25°</m:t>
        </m:r>
      </m:oMath>
      <w:r w:rsidR="00097C8F">
        <w:tab/>
      </w:r>
      <w:r w:rsidR="00097C8F">
        <w:tab/>
      </w:r>
      <w:r w:rsidR="00097C8F">
        <w:tab/>
      </w:r>
      <w:r w:rsidR="00097C8F">
        <w:tab/>
      </w:r>
      <m:oMath>
        <m:r>
          <w:rPr>
            <w:rFonts w:ascii="Cambria Math" w:hAnsi="Cambria Math"/>
          </w:rPr>
          <m:t>A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,3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5°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0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≈5,5</m:t>
        </m:r>
      </m:oMath>
    </w:p>
    <w:p w14:paraId="6772A610" w14:textId="77777777" w:rsidR="007B0BB9" w:rsidRDefault="007B0BB9" w:rsidP="007B0BB9"/>
    <w:p w14:paraId="3459A6FA" w14:textId="77777777" w:rsidR="007B0BB9" w:rsidRPr="007A5E93" w:rsidRDefault="007B0BB9" w:rsidP="007B0BB9">
      <w:pPr>
        <w:rPr>
          <w:b/>
        </w:rPr>
      </w:pPr>
      <w:r w:rsidRPr="002910CA">
        <w:rPr>
          <w:b/>
          <w:color w:val="00B0F0"/>
        </w:rPr>
        <w:t>Oppervlakte</w:t>
      </w:r>
    </w:p>
    <w:p w14:paraId="6E67A5A0" w14:textId="77777777" w:rsidR="007B0BB9" w:rsidRDefault="007B0BB9" w:rsidP="007B0BB9">
      <w:r>
        <w:rPr>
          <w:b/>
        </w:rPr>
        <w:t>87</w:t>
      </w:r>
      <w:r>
        <w:tab/>
        <w:t>De driehoeken zijn allemaal gelijkzijdig met zijde 4 cm.</w:t>
      </w:r>
    </w:p>
    <w:p w14:paraId="1949DF0B" w14:textId="236BCB2C" w:rsidR="007B0BB9" w:rsidRDefault="007B0BB9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driehoek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4∙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E47523">
        <w:t xml:space="preserve"> </w:t>
      </w:r>
      <w:r>
        <w:t xml:space="preserve">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cirkel</m:t>
            </m:r>
          </m:sub>
        </m:sSub>
        <m:r>
          <w:rPr>
            <w:rFonts w:ascii="Cambria Math" w:hAnsi="Cambria Math"/>
          </w:rPr>
          <m:t>=π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π</m:t>
        </m:r>
      </m:oMath>
    </w:p>
    <w:p w14:paraId="41FE5C79" w14:textId="21AFA966" w:rsidR="007B0BB9" w:rsidRDefault="007B0BB9" w:rsidP="007B0BB9">
      <w:r>
        <w:tab/>
        <w:t>Gevraagde percentage:</w:t>
      </w:r>
      <w:r w:rsidR="008A6424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∙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16π</m:t>
            </m:r>
          </m:den>
        </m:f>
        <m:r>
          <w:rPr>
            <w:rFonts w:ascii="Cambria Math" w:hAnsi="Cambria Math"/>
          </w:rPr>
          <m:t>∙100%≈82,7%</m:t>
        </m:r>
      </m:oMath>
    </w:p>
    <w:p w14:paraId="555610B9" w14:textId="77777777" w:rsidR="00C45C41" w:rsidRDefault="00C45C41" w:rsidP="007B0BB9"/>
    <w:p w14:paraId="562E5FA1" w14:textId="39310512" w:rsidR="007B0BB9" w:rsidRDefault="007B0BB9" w:rsidP="007B0BB9">
      <w:r>
        <w:rPr>
          <w:b/>
        </w:rPr>
        <w:t>88</w:t>
      </w:r>
    </w:p>
    <w:p w14:paraId="4C177CE1" w14:textId="51DAC5FB" w:rsidR="007B0BB9" w:rsidRDefault="00E81DB2" w:rsidP="007B0BB9">
      <w:r>
        <w:rPr>
          <w:b/>
          <w:bCs/>
        </w:rPr>
        <w:t>a</w:t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ABCP</m:t>
            </m:r>
          </m:sub>
        </m:sSub>
        <m:r>
          <w:rPr>
            <w:rFonts w:ascii="Cambria Math" w:hAnsi="Cambria Math"/>
          </w:rPr>
          <m:t>=3∙6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5∙6=33</m:t>
        </m:r>
      </m:oMath>
    </w:p>
    <w:p w14:paraId="3C1E91F7" w14:textId="6A9436F6" w:rsidR="00CA1B7B" w:rsidRDefault="000F7837" w:rsidP="007B0BB9">
      <w:r>
        <w:rPr>
          <w:b/>
          <w:bCs/>
        </w:rPr>
        <w:t>b</w:t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APC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ABCP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ABC</m:t>
            </m:r>
          </m:sub>
        </m:sSub>
        <m:r>
          <w:rPr>
            <w:rFonts w:ascii="Cambria Math" w:hAnsi="Cambria Math"/>
          </w:rPr>
          <m:t>=33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8∙6=9</m:t>
        </m:r>
      </m:oMath>
    </w:p>
    <w:p w14:paraId="7BD27C7B" w14:textId="06885928" w:rsidR="007B0BB9" w:rsidRDefault="0084044C" w:rsidP="007B0BB9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∆ABS~∆CPS</m:t>
        </m:r>
      </m:oMath>
      <w:r>
        <w:t xml:space="preserve"> </w:t>
      </w:r>
      <w:r w:rsidR="007B0BB9">
        <w:t xml:space="preserve">met verhouding </w:t>
      </w:r>
      <m:oMath>
        <m:r>
          <w:rPr>
            <w:rFonts w:ascii="Cambria Math" w:hAnsi="Cambria Math"/>
          </w:rPr>
          <m:t>8:3</m:t>
        </m:r>
      </m:oMath>
      <w:r w:rsidR="007B0BB9">
        <w:t>.</w:t>
      </w:r>
    </w:p>
    <w:p w14:paraId="54FE6D06" w14:textId="0D582837" w:rsidR="007B0BB9" w:rsidRPr="00C57878" w:rsidRDefault="007B0BB9" w:rsidP="007B0BB9">
      <w:r>
        <w:tab/>
        <w:t xml:space="preserve">De hoogtelijn van </w:t>
      </w:r>
      <m:oMath>
        <m:r>
          <w:rPr>
            <w:rFonts w:ascii="Cambria Math" w:hAnsi="Cambria Math"/>
          </w:rPr>
          <m:t>S</m:t>
        </m:r>
      </m:oMath>
      <w:r>
        <w:t xml:space="preserve"> op </w:t>
      </w:r>
      <m:oMath>
        <m:r>
          <w:rPr>
            <w:rFonts w:ascii="Cambria Math" w:hAnsi="Cambria Math"/>
          </w:rPr>
          <m:t>AB</m:t>
        </m:r>
      </m:oMath>
      <w:r>
        <w:t xml:space="preserve"> 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  <m:r>
          <w:rPr>
            <w:rFonts w:ascii="Cambria Math" w:hAnsi="Cambria Math"/>
          </w:rPr>
          <m:t>∙6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</m:oMath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ABS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8∙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  <m:r>
          <w:rPr>
            <w:rFonts w:ascii="Cambria Math" w:hAnsi="Cambria Math"/>
          </w:rPr>
          <m:t>=1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</m:oMath>
    </w:p>
    <w:p w14:paraId="3FA96036" w14:textId="51ACE59C" w:rsidR="007B0BB9" w:rsidRDefault="007B0BB9" w:rsidP="007B0BB9">
      <w:r w:rsidRPr="000057AA">
        <w:rPr>
          <w:b/>
          <w:bCs/>
        </w:rPr>
        <w:t>d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ASPD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ABCD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ABS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BCP</m:t>
            </m:r>
          </m:sub>
        </m:sSub>
        <m:r>
          <w:rPr>
            <w:rFonts w:ascii="Cambria Math" w:hAnsi="Cambria Math"/>
          </w:rPr>
          <m:t>=48-1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  <m:r>
          <w:rPr>
            <w:rFonts w:ascii="Cambria Math" w:hAnsi="Cambria Math"/>
          </w:rPr>
          <m:t>-9=2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</m:oMath>
    </w:p>
    <w:p w14:paraId="5FDCDA12" w14:textId="77777777" w:rsidR="007B0BB9" w:rsidRDefault="007B0BB9" w:rsidP="007B0BB9"/>
    <w:p w14:paraId="36A6D84E" w14:textId="77777777" w:rsidR="007B0BB9" w:rsidRDefault="007B0BB9" w:rsidP="007B0BB9">
      <w:r>
        <w:rPr>
          <w:b/>
        </w:rPr>
        <w:t>89</w:t>
      </w:r>
    </w:p>
    <w:p w14:paraId="39C4F42A" w14:textId="17803827" w:rsidR="007B0BB9" w:rsidRPr="00E25964" w:rsidRDefault="009A3C98" w:rsidP="007B0BB9">
      <w:r>
        <w:rPr>
          <w:b/>
          <w:bCs/>
        </w:rPr>
        <w:t>a</w:t>
      </w:r>
      <w:r w:rsidR="007B0BB9">
        <w:tab/>
        <w:t>de straal van de afgeronde hoeken is</w:t>
      </w:r>
      <w:r w:rsidR="000676E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-6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2</m:t>
        </m:r>
      </m:oMath>
    </w:p>
    <w:p w14:paraId="7B2D713C" w14:textId="41D644AE" w:rsidR="001C2312" w:rsidRDefault="007B0BB9" w:rsidP="007B0BB9">
      <w:r>
        <w:tab/>
        <w:t>omtrek</w:t>
      </w:r>
      <m:oMath>
        <m:r>
          <w:rPr>
            <w:rFonts w:ascii="Cambria Math" w:hAnsi="Cambria Math"/>
          </w:rPr>
          <m:t>=10+3+3+6+2∙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∙2π∙2)=22+2π≈28,3</m:t>
        </m:r>
      </m:oMath>
      <w:r w:rsidR="001C2312">
        <w:t xml:space="preserve"> cm</w:t>
      </w:r>
    </w:p>
    <w:p w14:paraId="174221A8" w14:textId="0351E965" w:rsidR="007B0BB9" w:rsidRDefault="001C2312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O=10∙3+6∙2+2∙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=42+2π≈48</m:t>
        </m:r>
      </m:oMath>
      <w:r>
        <w:t xml:space="preserve"> </w:t>
      </w:r>
      <w:r w:rsidR="007B0BB9">
        <w:t>cm</w:t>
      </w:r>
      <w:r w:rsidR="007B0BB9" w:rsidRPr="00F12E8D">
        <w:rPr>
          <w:vertAlign w:val="superscript"/>
        </w:rPr>
        <w:t>2</w:t>
      </w:r>
    </w:p>
    <w:p w14:paraId="5F11D88F" w14:textId="77777777" w:rsidR="007B0BB9" w:rsidRDefault="007B0BB9" w:rsidP="007B0BB9"/>
    <w:p w14:paraId="4AADDE6F" w14:textId="77777777" w:rsidR="007B0BB9" w:rsidRDefault="007B0BB9" w:rsidP="007B0BB9">
      <w:r w:rsidRPr="00975668">
        <w:rPr>
          <w:b/>
          <w:color w:val="00B0F0"/>
        </w:rPr>
        <w:t>Stellingen over cirkels</w:t>
      </w:r>
    </w:p>
    <w:p w14:paraId="0B3B252A" w14:textId="5B8F6B40" w:rsidR="007B0BB9" w:rsidRDefault="007B0BB9" w:rsidP="007B0BB9">
      <w:r>
        <w:rPr>
          <w:b/>
        </w:rPr>
        <w:t>90</w:t>
      </w:r>
      <w:r>
        <w:tab/>
      </w:r>
      <w:r>
        <w:rPr>
          <w:b/>
        </w:rPr>
        <w:t>1.</w:t>
      </w:r>
      <w:r>
        <w:t xml:space="preserve"> </w:t>
      </w:r>
      <m:oMath>
        <m:r>
          <w:rPr>
            <w:rFonts w:ascii="Cambria Math" w:hAnsi="Cambria Math"/>
          </w:rPr>
          <m:t>PQ⊥QM</m:t>
        </m:r>
      </m:oMath>
      <w:r w:rsidR="00975668">
        <w:t xml:space="preserve"> </w:t>
      </w:r>
      <w:r>
        <w:t xml:space="preserve">en </w:t>
      </w:r>
      <m:oMath>
        <m:r>
          <w:rPr>
            <w:rFonts w:ascii="Cambria Math" w:hAnsi="Cambria Math"/>
          </w:rPr>
          <m:t>PR⊥RM</m:t>
        </m:r>
      </m:oMath>
      <w:r w:rsidR="001051DB">
        <w:t xml:space="preserve"> </w:t>
      </w:r>
      <w:r>
        <w:t>(raaklijn aan cirkel)</w:t>
      </w:r>
    </w:p>
    <w:p w14:paraId="770D71C1" w14:textId="25B89A15" w:rsidR="007B0BB9" w:rsidRDefault="007B0BB9" w:rsidP="007B0BB9">
      <w:r>
        <w:tab/>
      </w:r>
      <w:r>
        <w:rPr>
          <w:b/>
        </w:rPr>
        <w:t>2.</w:t>
      </w:r>
      <w:r>
        <w:t xml:space="preserve"> </w:t>
      </w:r>
      <m:oMath>
        <m:r>
          <w:rPr>
            <w:rFonts w:ascii="Cambria Math" w:hAnsi="Cambria Math"/>
          </w:rPr>
          <m:t>Q</m:t>
        </m:r>
      </m:oMath>
      <w:r>
        <w:t xml:space="preserve"> ligt op een cirkel met middellijn </w:t>
      </w:r>
      <m:oMath>
        <m:r>
          <w:rPr>
            <w:rFonts w:ascii="Cambria Math" w:hAnsi="Cambria Math"/>
          </w:rPr>
          <m:t>PM</m:t>
        </m:r>
      </m:oMath>
      <w:r>
        <w:t xml:space="preserve"> (Thales)</w:t>
      </w:r>
    </w:p>
    <w:p w14:paraId="59D1ED7A" w14:textId="296CB075" w:rsidR="007B0BB9" w:rsidRDefault="007B0BB9" w:rsidP="007B0BB9">
      <w:r>
        <w:tab/>
      </w:r>
      <w:r>
        <w:rPr>
          <w:b/>
        </w:rPr>
        <w:t>3.</w:t>
      </w:r>
      <w:r>
        <w:t xml:space="preserve"> </w:t>
      </w:r>
      <m:oMath>
        <m:r>
          <w:rPr>
            <w:rFonts w:ascii="Cambria Math" w:hAnsi="Cambria Math"/>
          </w:rPr>
          <m:t>R</m:t>
        </m:r>
      </m:oMath>
      <w:r>
        <w:t xml:space="preserve"> ligt op een cirkel met middellijn </w:t>
      </w:r>
      <m:oMath>
        <m:r>
          <w:rPr>
            <w:rFonts w:ascii="Cambria Math" w:hAnsi="Cambria Math"/>
          </w:rPr>
          <m:t>PM</m:t>
        </m:r>
      </m:oMath>
      <w:r>
        <w:t xml:space="preserve"> (Thales)</w:t>
      </w:r>
    </w:p>
    <w:p w14:paraId="65903E9B" w14:textId="77777777" w:rsidR="007B0BB9" w:rsidRDefault="007B0BB9" w:rsidP="007B0BB9"/>
    <w:p w14:paraId="69BE9F9D" w14:textId="76F695A3" w:rsidR="007B0BB9" w:rsidRDefault="007B0BB9" w:rsidP="007B0BB9">
      <w:r>
        <w:rPr>
          <w:b/>
        </w:rPr>
        <w:t>91</w:t>
      </w:r>
      <w:r>
        <w:tab/>
      </w:r>
      <w:r>
        <w:rPr>
          <w:b/>
        </w:rPr>
        <w:t>1.</w:t>
      </w:r>
      <w:r>
        <w:t xml:space="preserve"> </w:t>
      </w:r>
      <m:oMath>
        <m:r>
          <w:rPr>
            <w:rFonts w:ascii="Cambria Math" w:hAnsi="Cambria Math"/>
          </w:rPr>
          <m:t>∠MAQ=∠NBQ=90°</m:t>
        </m:r>
      </m:oMath>
      <w:r w:rsidR="008542CA">
        <w:t xml:space="preserve"> </w:t>
      </w:r>
      <w:r>
        <w:t xml:space="preserve">(raaklijn, en </w:t>
      </w:r>
      <m:oMath>
        <m:r>
          <w:rPr>
            <w:rFonts w:ascii="Cambria Math" w:hAnsi="Cambria Math"/>
          </w:rPr>
          <m:t>A</m:t>
        </m:r>
      </m:oMath>
      <w:r>
        <w:t xml:space="preserve"> en </w:t>
      </w:r>
      <m:oMath>
        <m:r>
          <w:rPr>
            <w:rFonts w:ascii="Cambria Math" w:hAnsi="Cambria Math"/>
          </w:rPr>
          <m:t>B</m:t>
        </m:r>
      </m:oMath>
      <w:r>
        <w:t xml:space="preserve"> zijn de raakpunten)</w:t>
      </w:r>
    </w:p>
    <w:p w14:paraId="50FE4C09" w14:textId="544C13F8" w:rsidR="007B0BB9" w:rsidRDefault="007B0BB9" w:rsidP="007B0BB9">
      <w:r>
        <w:tab/>
      </w:r>
      <w:r>
        <w:rPr>
          <w:b/>
        </w:rPr>
        <w:t>2.</w:t>
      </w:r>
      <w:r>
        <w:t xml:space="preserve"> </w:t>
      </w:r>
      <m:oMath>
        <m:r>
          <w:rPr>
            <w:rFonts w:ascii="Cambria Math" w:hAnsi="Cambria Math"/>
          </w:rPr>
          <m:t>∠AQM=∠BQN</m:t>
        </m:r>
      </m:oMath>
      <w:r w:rsidR="0081503C">
        <w:t xml:space="preserve"> </w:t>
      </w:r>
      <w:r>
        <w:t>(overstaande hoeken)</w:t>
      </w:r>
    </w:p>
    <w:p w14:paraId="46B7D4BA" w14:textId="44BB6F73" w:rsidR="007B0BB9" w:rsidRDefault="007B0BB9" w:rsidP="007B0BB9">
      <w:r>
        <w:tab/>
      </w:r>
      <w:r>
        <w:rPr>
          <w:b/>
        </w:rPr>
        <w:t>3.</w:t>
      </w:r>
      <w:r>
        <w:t xml:space="preserve"> </w:t>
      </w:r>
      <m:oMath>
        <m:r>
          <w:rPr>
            <w:rFonts w:ascii="Cambria Math" w:hAnsi="Cambria Math"/>
          </w:rPr>
          <m:t>∆AMQ~∆BNQ</m:t>
        </m:r>
      </m:oMath>
    </w:p>
    <w:p w14:paraId="1568CD26" w14:textId="6B1F4A90" w:rsidR="007B0BB9" w:rsidRDefault="007B0BB9" w:rsidP="007B0BB9">
      <w:r>
        <w:tab/>
      </w:r>
      <w:r>
        <w:rPr>
          <w:b/>
        </w:rPr>
        <w:t>4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Q</m:t>
            </m:r>
          </m:num>
          <m:den>
            <m:r>
              <w:rPr>
                <w:rFonts w:ascii="Cambria Math" w:hAnsi="Cambria Math"/>
              </w:rPr>
              <m:t>NQ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6A6B49">
        <w:t xml:space="preserve"> </w:t>
      </w:r>
      <w:r>
        <w:t xml:space="preserve">en </w:t>
      </w:r>
      <m:oMath>
        <m:r>
          <w:rPr>
            <w:rFonts w:ascii="Cambria Math" w:hAnsi="Cambria Math"/>
          </w:rPr>
          <m:t>MQ+NQ=33</m:t>
        </m:r>
      </m:oMath>
    </w:p>
    <w:p w14:paraId="7092DBA8" w14:textId="7654F85B" w:rsidR="007B0BB9" w:rsidRDefault="007B0BB9" w:rsidP="007B0BB9">
      <w:r>
        <w:tab/>
      </w:r>
      <w:r>
        <w:rPr>
          <w:b/>
        </w:rPr>
        <w:t>5.</w:t>
      </w:r>
      <w:r>
        <w:t xml:space="preserve"> </w:t>
      </w:r>
      <m:oMath>
        <m:r>
          <w:rPr>
            <w:rFonts w:ascii="Cambria Math" w:hAnsi="Cambria Math"/>
          </w:rPr>
          <m:t>3MQ=8NQ=8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3-MQ</m:t>
            </m:r>
          </m:e>
        </m:d>
        <m:r>
          <w:rPr>
            <w:rFonts w:ascii="Cambria Math" w:hAnsi="Cambria Math"/>
          </w:rPr>
          <m:t>=264-8MQ</m:t>
        </m:r>
      </m:oMath>
    </w:p>
    <w:p w14:paraId="13299213" w14:textId="7DE927ED" w:rsidR="006A468D" w:rsidRDefault="006A468D" w:rsidP="007B0BB9">
      <w:r>
        <w:tab/>
        <w:t xml:space="preserve">    </w:t>
      </w:r>
      <m:oMath>
        <m:r>
          <w:rPr>
            <w:rFonts w:ascii="Cambria Math" w:hAnsi="Cambria Math"/>
          </w:rPr>
          <m:t>11MQ=264</m:t>
        </m:r>
      </m:oMath>
    </w:p>
    <w:p w14:paraId="630E33A0" w14:textId="53945072" w:rsidR="006A468D" w:rsidRDefault="006A468D" w:rsidP="007B0BB9">
      <w:r>
        <w:tab/>
        <w:t xml:space="preserve">    </w:t>
      </w:r>
      <m:oMath>
        <m:r>
          <w:rPr>
            <w:rFonts w:ascii="Cambria Math" w:hAnsi="Cambria Math"/>
          </w:rPr>
          <m:t>MQ=24</m:t>
        </m:r>
      </m:oMath>
    </w:p>
    <w:p w14:paraId="5357C14E" w14:textId="1FF43C52" w:rsidR="007B0BB9" w:rsidRDefault="00316AFA" w:rsidP="007B0BB9">
      <w:r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0A56B42C" wp14:editId="57E9D7C8">
                <wp:simplePos x="0" y="0"/>
                <wp:positionH relativeFrom="column">
                  <wp:posOffset>2656205</wp:posOffset>
                </wp:positionH>
                <wp:positionV relativeFrom="paragraph">
                  <wp:posOffset>175260</wp:posOffset>
                </wp:positionV>
                <wp:extent cx="2795270" cy="1118870"/>
                <wp:effectExtent l="0" t="38100" r="62230" b="24130"/>
                <wp:wrapNone/>
                <wp:docPr id="869679821" name="Groe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5270" cy="1118870"/>
                          <a:chOff x="0" y="0"/>
                          <a:chExt cx="2795282" cy="1119188"/>
                        </a:xfrm>
                      </wpg:grpSpPr>
                      <wpg:grpSp>
                        <wpg:cNvPr id="646106562" name="Groep 5"/>
                        <wpg:cNvGrpSpPr/>
                        <wpg:grpSpPr>
                          <a:xfrm>
                            <a:off x="1100138" y="561975"/>
                            <a:ext cx="1271587" cy="557213"/>
                            <a:chOff x="0" y="0"/>
                            <a:chExt cx="1271587" cy="557213"/>
                          </a:xfrm>
                        </wpg:grpSpPr>
                        <wps:wsp>
                          <wps:cNvPr id="705080858" name="Rechte verbindingslijn met pijl 1"/>
                          <wps:cNvCnPr/>
                          <wps:spPr>
                            <a:xfrm flipV="1">
                              <a:off x="47625" y="0"/>
                              <a:ext cx="461962" cy="557213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rgbClr val="00B0F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25139668" name="Rechte verbindingslijn met pijl 2"/>
                          <wps:cNvCnPr/>
                          <wps:spPr>
                            <a:xfrm>
                              <a:off x="552450" y="314325"/>
                              <a:ext cx="719137" cy="17145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rgbClr val="FF0000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3822773" name="Tekstvak 4"/>
                          <wps:cNvSpPr txBox="1"/>
                          <wps:spPr>
                            <a:xfrm>
                              <a:off x="0" y="100013"/>
                              <a:ext cx="36639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92BB851" w14:textId="35D7DBAE" w:rsidR="00AF6DCB" w:rsidRDefault="00272308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B0F0"/>
                                          </w:rPr>
                                          <m:t>a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325510" name="Tekstvak 4"/>
                          <wps:cNvSpPr txBox="1"/>
                          <wps:spPr>
                            <a:xfrm>
                              <a:off x="747712" y="133350"/>
                              <a:ext cx="36639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D3F966D" w14:textId="785565E6" w:rsidR="009F0C12" w:rsidRDefault="00272308" w:rsidP="009F0C12"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b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65888904" name="Rechte verbindingslijn met pijl 1"/>
                        <wps:cNvCnPr/>
                        <wps:spPr>
                          <a:xfrm flipV="1">
                            <a:off x="1614488" y="4763"/>
                            <a:ext cx="461645" cy="55689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9271206" name="Rechte verbindingslijn met pijl 2"/>
                        <wps:cNvCnPr/>
                        <wps:spPr>
                          <a:xfrm>
                            <a:off x="2076450" y="0"/>
                            <a:ext cx="718820" cy="17081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479308" name="Rechte verbindingslijn met pijl 1"/>
                        <wps:cNvCnPr/>
                        <wps:spPr>
                          <a:xfrm flipV="1">
                            <a:off x="1147763" y="171450"/>
                            <a:ext cx="1647519" cy="94742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5971163" name="Tekstvak 4"/>
                        <wps:cNvSpPr txBox="1"/>
                        <wps:spPr>
                          <a:xfrm>
                            <a:off x="2057400" y="428625"/>
                            <a:ext cx="700087" cy="3236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BC609B" w14:textId="43225CC5" w:rsidR="0062478C" w:rsidRDefault="0062478C" w:rsidP="0062478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color w:val="00B050"/>
                                    </w:rPr>
                                    <m:t>2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00B050"/>
                                        </w:rPr>
                                        <m:t>a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00B050"/>
                                        </w:rPr>
                                        <m:t>b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5870718" name="Rechte verbindingslijn met pijl 2"/>
                        <wps:cNvCnPr/>
                        <wps:spPr>
                          <a:xfrm rot="10800000">
                            <a:off x="866775" y="390525"/>
                            <a:ext cx="718958" cy="17135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7239545" name="Rechte verbindingslijn met pijl 2"/>
                        <wps:cNvCnPr/>
                        <wps:spPr>
                          <a:xfrm rot="10800000">
                            <a:off x="147638" y="214313"/>
                            <a:ext cx="718958" cy="171352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5641328" name="Rechte verbindingslijn met pijl 1"/>
                        <wps:cNvCnPr/>
                        <wps:spPr>
                          <a:xfrm flipH="1" flipV="1">
                            <a:off x="147638" y="214313"/>
                            <a:ext cx="1000125" cy="90455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C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2064388" name="Tekstvak 4"/>
                        <wps:cNvSpPr txBox="1"/>
                        <wps:spPr>
                          <a:xfrm>
                            <a:off x="0" y="585788"/>
                            <a:ext cx="700087" cy="3236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7676358" w14:textId="46F3BBF3" w:rsidR="00316AFA" w:rsidRDefault="00272308" w:rsidP="00316AFA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C000"/>
                                        </w:rPr>
                                        <m:t>a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color w:val="FFC000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FFC000"/>
                                    </w:rPr>
                                    <m:t>2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C000"/>
                                        </w:rPr>
                                        <m:t>b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56B42C" id="Groep 6" o:spid="_x0000_s1026" style="position:absolute;margin-left:209.15pt;margin-top:13.8pt;width:220.1pt;height:88.1pt;z-index:251699200" coordsize="27952,11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">
                <v:group id="Groep 5" o:spid="_x0000_s1027" style="position:absolute;left:11001;top:5619;width:12716;height:5572" coordsize="12715,5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Rechte verbindingslijn met pijl 1" o:spid="_x0000_s1028" type="#_x0000_t32" style="position:absolute;left:476;width:4619;height:55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" strokecolor="#00b0f0" strokeweight="1.5pt">
                    <v:stroke endarrow="block" joinstyle="miter"/>
                  </v:shape>
                  <v:shape id="Rechte verbindingslijn met pijl 2" o:spid="_x0000_s1029" type="#_x0000_t32" style="position:absolute;left:5524;top:3143;width:7191;height:17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" strokecolor="red" strokeweight="1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kstvak 4" o:spid="_x0000_s1030" type="#_x0000_t202" style="position:absolute;top:1000;width:3663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" filled="f" stroked="f" strokeweight=".5pt">
                    <v:textbox>
                      <w:txbxContent>
                        <w:p w14:paraId="392BB851" w14:textId="35D7DBAE" w:rsidR="00AF6DCB" w:rsidRDefault="00000000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B0F0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kstvak 4" o:spid="_x0000_s1031" type="#_x0000_t202" style="position:absolute;left:7477;top:1333;width:3664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" filled="f" stroked="f" strokeweight=".5pt">
                    <v:textbox>
                      <w:txbxContent>
                        <w:p w14:paraId="7D3F966D" w14:textId="785565E6" w:rsidR="009F0C12" w:rsidRDefault="00000000" w:rsidP="009F0C12"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b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</v:group>
                <v:shape id="Rechte verbindingslijn met pijl 1" o:spid="_x0000_s1032" type="#_x0000_t32" style="position:absolute;left:16144;top:47;width:4617;height:556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" strokecolor="black [3213]" strokeweight="1.5pt">
                  <v:stroke endarrow="block" joinstyle="miter"/>
                </v:shape>
                <v:shape id="Rechte verbindingslijn met pijl 2" o:spid="_x0000_s1033" type="#_x0000_t32" style="position:absolute;left:20764;width:7188;height:170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" strokecolor="black [3213]" strokeweight="1.5pt">
                  <v:stroke endarrow="block" joinstyle="miter"/>
                </v:shape>
                <v:shape id="Rechte verbindingslijn met pijl 1" o:spid="_x0000_s1034" type="#_x0000_t32" style="position:absolute;left:11477;top:1714;width:16475;height:947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" strokecolor="#00b050" strokeweight="1.5pt">
                  <v:stroke endarrow="block" joinstyle="miter"/>
                </v:shape>
                <v:shape id="Tekstvak 4" o:spid="_x0000_s1035" type="#_x0000_t202" style="position:absolute;left:20574;top:4286;width:7000;height:3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" filled="f" stroked="f" strokeweight=".5pt">
                  <v:textbox>
                    <w:txbxContent>
                      <w:p w14:paraId="68BC609B" w14:textId="43225CC5" w:rsidR="0062478C" w:rsidRDefault="0062478C" w:rsidP="0062478C">
                        <m:oMathPara>
                          <m:oMath>
                            <m:r>
                              <w:rPr>
                                <w:rFonts w:ascii="Cambria Math" w:hAnsi="Cambria Math"/>
                                <w:color w:val="00B050"/>
                              </w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>b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Rechte verbindingslijn met pijl 2" o:spid="_x0000_s1036" type="#_x0000_t32" style="position:absolute;left:8667;top:3905;width:7190;height:1713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" strokecolor="black [3213]" strokeweight="1.5pt">
                  <v:stroke endarrow="block" joinstyle="miter"/>
                </v:shape>
                <v:shape id="Rechte verbindingslijn met pijl 2" o:spid="_x0000_s1037" type="#_x0000_t32" style="position:absolute;left:1476;top:2143;width:7189;height:1713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" strokecolor="black [3213]" strokeweight="1.5pt">
                  <v:stroke endarrow="block" joinstyle="miter"/>
                </v:shape>
                <v:shape id="Rechte verbindingslijn met pijl 1" o:spid="_x0000_s1038" type="#_x0000_t32" style="position:absolute;left:1476;top:2143;width:10001;height:904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" strokecolor="#ffc000" strokeweight="1.5pt">
                  <v:stroke endarrow="block" joinstyle="miter"/>
                </v:shape>
                <v:shape id="Tekstvak 4" o:spid="_x0000_s1039" type="#_x0000_t202" style="position:absolute;top:5857;width:7000;height:3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" filled="f" stroked="f" strokeweight=".5pt">
                  <v:textbox>
                    <w:txbxContent>
                      <w:p w14:paraId="27676358" w14:textId="46F3BBF3" w:rsidR="00316AFA" w:rsidRDefault="00000000" w:rsidP="00316AFA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C000"/>
                                  </w:rPr>
                                  <m:t>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color w:val="FFC000"/>
                              </w:rPr>
                              <m:t>-2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C000"/>
                                  </w:rPr>
                                  <m:t>b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7B0BB9">
        <w:tab/>
      </w:r>
      <w:r w:rsidR="007B0BB9">
        <w:rPr>
          <w:b/>
        </w:rPr>
        <w:t>6.</w:t>
      </w:r>
      <w:r w:rsidR="007B0BB9">
        <w:t xml:space="preserve"> </w:t>
      </w:r>
      <m:oMath>
        <m:r>
          <w:rPr>
            <w:rFonts w:ascii="Cambria Math" w:hAnsi="Cambria Math"/>
          </w:rPr>
          <m:t>PQ=16</m:t>
        </m:r>
      </m:oMath>
      <w:r w:rsidR="006C191F">
        <w:t xml:space="preserve"> </w:t>
      </w:r>
      <w:r w:rsidR="007B0BB9">
        <w:t xml:space="preserve">en </w:t>
      </w:r>
      <m:oMath>
        <m:r>
          <w:rPr>
            <w:rFonts w:ascii="Cambria Math" w:hAnsi="Cambria Math"/>
          </w:rPr>
          <m:t>RQ=6</m:t>
        </m:r>
      </m:oMath>
    </w:p>
    <w:p w14:paraId="689FBBC7" w14:textId="6EAA8D1B" w:rsidR="007B0BB9" w:rsidRDefault="007B0BB9" w:rsidP="007B0BB9"/>
    <w:p w14:paraId="52F3B774" w14:textId="651C02A8" w:rsidR="007B0BB9" w:rsidRPr="00927178" w:rsidRDefault="007B0BB9" w:rsidP="007B0BB9">
      <w:pPr>
        <w:rPr>
          <w:b/>
        </w:rPr>
      </w:pPr>
      <w:r w:rsidRPr="008A38B9">
        <w:rPr>
          <w:b/>
          <w:color w:val="00B0F0"/>
        </w:rPr>
        <w:t>Vectoren</w:t>
      </w:r>
    </w:p>
    <w:p w14:paraId="6AD1C823" w14:textId="6B654920" w:rsidR="007B0BB9" w:rsidRDefault="007B0BB9" w:rsidP="007B0BB9">
      <w:r>
        <w:rPr>
          <w:b/>
        </w:rPr>
        <w:t>92</w:t>
      </w:r>
      <w:r w:rsidRPr="00927178">
        <w:rPr>
          <w:noProof/>
          <w:lang w:eastAsia="nl-NL"/>
        </w:rPr>
        <w:t xml:space="preserve"> </w:t>
      </w:r>
    </w:p>
    <w:p w14:paraId="0CF7CF3E" w14:textId="2A84A238" w:rsidR="007B0BB9" w:rsidRDefault="007B0BB9" w:rsidP="007B0BB9"/>
    <w:p w14:paraId="19D63FFD" w14:textId="05229050" w:rsidR="007B0BB9" w:rsidRDefault="007B0BB9" w:rsidP="007B0BB9"/>
    <w:p w14:paraId="7730C001" w14:textId="6E3BC837" w:rsidR="007B0BB9" w:rsidRDefault="007B0BB9" w:rsidP="007B0BB9"/>
    <w:p w14:paraId="2442D928" w14:textId="469E191B" w:rsidR="0079205D" w:rsidRDefault="0079205D">
      <w:r>
        <w:br w:type="page"/>
      </w:r>
    </w:p>
    <w:p w14:paraId="7287974A" w14:textId="77777777" w:rsidR="007B0BB9" w:rsidRPr="00927178" w:rsidRDefault="007B0BB9" w:rsidP="007B0BB9">
      <w:pPr>
        <w:rPr>
          <w:b/>
        </w:rPr>
      </w:pPr>
      <w:r w:rsidRPr="00322433">
        <w:rPr>
          <w:b/>
          <w:color w:val="00B0F0"/>
        </w:rPr>
        <w:lastRenderedPageBreak/>
        <w:t>Vectoren en kentallen, inproduct</w:t>
      </w:r>
    </w:p>
    <w:p w14:paraId="56C3F023" w14:textId="12534E2D" w:rsidR="007B0BB9" w:rsidRDefault="007B0BB9" w:rsidP="007B0BB9">
      <w:r>
        <w:rPr>
          <w:b/>
        </w:rPr>
        <w:t>93</w:t>
      </w:r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-6</m:t>
                </m:r>
              </m:den>
            </m:f>
          </m:e>
        </m:d>
      </m:oMath>
      <w:r w:rsidR="00322433">
        <w:t xml:space="preserve"> </w:t>
      </w:r>
      <w:r>
        <w:t xml:space="preserve">e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3</m:t>
                </m:r>
              </m:num>
              <m:den>
                <m:r>
                  <w:rPr>
                    <w:rFonts w:ascii="Cambria Math" w:hAnsi="Cambria Math"/>
                  </w:rPr>
                  <m:t>-3</m:t>
                </m:r>
              </m:den>
            </m:f>
          </m:e>
        </m:d>
      </m:oMath>
    </w:p>
    <w:p w14:paraId="6B8D697A" w14:textId="34999B1B" w:rsidR="008355FE" w:rsidRDefault="008355FE" w:rsidP="007B0BB9"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∠BAC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∙13+-6∙-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>∙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0,91…</m:t>
        </m:r>
      </m:oMath>
    </w:p>
    <w:p w14:paraId="4A78FFAD" w14:textId="2D74C423" w:rsidR="00154DB6" w:rsidRDefault="00154DB6" w:rsidP="007B0BB9">
      <w:r>
        <w:tab/>
      </w:r>
      <m:oMath>
        <m:r>
          <w:rPr>
            <w:rFonts w:ascii="Cambria Math" w:hAnsi="Cambria Math"/>
          </w:rPr>
          <m:t>∠BAC≈24°</m:t>
        </m:r>
      </m:oMath>
    </w:p>
    <w:p w14:paraId="35E04B1A" w14:textId="40EB59A5" w:rsidR="007B0BB9" w:rsidRDefault="007B0BB9" w:rsidP="005A3AC9"/>
    <w:p w14:paraId="78ADFCDC" w14:textId="76640E8D" w:rsidR="007B0BB9" w:rsidRDefault="007B0BB9" w:rsidP="007B0BB9">
      <w:r w:rsidRPr="005A3AC9">
        <w:rPr>
          <w:b/>
          <w:color w:val="00B0F0"/>
        </w:rPr>
        <w:t>Examenopdrachten</w:t>
      </w:r>
    </w:p>
    <w:p w14:paraId="45CA6AA6" w14:textId="29D71D77" w:rsidR="007B0BB9" w:rsidRDefault="007B0BB9" w:rsidP="007B0BB9">
      <w:pPr>
        <w:ind w:left="705" w:hanging="705"/>
      </w:pPr>
      <w:r>
        <w:rPr>
          <w:b/>
        </w:rPr>
        <w:t xml:space="preserve">94 </w:t>
      </w:r>
      <w:r w:rsidR="004B4A95">
        <w:rPr>
          <w:b/>
          <w:color w:val="FF0000"/>
        </w:rPr>
        <w:t>Wind aan zee</w:t>
      </w:r>
    </w:p>
    <w:p w14:paraId="65804708" w14:textId="4E18C98B" w:rsidR="007B0BB9" w:rsidRPr="004B4A95" w:rsidRDefault="004B4A95" w:rsidP="007B0BB9">
      <w:r>
        <w:rPr>
          <w:b/>
          <w:bCs/>
        </w:rPr>
        <w:t>a</w:t>
      </w:r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e>
        </m:acc>
        <m:r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acc>
      </m:oMath>
      <w:r w:rsidR="00086FC3">
        <w:t xml:space="preserve"> m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e>
        </m:acc>
      </m:oMath>
      <w:r w:rsidR="00B60072">
        <w:t xml:space="preserve"> evenwijdig aan de kustlijn</w:t>
      </w:r>
      <w:r w:rsidR="00741710">
        <w:t xml:space="preserve"> (naar boven of naar beneden)</w:t>
      </w:r>
      <w:r w:rsidR="00086FC3">
        <w:t xml:space="preserve"> </w:t>
      </w:r>
    </w:p>
    <w:p w14:paraId="0531E95C" w14:textId="362CD700" w:rsidR="007B0BB9" w:rsidRDefault="008F6683" w:rsidP="004260BB">
      <w:pPr>
        <w:ind w:left="708" w:firstLine="2"/>
      </w:pPr>
      <w:r>
        <w:t xml:space="preserve">De kop </w:t>
      </w:r>
      <w:r w:rsidR="00CD180D">
        <w:t xml:space="preserve">va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acc>
      </m:oMath>
      <w:r w:rsidR="00CD180D">
        <w:t xml:space="preserve"> (pijl) moet dus op 4 cm van de kustlijn liggen: teken een lijn </w:t>
      </w:r>
      <w:r w:rsidR="008B70CE">
        <w:t>op 4 cm evenwijdig aan de kustlijn.</w:t>
      </w:r>
    </w:p>
    <w:p w14:paraId="614BCCD0" w14:textId="3044262C" w:rsidR="004260BB" w:rsidRDefault="004260BB" w:rsidP="004260BB">
      <w:pPr>
        <w:ind w:left="708" w:firstLine="2"/>
      </w:pPr>
      <w:r>
        <w:t xml:space="preserve">De lengte va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acc>
      </m:oMath>
      <w:r w:rsidR="0015674D">
        <w:t xml:space="preserve"> is 6 cm, dus de kop van de pijl moet op 6 cm van </w:t>
      </w:r>
      <m:oMath>
        <m:r>
          <w:rPr>
            <w:rFonts w:ascii="Cambria Math" w:hAnsi="Cambria Math"/>
          </w:rPr>
          <m:t>O</m:t>
        </m:r>
      </m:oMath>
      <w:r w:rsidR="0015674D">
        <w:t xml:space="preserve"> af</w:t>
      </w:r>
      <w:r w:rsidR="007D3FEA">
        <w:t xml:space="preserve"> </w:t>
      </w:r>
      <w:r w:rsidR="0015674D">
        <w:t>liggen</w:t>
      </w:r>
      <w:r w:rsidR="007D3FEA">
        <w:t xml:space="preserve">: teken een cirkel met middelpunt </w:t>
      </w:r>
      <m:oMath>
        <m:r>
          <w:rPr>
            <w:rFonts w:ascii="Cambria Math" w:hAnsi="Cambria Math"/>
          </w:rPr>
          <m:t>O</m:t>
        </m:r>
      </m:oMath>
      <w:r w:rsidR="007D3FEA">
        <w:t xml:space="preserve"> en straal 6.</w:t>
      </w:r>
    </w:p>
    <w:p w14:paraId="61AF690D" w14:textId="4D5C47D5" w:rsidR="007D3FEA" w:rsidRDefault="00EB0E15" w:rsidP="004260BB">
      <w:pPr>
        <w:ind w:left="708" w:firstLine="2"/>
      </w:pPr>
      <w:r>
        <w:t xml:space="preserve">De snijpunten van de cirkel en de lijn zijn de eindpunten van vect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acc>
      </m:oMath>
    </w:p>
    <w:p w14:paraId="5E7EE867" w14:textId="090A7771" w:rsidR="00EB0E15" w:rsidRDefault="00EB0E15" w:rsidP="00EB0E15">
      <w:r>
        <w:rPr>
          <w:b/>
          <w:bCs/>
        </w:rPr>
        <w:t>b</w:t>
      </w:r>
      <w:r>
        <w:tab/>
      </w:r>
      <w:r w:rsidR="001067E5">
        <w:t xml:space="preserve">De hoek di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e>
        </m:acc>
      </m:oMath>
      <w:r w:rsidR="001067E5">
        <w:t xml:space="preserve"> maakt m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w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e>
        </m:acc>
      </m:oMath>
      <w:r w:rsidR="00EF14CE">
        <w:t xml:space="preserve"> is </w:t>
      </w:r>
      <m:oMath>
        <m:r>
          <w:rPr>
            <w:rFonts w:ascii="Cambria Math" w:hAnsi="Cambria Math"/>
          </w:rPr>
          <m:t>75°</m:t>
        </m:r>
      </m:oMath>
    </w:p>
    <w:p w14:paraId="34495922" w14:textId="231661DA" w:rsidR="00EF14CE" w:rsidRDefault="003E4366" w:rsidP="00EB0E15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sub>
                    </m:sSub>
                  </m:e>
                </m:acc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∙5∙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75°</m:t>
                </m:r>
              </m:e>
            </m:d>
          </m:e>
        </m:func>
        <m:r>
          <w:rPr>
            <w:rFonts w:ascii="Cambria Math" w:hAnsi="Cambria Math"/>
          </w:rPr>
          <m:t>=26,2…</m:t>
        </m:r>
      </m:oMath>
    </w:p>
    <w:p w14:paraId="77A45200" w14:textId="770DD438" w:rsidR="00A83DE4" w:rsidRDefault="00A83DE4" w:rsidP="00EB0E15">
      <w: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r</m:t>
                    </m:r>
                  </m:sub>
                </m:sSub>
              </m:e>
            </m:acc>
          </m:e>
        </m:d>
        <m:r>
          <w:rPr>
            <w:rFonts w:ascii="Cambria Math" w:hAnsi="Cambria Math"/>
          </w:rPr>
          <m:t>≈5,1</m:t>
        </m:r>
      </m:oMath>
      <w:r w:rsidR="00434C72">
        <w:t xml:space="preserve"> m/s</w:t>
      </w:r>
    </w:p>
    <w:p w14:paraId="5E876F5E" w14:textId="7194E517" w:rsidR="004B0596" w:rsidRDefault="004B0596"/>
    <w:p w14:paraId="79CA3510" w14:textId="2C5FB65E" w:rsidR="004B0596" w:rsidRDefault="004B0596" w:rsidP="00EB0E15">
      <w:pPr>
        <w:rPr>
          <w:b/>
          <w:bCs/>
        </w:rPr>
      </w:pPr>
      <w:r>
        <w:rPr>
          <w:b/>
          <w:bCs/>
        </w:rPr>
        <w:t xml:space="preserve">95 </w:t>
      </w:r>
      <w:r w:rsidRPr="001746A2">
        <w:rPr>
          <w:b/>
          <w:bCs/>
          <w:color w:val="FF0000"/>
        </w:rPr>
        <w:t>Buiten een vierkant</w:t>
      </w:r>
    </w:p>
    <w:p w14:paraId="3CAC0396" w14:textId="64F14128" w:rsidR="004B0596" w:rsidRPr="00733178" w:rsidRDefault="001746A2" w:rsidP="00EB0E15">
      <w:r w:rsidRPr="00733178">
        <w:rPr>
          <w:b/>
          <w:bCs/>
        </w:rPr>
        <w:t>a</w:t>
      </w:r>
      <w:r w:rsidRPr="00733178">
        <w:tab/>
      </w:r>
      <m:oMath>
        <m:r>
          <w:rPr>
            <w:rFonts w:ascii="Cambria Math" w:hAnsi="Cambria Math"/>
          </w:rPr>
          <m:t>M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78E262D4" w14:textId="1595C6B1" w:rsidR="00434C72" w:rsidRPr="00733178" w:rsidRDefault="000A481E" w:rsidP="001746A2">
      <w:r w:rsidRPr="00733178">
        <w:tab/>
      </w:r>
      <m:oMath>
        <m:r>
          <w:rPr>
            <w:rFonts w:ascii="Cambria Math" w:hAnsi="Cambria Math"/>
            <w:lang w:val="en-GB"/>
          </w:rPr>
          <m:t>c</m:t>
        </m:r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  <m:r>
                  <w:rPr>
                    <w:rFonts w:ascii="Cambria Math" w:hAnsi="Cambria Math"/>
                  </w:rPr>
                  <m:t>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y</m:t>
                </m:r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</m:t>
        </m:r>
      </m:oMath>
      <w:r w:rsidR="00272C39" w:rsidRPr="00733178">
        <w:t xml:space="preserve"> en </w:t>
      </w:r>
      <m:oMath>
        <m:r>
          <w:rPr>
            <w:rFonts w:ascii="Cambria Math" w:hAnsi="Cambria Math"/>
            <w:lang w:val="en-GB"/>
          </w:rPr>
          <m:t>CS</m:t>
        </m:r>
        <m:r>
          <w:rPr>
            <w:rFonts w:ascii="Cambria Math" w:hAnsi="Cambria Math"/>
          </w:rPr>
          <m:t>:</m:t>
        </m:r>
        <m:r>
          <w:rPr>
            <w:rFonts w:ascii="Cambria Math" w:hAnsi="Cambria Math"/>
            <w:lang w:val="en-GB"/>
          </w:rPr>
          <m:t>y</m:t>
        </m:r>
        <m:r>
          <w:rPr>
            <w:rFonts w:ascii="Cambria Math" w:hAnsi="Cambria Math"/>
          </w:rPr>
          <m:t>=-</m:t>
        </m:r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</w:rPr>
          <m:t>+4</m:t>
        </m:r>
      </m:oMath>
    </w:p>
    <w:p w14:paraId="66B5ABD5" w14:textId="5049E2A2" w:rsidR="0029369F" w:rsidRDefault="0029369F" w:rsidP="001746A2">
      <w:pPr>
        <w:rPr>
          <w:lang w:val="en-GB"/>
        </w:rPr>
      </w:pPr>
      <w:r w:rsidRPr="00733178">
        <w:tab/>
      </w:r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-x+2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=5</m:t>
        </m:r>
      </m:oMath>
    </w:p>
    <w:p w14:paraId="1AB076DF" w14:textId="27F73071" w:rsidR="005A4041" w:rsidRDefault="005A4041" w:rsidP="001746A2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10x+8=2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5x+4</m:t>
            </m:r>
          </m:e>
        </m:d>
        <m:r>
          <w:rPr>
            <w:rFonts w:ascii="Cambria Math" w:hAnsi="Cambria Math"/>
            <w:lang w:val="en-GB"/>
          </w:rPr>
          <m:t>=2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-1</m:t>
            </m:r>
          </m:e>
        </m:d>
        <m:r>
          <w:rPr>
            <w:rFonts w:ascii="Cambria Math" w:hAnsi="Cambria Math"/>
            <w:lang w:val="en-GB"/>
          </w:rPr>
          <m:t>=0</m:t>
        </m:r>
      </m:oMath>
    </w:p>
    <w:p w14:paraId="434AE771" w14:textId="741300C2" w:rsidR="007B01C5" w:rsidRPr="00733178" w:rsidRDefault="007B01C5" w:rsidP="001746A2">
      <w:r>
        <w:rPr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A</m:t>
            </m:r>
          </m:sub>
        </m:sSub>
        <m:r>
          <w:rPr>
            <w:rFonts w:ascii="Cambria Math" w:hAnsi="Cambria Math"/>
          </w:rPr>
          <m:t>=4</m:t>
        </m:r>
      </m:oMath>
      <w:r w:rsidR="00105055" w:rsidRPr="00733178">
        <w:t xml:space="preserve"> en </w:t>
      </w:r>
      <m:oMath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x</m:t>
            </m:r>
          </m:e>
          <m:sub>
            <m:r>
              <w:rPr>
                <w:rFonts w:ascii="Cambria Math" w:hAnsi="Cambria Math"/>
                <w:lang w:val="en-GB"/>
              </w:rPr>
              <m:t>F</m:t>
            </m:r>
          </m:sub>
        </m:sSub>
        <m:r>
          <w:rPr>
            <w:rFonts w:ascii="Cambria Math" w:hAnsi="Cambria Math"/>
          </w:rPr>
          <m:t>=1</m:t>
        </m:r>
      </m:oMath>
    </w:p>
    <w:p w14:paraId="48BF213F" w14:textId="7F27591E" w:rsidR="00105055" w:rsidRDefault="00105055" w:rsidP="001746A2">
      <w:r w:rsidRPr="00733178">
        <w:tab/>
      </w:r>
      <m:oMath>
        <m:r>
          <w:rPr>
            <w:rFonts w:ascii="Cambria Math" w:hAnsi="Cambria Math"/>
            <w:lang w:val="en-GB"/>
          </w:rPr>
          <m:t>F</m:t>
        </m:r>
        <m:r>
          <w:rPr>
            <w:rFonts w:ascii="Cambria Math" w:hAnsi="Cambria Math"/>
          </w:rPr>
          <m:t>(1, 3)</m:t>
        </m:r>
      </m:oMath>
      <w:r w:rsidR="005257C2" w:rsidRPr="005257C2">
        <w:t xml:space="preserve"> </w:t>
      </w:r>
      <w:r w:rsidR="00D91D74" w:rsidRPr="00D91D74">
        <w:t>en is het mi</w:t>
      </w:r>
      <w:r w:rsidR="00D91D74">
        <w:t xml:space="preserve">dden van </w:t>
      </w:r>
      <m:oMath>
        <m:r>
          <w:rPr>
            <w:rFonts w:ascii="Cambria Math" w:hAnsi="Cambria Math"/>
          </w:rPr>
          <m:t>C(0, 4)</m:t>
        </m:r>
      </m:oMath>
      <w:r w:rsidR="006B1DAD">
        <w:t xml:space="preserve"> en </w:t>
      </w:r>
      <m:oMath>
        <m:r>
          <w:rPr>
            <w:rFonts w:ascii="Cambria Math" w:hAnsi="Cambria Math"/>
          </w:rPr>
          <m:t>S(2, 2)</m:t>
        </m:r>
      </m:oMath>
    </w:p>
    <w:p w14:paraId="0339C46F" w14:textId="7F5FB385" w:rsidR="006B1DAD" w:rsidRDefault="006B1DAD" w:rsidP="001746A2">
      <w:r>
        <w:rPr>
          <w:b/>
          <w:bCs/>
        </w:rPr>
        <w:t>b</w:t>
      </w:r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F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2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</m:oMath>
      <w:r w:rsidR="005D4001">
        <w:t xml:space="preserve"> e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B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14:paraId="1203067B" w14:textId="2FC6F029" w:rsidR="00077628" w:rsidRDefault="00077628" w:rsidP="001746A2"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F</m:t>
            </m:r>
          </m:e>
        </m:acc>
        <m:r>
          <w:rPr>
            <w:rFonts w:ascii="Cambria Math" w:hAnsi="Cambria Math"/>
          </w:rPr>
          <m:t>∙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B</m:t>
            </m:r>
          </m:e>
        </m:acc>
        <m:r>
          <w:rPr>
            <w:rFonts w:ascii="Cambria Math" w:hAnsi="Cambria Math"/>
          </w:rPr>
          <m:t>=-2∙1+1∙2=0</m:t>
        </m:r>
      </m:oMath>
      <w:r>
        <w:t xml:space="preserve">, du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F</m:t>
            </m:r>
          </m:e>
        </m:acc>
        <m:r>
          <w:rPr>
            <w:rFonts w:ascii="Cambria Math" w:hAnsi="Cambria Math"/>
          </w:rPr>
          <m:t>⊥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B</m:t>
            </m:r>
          </m:e>
        </m:acc>
      </m:oMath>
    </w:p>
    <w:p w14:paraId="47B74EF7" w14:textId="436749C8" w:rsidR="005E1E53" w:rsidRPr="006B1DAD" w:rsidRDefault="005E1E53" w:rsidP="0061143B">
      <w:pPr>
        <w:ind w:left="708"/>
      </w:pPr>
      <w:r>
        <w:t xml:space="preserve">Op dezelfde manier kun je aantonen da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G</m:t>
            </m:r>
          </m:e>
        </m:acc>
        <m:r>
          <w:rPr>
            <w:rFonts w:ascii="Cambria Math" w:hAnsi="Cambria Math"/>
          </w:rPr>
          <m:t>⊥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A</m:t>
            </m:r>
          </m:e>
        </m:acc>
      </m:oMath>
      <w:r w:rsidR="0083096D">
        <w:t xml:space="preserve"> met </w:t>
      </w:r>
      <m:oMath>
        <m:r>
          <w:rPr>
            <w:rFonts w:ascii="Cambria Math" w:hAnsi="Cambria Math"/>
          </w:rPr>
          <m:t>G</m:t>
        </m:r>
      </m:oMath>
      <w:r w:rsidR="0083096D">
        <w:t xml:space="preserve">(1, 1). Beide grijze </w:t>
      </w:r>
      <w:r w:rsidR="0061143B">
        <w:t>sectoren zijn een kwart cirkel; samen dus een halve cirkel.</w:t>
      </w:r>
    </w:p>
    <w:p w14:paraId="57A64773" w14:textId="62ACE63E" w:rsidR="00434C72" w:rsidRPr="00D91D74" w:rsidRDefault="00434C72" w:rsidP="007B0BB9"/>
    <w:p w14:paraId="66D21921" w14:textId="6D61AFE8" w:rsidR="007B0BB9" w:rsidRPr="001746A2" w:rsidRDefault="007B0BB9" w:rsidP="007B0BB9">
      <w:r w:rsidRPr="0061143B">
        <w:rPr>
          <w:b/>
          <w:bCs/>
        </w:rPr>
        <w:t>9</w:t>
      </w:r>
      <w:r w:rsidR="005B1501" w:rsidRPr="0061143B">
        <w:rPr>
          <w:b/>
          <w:bCs/>
        </w:rPr>
        <w:t>6</w:t>
      </w:r>
      <w:r w:rsidRPr="001746A2">
        <w:t xml:space="preserve"> </w:t>
      </w:r>
      <w:r w:rsidRPr="0061143B">
        <w:rPr>
          <w:b/>
          <w:bCs/>
          <w:color w:val="FF0000"/>
        </w:rPr>
        <w:t>Twee vierkanten tegen een driehoek</w:t>
      </w:r>
    </w:p>
    <w:p w14:paraId="251AF55C" w14:textId="02E705A0" w:rsidR="007B0BB9" w:rsidRDefault="0061143B" w:rsidP="007B0BB9">
      <w:r w:rsidRPr="00733178">
        <w:rPr>
          <w:b/>
          <w:bCs/>
        </w:rPr>
        <w:t>a</w:t>
      </w:r>
      <w:r w:rsidR="007B0BB9" w:rsidRPr="00733178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-p</m:t>
                </m:r>
              </m:num>
              <m:den>
                <m:r>
                  <w:rPr>
                    <w:rFonts w:ascii="Cambria Math" w:hAnsi="Cambria Math"/>
                  </w:rPr>
                  <m:t>-q</m:t>
                </m:r>
              </m:den>
            </m:f>
          </m:e>
        </m:d>
      </m:oMath>
      <w:r w:rsidR="00894977" w:rsidRPr="00733178">
        <w:tab/>
      </w:r>
      <w:r w:rsidR="00894977" w:rsidRPr="00733178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B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</m:t>
                </m:r>
              </m:num>
              <m:den>
                <m:r>
                  <w:rPr>
                    <w:rFonts w:ascii="Cambria Math" w:hAnsi="Cambria Math"/>
                  </w:rPr>
                  <m:t>2-p</m:t>
                </m:r>
              </m:den>
            </m:f>
          </m:e>
        </m:d>
      </m:oMath>
    </w:p>
    <w:p w14:paraId="7819640F" w14:textId="0CE64BA9" w:rsidR="003C30E2" w:rsidRPr="003C30E2" w:rsidRDefault="003C30E2" w:rsidP="007B0BB9">
      <w:pPr>
        <w:rPr>
          <w:lang w:val="en-GB"/>
        </w:rPr>
      </w:pPr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D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A</m:t>
            </m:r>
          </m:e>
        </m:acc>
        <m:r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r>
                  <w:rPr>
                    <w:rFonts w:ascii="Cambria Math" w:hAnsi="Cambria Math"/>
                  </w:rPr>
                  <m:t>q</m:t>
                </m:r>
              </m:den>
            </m:f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q</m:t>
                </m:r>
              </m:num>
              <m:den>
                <m:r>
                  <w:rPr>
                    <w:rFonts w:ascii="Cambria Math" w:hAnsi="Cambria Math"/>
                  </w:rPr>
                  <m:t>2-p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+q</m:t>
                </m:r>
              </m:num>
              <m:den>
                <m:r>
                  <w:rPr>
                    <w:rFonts w:ascii="Cambria Math" w:hAnsi="Cambria Math"/>
                  </w:rPr>
                  <m:t>2-p+q</m:t>
                </m:r>
              </m:den>
            </m:f>
          </m:e>
        </m:d>
      </m:oMath>
    </w:p>
    <w:p w14:paraId="3974ED5F" w14:textId="6AB2C7ED" w:rsidR="007B0BB9" w:rsidRDefault="003076D7" w:rsidP="007B0BB9">
      <w:r>
        <w:rPr>
          <w:b/>
          <w:bCs/>
        </w:rPr>
        <w:t>b</w:t>
      </w:r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A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-1</m:t>
                </m:r>
              </m:num>
              <m:den>
                <m:r>
                  <w:rPr>
                    <w:rFonts w:ascii="Cambria Math" w:hAnsi="Cambria Math"/>
                  </w:rPr>
                  <m:t>q</m:t>
                </m:r>
              </m:den>
            </m:f>
          </m:e>
        </m:d>
      </m:oMath>
      <w:r w:rsidR="00E059EC">
        <w:t xml:space="preserve"> </w:t>
      </w:r>
      <w:r w:rsidR="007B0BB9">
        <w:t xml:space="preserve">e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D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+q-(p-q)</m:t>
                </m:r>
              </m:num>
              <m:den>
                <m:r>
                  <w:rPr>
                    <w:rFonts w:ascii="Cambria Math" w:hAnsi="Cambria Math"/>
                  </w:rPr>
                  <m:t>2-p+q-(p+q)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q</m:t>
                </m:r>
              </m:num>
              <m:den>
                <m:r>
                  <w:rPr>
                    <w:rFonts w:ascii="Cambria Math" w:hAnsi="Cambria Math"/>
                  </w:rPr>
                  <m:t>2-2p</m:t>
                </m:r>
              </m:den>
            </m:f>
          </m:e>
        </m:d>
      </m:oMath>
    </w:p>
    <w:p w14:paraId="69382A0F" w14:textId="01900A84" w:rsidR="00622EBB" w:rsidRPr="00E059EC" w:rsidRDefault="00622EBB" w:rsidP="007B0BB9">
      <w:pPr>
        <w:rPr>
          <w:b/>
          <w:bCs/>
        </w:rPr>
      </w:pPr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A</m:t>
            </m:r>
          </m:e>
        </m:acc>
        <m:r>
          <w:rPr>
            <w:rFonts w:ascii="Cambria Math" w:hAnsi="Cambria Math"/>
          </w:rPr>
          <m:t>∙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D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-1</m:t>
            </m:r>
          </m:e>
        </m:d>
        <m:r>
          <w:rPr>
            <w:rFonts w:ascii="Cambria Math" w:hAnsi="Cambria Math"/>
          </w:rPr>
          <m:t>∙2q+q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-2p</m:t>
            </m:r>
          </m:e>
        </m:d>
        <m:r>
          <w:rPr>
            <w:rFonts w:ascii="Cambria Math" w:hAnsi="Cambria Math"/>
          </w:rPr>
          <m:t>=2pq-2q+2q-2pq=0</m:t>
        </m:r>
      </m:oMath>
    </w:p>
    <w:p w14:paraId="55C3174C" w14:textId="0DCC62EC" w:rsidR="007B0BB9" w:rsidRPr="00C424BC" w:rsidRDefault="007B0BB9" w:rsidP="00D83753">
      <w:pPr>
        <w:ind w:firstLine="708"/>
      </w:pPr>
      <w:r>
        <w:t xml:space="preserve">dus de richtingsvectoren van de lijnen </w:t>
      </w:r>
      <m:oMath>
        <m:r>
          <w:rPr>
            <w:rFonts w:ascii="Cambria Math" w:hAnsi="Cambria Math"/>
          </w:rPr>
          <m:t>MA</m:t>
        </m:r>
      </m:oMath>
      <w:r>
        <w:t xml:space="preserve"> en </w:t>
      </w:r>
      <m:oMath>
        <m:r>
          <w:rPr>
            <w:rFonts w:ascii="Cambria Math" w:hAnsi="Cambria Math"/>
          </w:rPr>
          <m:t>ED</m:t>
        </m:r>
      </m:oMath>
      <w:r>
        <w:t xml:space="preserve"> staan loodrecht op elkaar.</w:t>
      </w:r>
    </w:p>
    <w:p w14:paraId="61892D8E" w14:textId="77777777" w:rsidR="00785571" w:rsidRDefault="00785571" w:rsidP="007B0BB9"/>
    <w:p w14:paraId="04FF8285" w14:textId="08C7515E" w:rsidR="007B0BB9" w:rsidRPr="00624AD4" w:rsidRDefault="007B0BB9" w:rsidP="007B0BB9">
      <w:pPr>
        <w:rPr>
          <w:b/>
          <w:bCs/>
          <w:sz w:val="36"/>
          <w:szCs w:val="36"/>
        </w:rPr>
      </w:pPr>
      <w:r w:rsidRPr="00624AD4">
        <w:rPr>
          <w:b/>
          <w:bCs/>
          <w:sz w:val="36"/>
          <w:szCs w:val="36"/>
        </w:rPr>
        <w:t>Lijnen en cirkels</w:t>
      </w:r>
    </w:p>
    <w:p w14:paraId="593ED905" w14:textId="77777777" w:rsidR="007B0BB9" w:rsidRPr="00785571" w:rsidRDefault="007B0BB9" w:rsidP="007B0BB9">
      <w:pPr>
        <w:rPr>
          <w:b/>
          <w:bCs/>
        </w:rPr>
      </w:pPr>
      <w:r w:rsidRPr="00F74CD9">
        <w:rPr>
          <w:b/>
          <w:bCs/>
          <w:color w:val="00B0F0"/>
        </w:rPr>
        <w:t>Vergelijkingen van lijnen</w:t>
      </w:r>
    </w:p>
    <w:p w14:paraId="5B187134" w14:textId="77777777" w:rsidR="007B0BB9" w:rsidRPr="00785571" w:rsidRDefault="007B0BB9" w:rsidP="007B0BB9">
      <w:pPr>
        <w:rPr>
          <w:b/>
          <w:bCs/>
        </w:rPr>
      </w:pPr>
      <w:r w:rsidRPr="00785571">
        <w:rPr>
          <w:b/>
          <w:bCs/>
        </w:rPr>
        <w:t>97</w:t>
      </w:r>
    </w:p>
    <w:p w14:paraId="2E27070A" w14:textId="245EEFFA" w:rsidR="000B1E5E" w:rsidRDefault="00785571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10x-5y=7</m:t>
        </m:r>
      </m:oMath>
      <w:r w:rsidR="006A0516">
        <w:tab/>
      </w:r>
      <w:r w:rsidR="006A0516">
        <w:tab/>
      </w:r>
      <w:r w:rsidR="000B60DE">
        <w:tab/>
      </w:r>
      <m:oMath>
        <m:r>
          <w:rPr>
            <w:rFonts w:ascii="Cambria Math" w:hAnsi="Cambria Math"/>
          </w:rPr>
          <m:t>3x+6y=-5</m:t>
        </m:r>
      </m:oMath>
    </w:p>
    <w:p w14:paraId="7FE0A84A" w14:textId="33254612" w:rsidR="006A0516" w:rsidRDefault="00BF1224" w:rsidP="0095781A">
      <w:r>
        <w:tab/>
      </w:r>
      <m:oMath>
        <m:r>
          <w:rPr>
            <w:rFonts w:ascii="Cambria Math" w:hAnsi="Cambria Math"/>
          </w:rPr>
          <m:t>5y=10x-7</m:t>
        </m:r>
      </m:oMath>
      <w:r w:rsidR="000B60DE">
        <w:tab/>
      </w:r>
      <w:r w:rsidR="000B60DE">
        <w:tab/>
      </w:r>
      <w:r w:rsidR="000B60DE">
        <w:tab/>
      </w:r>
      <m:oMath>
        <m:r>
          <w:rPr>
            <w:rFonts w:ascii="Cambria Math" w:hAnsi="Cambria Math"/>
          </w:rPr>
          <m:t>6y=-3x-5</m:t>
        </m:r>
      </m:oMath>
    </w:p>
    <w:p w14:paraId="45645399" w14:textId="49A461C2" w:rsidR="00BF1224" w:rsidRDefault="006A0516" w:rsidP="006A0516">
      <w:r>
        <w:tab/>
      </w:r>
      <m:oMath>
        <m:r>
          <w:rPr>
            <w:rFonts w:ascii="Cambria Math" w:hAnsi="Cambria Math"/>
          </w:rPr>
          <m:t>y=2x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2C04F0">
        <w:tab/>
      </w:r>
      <w:r w:rsidR="002C04F0">
        <w:tab/>
      </w:r>
      <w:r w:rsidR="002C04F0">
        <w:tab/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</w:p>
    <w:p w14:paraId="75ACD9D1" w14:textId="44B1DEB6" w:rsidR="00462DC9" w:rsidRDefault="002C04F0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y=-3x+5</m:t>
        </m:r>
      </m:oMath>
      <w:r w:rsidR="002D39A2">
        <w:tab/>
      </w:r>
      <w:r w:rsidR="002D39A2">
        <w:tab/>
      </w:r>
      <w:r w:rsidR="002D39A2">
        <w:tab/>
      </w:r>
      <w:r w:rsidR="002D39A2">
        <w:tab/>
      </w:r>
      <m:oMath>
        <m:r>
          <w:rPr>
            <w:rFonts w:ascii="Cambria Math" w:hAnsi="Cambria Math"/>
          </w:rPr>
          <m:t>3x+y=10</m:t>
        </m:r>
      </m:oMath>
    </w:p>
    <w:p w14:paraId="77D9831F" w14:textId="3BCA0BFE" w:rsidR="00462DC9" w:rsidRDefault="00462DC9" w:rsidP="007B0BB9">
      <w:r>
        <w:tab/>
      </w:r>
      <m:oMath>
        <m:r>
          <w:rPr>
            <w:rFonts w:ascii="Cambria Math" w:hAnsi="Cambria Math"/>
          </w:rPr>
          <m:t>3x+y=5</m:t>
        </m:r>
      </m:oMath>
      <w:r w:rsidR="00306063">
        <w:tab/>
      </w:r>
      <w:r w:rsidR="00306063">
        <w:tab/>
      </w:r>
      <w:r w:rsidR="00306063">
        <w:tab/>
      </w:r>
      <w:r w:rsidR="00306063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y=1</m:t>
        </m:r>
      </m:oMath>
    </w:p>
    <w:p w14:paraId="72C7D6D3" w14:textId="46F2F91B" w:rsidR="00462DC9" w:rsidRDefault="003A3B94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 xml:space="preserve">x=1 </m:t>
        </m:r>
      </m:oMath>
    </w:p>
    <w:p w14:paraId="2002A95B" w14:textId="051D99EF" w:rsidR="007B0BB9" w:rsidRDefault="008C5A6B" w:rsidP="007B0BB9">
      <w:r>
        <w:rPr>
          <w:b/>
          <w:bCs/>
        </w:rPr>
        <w:lastRenderedPageBreak/>
        <w:t>c</w:t>
      </w:r>
      <w:r w:rsidR="007B0BB9">
        <w:tab/>
        <w:t xml:space="preserve">rico van </w:t>
      </w:r>
      <m:oMath>
        <m:r>
          <w:rPr>
            <w:rFonts w:ascii="Cambria Math" w:hAnsi="Cambria Math"/>
          </w:rPr>
          <m:t>l</m:t>
        </m:r>
      </m:oMath>
      <w:r w:rsidR="007B0BB9">
        <w:t xml:space="preserve"> is -3; rico van </w:t>
      </w:r>
      <m:oMath>
        <m:r>
          <w:rPr>
            <w:rFonts w:ascii="Cambria Math" w:hAnsi="Cambria Math"/>
          </w:rPr>
          <m:t>k</m:t>
        </m:r>
      </m:oMath>
      <w:r w:rsidR="007B0BB9">
        <w:t xml:space="preserve"> is 2; rico van </w:t>
      </w:r>
      <m:oMath>
        <m:r>
          <w:rPr>
            <w:rFonts w:ascii="Cambria Math" w:hAnsi="Cambria Math"/>
          </w:rPr>
          <m:t>r</m:t>
        </m:r>
      </m:oMath>
      <w:r w:rsidR="007B0BB9">
        <w:t xml:space="preserve"> is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</w:t>
      </w:r>
      <w:r w:rsidR="007B0BB9">
        <w:t xml:space="preserve">en rico van </w:t>
      </w:r>
      <m:oMath>
        <m:r>
          <w:rPr>
            <w:rFonts w:ascii="Cambria Math" w:hAnsi="Cambria Math"/>
          </w:rPr>
          <m:t>s</m:t>
        </m:r>
      </m:oMath>
      <w:r w:rsidR="007B0BB9">
        <w:t xml:space="preserve"> is -3.</w:t>
      </w:r>
    </w:p>
    <w:p w14:paraId="2127DBE8" w14:textId="77777777" w:rsidR="007B0BB9" w:rsidRDefault="007B0BB9" w:rsidP="007B0BB9">
      <w:r>
        <w:tab/>
        <w:t>Als het product van de rico’s gelijk is aan -1, staan de lijnen loodrecht op elkaar.</w:t>
      </w:r>
    </w:p>
    <w:p w14:paraId="112C1093" w14:textId="211526FC" w:rsidR="007B0BB9" w:rsidRDefault="007B0BB9" w:rsidP="007B0BB9">
      <w:r>
        <w:tab/>
        <w:t xml:space="preserve">Dus alleen </w:t>
      </w:r>
      <m:oMath>
        <m:r>
          <w:rPr>
            <w:rFonts w:ascii="Cambria Math" w:hAnsi="Cambria Math"/>
          </w:rPr>
          <m:t>k</m:t>
        </m:r>
      </m:oMath>
      <w:r>
        <w:t xml:space="preserve"> en </w:t>
      </w:r>
      <m:oMath>
        <m:r>
          <w:rPr>
            <w:rFonts w:ascii="Cambria Math" w:hAnsi="Cambria Math"/>
          </w:rPr>
          <m:t>r</m:t>
        </m:r>
      </m:oMath>
      <w:r>
        <w:t xml:space="preserve"> staan loodrecht op elkaar.</w:t>
      </w:r>
    </w:p>
    <w:p w14:paraId="6284A134" w14:textId="77777777" w:rsidR="007B0BB9" w:rsidRDefault="007B0BB9" w:rsidP="007B0BB9"/>
    <w:p w14:paraId="152944E0" w14:textId="77777777" w:rsidR="007B0BB9" w:rsidRPr="00E05B12" w:rsidRDefault="007B0BB9" w:rsidP="007B0BB9">
      <w:pPr>
        <w:rPr>
          <w:b/>
          <w:bCs/>
        </w:rPr>
      </w:pPr>
      <w:r w:rsidRPr="00E05B12">
        <w:rPr>
          <w:b/>
          <w:bCs/>
        </w:rPr>
        <w:t>98</w:t>
      </w:r>
    </w:p>
    <w:p w14:paraId="6B43F7F3" w14:textId="2E3337D1" w:rsidR="007B0BB9" w:rsidRDefault="00733178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8x-4y=7</m:t>
        </m:r>
      </m:oMath>
    </w:p>
    <w:p w14:paraId="26328CD8" w14:textId="714D3F90" w:rsidR="00414379" w:rsidRDefault="00414379" w:rsidP="007B0BB9">
      <w:r>
        <w:tab/>
      </w:r>
      <m:oMath>
        <m:r>
          <w:rPr>
            <w:rFonts w:ascii="Cambria Math" w:hAnsi="Cambria Math"/>
          </w:rPr>
          <m:t>4y=8x-7</m:t>
        </m:r>
      </m:oMath>
    </w:p>
    <w:p w14:paraId="6A0F0688" w14:textId="77777777" w:rsidR="002C1734" w:rsidRDefault="002C1734" w:rsidP="007B0BB9">
      <w:r>
        <w:tab/>
      </w:r>
      <m:oMath>
        <m:r>
          <w:rPr>
            <w:rFonts w:ascii="Cambria Math" w:hAnsi="Cambria Math"/>
          </w:rPr>
          <m:t>y=2x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298C166C" w14:textId="352F1D20" w:rsidR="007B0BB9" w:rsidRDefault="007B0BB9" w:rsidP="002C1734">
      <w:pPr>
        <w:ind w:firstLine="708"/>
      </w:pPr>
      <w:r>
        <w:t>De richtingscoëfficiënt van de lijn die hier loodrecht op staat is</w:t>
      </w:r>
      <w:r w:rsidR="002C1734"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.</w:t>
      </w:r>
    </w:p>
    <w:p w14:paraId="7E44EB7F" w14:textId="31B32173" w:rsidR="00B47FBB" w:rsidRDefault="00EC4091" w:rsidP="00B47FBB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4x+8y=-8</m:t>
        </m:r>
      </m:oMath>
    </w:p>
    <w:p w14:paraId="1134EA2E" w14:textId="748639D3" w:rsidR="007B0BB9" w:rsidRDefault="007B0BB9" w:rsidP="007B0BB9"/>
    <w:p w14:paraId="3608AC18" w14:textId="77777777" w:rsidR="007B0BB9" w:rsidRPr="005E6E27" w:rsidRDefault="007B0BB9" w:rsidP="007B0BB9">
      <w:pPr>
        <w:rPr>
          <w:b/>
          <w:bCs/>
        </w:rPr>
      </w:pPr>
      <w:r w:rsidRPr="005E6E27">
        <w:rPr>
          <w:b/>
          <w:bCs/>
          <w:color w:val="00B0F0"/>
        </w:rPr>
        <w:t>Vectorvoorstelling van een lijn</w:t>
      </w:r>
    </w:p>
    <w:p w14:paraId="05BEF634" w14:textId="77777777" w:rsidR="007B0BB9" w:rsidRPr="005E6E27" w:rsidRDefault="007B0BB9" w:rsidP="007B0BB9">
      <w:pPr>
        <w:rPr>
          <w:b/>
          <w:bCs/>
        </w:rPr>
      </w:pPr>
      <w:r w:rsidRPr="005E6E27">
        <w:rPr>
          <w:b/>
          <w:bCs/>
        </w:rPr>
        <w:t>99</w:t>
      </w:r>
    </w:p>
    <w:p w14:paraId="2D6C8502" w14:textId="77777777" w:rsidR="009B353A" w:rsidRDefault="005E6E27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5x+4y=d</m:t>
        </m:r>
      </m:oMath>
      <w:r w:rsidR="009B353A">
        <w:t xml:space="preserve"> en gaat door (-3, 2)</w:t>
      </w:r>
    </w:p>
    <w:p w14:paraId="55B03064" w14:textId="417151B6" w:rsidR="000C50BC" w:rsidRDefault="000C50BC" w:rsidP="000C50BC">
      <w:r>
        <w:tab/>
      </w:r>
      <m:oMath>
        <m:r>
          <w:rPr>
            <w:rFonts w:ascii="Cambria Math" w:hAnsi="Cambria Math"/>
          </w:rPr>
          <m:t>5x+4y=-7</m:t>
        </m:r>
      </m:oMath>
    </w:p>
    <w:p w14:paraId="689733FE" w14:textId="69CEA380" w:rsidR="000C50BC" w:rsidRDefault="000C50BC" w:rsidP="000C50BC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y=2-5λ=0</m:t>
        </m:r>
      </m:oMath>
      <w:r w:rsidR="00773D11">
        <w:tab/>
      </w:r>
      <w:r w:rsidR="00773D11">
        <w:tab/>
      </w:r>
      <m:oMath>
        <m:r>
          <w:rPr>
            <w:rFonts w:ascii="Cambria Math" w:hAnsi="Cambria Math"/>
          </w:rPr>
          <m:t>x=-3+4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608643E6" w14:textId="41E9C5D3" w:rsidR="00F36EB0" w:rsidRDefault="00F36EB0" w:rsidP="000C50BC">
      <w:r>
        <w:tab/>
      </w:r>
      <m:oMath>
        <m:r>
          <w:rPr>
            <w:rFonts w:ascii="Cambria Math" w:hAnsi="Cambria Math"/>
          </w:rPr>
          <m:t>λ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771F7E">
        <w:tab/>
      </w:r>
      <w:r w:rsidR="00771F7E">
        <w:tab/>
      </w:r>
      <w:r w:rsidR="00771F7E">
        <w:tab/>
      </w:r>
      <w:r w:rsidR="00771F7E">
        <w:tab/>
      </w:r>
      <m:oMath>
        <m:r>
          <w:rPr>
            <w:rFonts w:ascii="Cambria Math" w:hAnsi="Cambria Math"/>
          </w:rPr>
          <m:t>S(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, 0)</m:t>
        </m:r>
      </m:oMath>
    </w:p>
    <w:p w14:paraId="2FE69FF4" w14:textId="77777777" w:rsidR="00E2319B" w:rsidRPr="000C50BC" w:rsidRDefault="00E2319B" w:rsidP="000C50BC"/>
    <w:p w14:paraId="48A66A15" w14:textId="77777777" w:rsidR="007B0BB9" w:rsidRPr="00EC52F6" w:rsidRDefault="007B0BB9" w:rsidP="007B0BB9">
      <w:pPr>
        <w:rPr>
          <w:b/>
          <w:bCs/>
        </w:rPr>
      </w:pPr>
      <w:r w:rsidRPr="00EC52F6">
        <w:rPr>
          <w:b/>
          <w:bCs/>
          <w:color w:val="00B0F0"/>
        </w:rPr>
        <w:t>Afstand tot een lijn</w:t>
      </w:r>
    </w:p>
    <w:p w14:paraId="33407BD9" w14:textId="77777777" w:rsidR="007B0BB9" w:rsidRPr="00F152D0" w:rsidRDefault="007B0BB9" w:rsidP="007B0BB9">
      <w:pPr>
        <w:rPr>
          <w:b/>
          <w:bCs/>
        </w:rPr>
      </w:pPr>
      <w:r w:rsidRPr="00F152D0">
        <w:rPr>
          <w:b/>
          <w:bCs/>
        </w:rPr>
        <w:t>100</w:t>
      </w:r>
    </w:p>
    <w:p w14:paraId="4BDC13F7" w14:textId="7E402A1C" w:rsidR="007B0BB9" w:rsidRDefault="00F152D0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 l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∙0-3∙9+1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6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3</m:t>
                </m:r>
              </m:e>
            </m:rad>
          </m:den>
        </m:f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3</m:t>
            </m:r>
          </m:e>
        </m:rad>
      </m:oMath>
    </w:p>
    <w:p w14:paraId="54F6C64B" w14:textId="6D86CA7A" w:rsidR="007B0BB9" w:rsidRDefault="00866C93" w:rsidP="007B0BB9">
      <w:r>
        <w:rPr>
          <w:b/>
          <w:bCs/>
        </w:rPr>
        <w:t>b</w:t>
      </w:r>
      <w:r w:rsidR="007B0BB9">
        <w:tab/>
        <w:t xml:space="preserve">Neem een willekeurig punt </w:t>
      </w:r>
      <m:oMath>
        <m:r>
          <w:rPr>
            <w:rFonts w:ascii="Cambria Math" w:hAnsi="Cambria Math"/>
          </w:rPr>
          <m:t>P</m:t>
        </m:r>
      </m:oMath>
      <w:r w:rsidR="007B0BB9">
        <w:t xml:space="preserve"> op </w:t>
      </w:r>
      <m:oMath>
        <m:r>
          <w:rPr>
            <w:rFonts w:ascii="Cambria Math" w:hAnsi="Cambria Math"/>
          </w:rPr>
          <m:t>m</m:t>
        </m:r>
      </m:oMath>
      <w:r w:rsidR="007B0BB9">
        <w:t>: (1, 1)</w:t>
      </w:r>
    </w:p>
    <w:p w14:paraId="65B0E1C8" w14:textId="3DDE2632" w:rsidR="00776222" w:rsidRDefault="00776222" w:rsidP="007B0BB9">
      <w:r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 n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∙1-1+2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0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</w:p>
    <w:p w14:paraId="25F630FE" w14:textId="77777777" w:rsidR="007B0BB9" w:rsidRDefault="007B0BB9" w:rsidP="007B0BB9"/>
    <w:p w14:paraId="70C2571D" w14:textId="77777777" w:rsidR="007B0BB9" w:rsidRPr="00CD72F8" w:rsidRDefault="007B0BB9" w:rsidP="007B0BB9">
      <w:pPr>
        <w:rPr>
          <w:b/>
          <w:bCs/>
          <w:lang w:val="en-GB"/>
        </w:rPr>
      </w:pPr>
      <w:r w:rsidRPr="00CD72F8">
        <w:rPr>
          <w:b/>
          <w:bCs/>
          <w:lang w:val="en-GB"/>
        </w:rPr>
        <w:t>101</w:t>
      </w:r>
    </w:p>
    <w:p w14:paraId="6A94E161" w14:textId="3083B647" w:rsidR="007B0BB9" w:rsidRPr="00CF6BEA" w:rsidRDefault="00484AC2" w:rsidP="007B0BB9">
      <w:pPr>
        <w:rPr>
          <w:lang w:val="en-GB"/>
        </w:rPr>
      </w:pPr>
      <w:r w:rsidRPr="00CD72F8">
        <w:rPr>
          <w:b/>
          <w:bCs/>
          <w:lang w:val="en-GB"/>
        </w:rPr>
        <w:t>a</w:t>
      </w:r>
      <w:r w:rsidR="007B0BB9" w:rsidRPr="00CD72F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8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34</m:t>
        </m:r>
      </m:oMath>
      <w:r w:rsidR="007B0BB9" w:rsidRPr="00CD72F8">
        <w:rPr>
          <w:lang w:val="en-GB"/>
        </w:rPr>
        <w:tab/>
      </w:r>
      <w:r w:rsidR="007B0BB9" w:rsidRPr="00CD72F8">
        <w:rPr>
          <w:lang w:val="en-GB"/>
        </w:rPr>
        <w:tab/>
      </w:r>
      <w:r w:rsidR="007B0BB9" w:rsidRPr="00CD72F8">
        <w:rPr>
          <w:lang w:val="en-GB"/>
        </w:rPr>
        <w:tab/>
      </w:r>
      <w:r w:rsidR="007F0139">
        <w:rPr>
          <w:b/>
          <w:bCs/>
          <w:lang w:val="en-GB"/>
        </w:rPr>
        <w:t>b</w:t>
      </w:r>
      <w:r w:rsidR="007B0BB9" w:rsidRPr="00CD72F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d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P, l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8p-q-34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GB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8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GB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8p-q-34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65</m:t>
                </m:r>
              </m:e>
            </m:rad>
          </m:den>
        </m:f>
      </m:oMath>
    </w:p>
    <w:p w14:paraId="21F47B26" w14:textId="1CFD8848" w:rsidR="00CD72F8" w:rsidRDefault="00CD72F8" w:rsidP="007B0BB9">
      <w:r w:rsidRPr="00CF6BEA">
        <w:rPr>
          <w:lang w:val="en-GB"/>
        </w:rPr>
        <w:tab/>
      </w:r>
      <m:oMath>
        <m:r>
          <w:rPr>
            <w:rFonts w:ascii="Cambria Math" w:hAnsi="Cambria Math"/>
          </w:rPr>
          <m:t>y=8x-34</m:t>
        </m:r>
      </m:oMath>
      <w:r w:rsidR="002861C8">
        <w:tab/>
      </w:r>
      <w:r w:rsidR="002861C8">
        <w:tab/>
      </w:r>
      <w:r w:rsidR="002861C8">
        <w:tab/>
      </w:r>
      <w:r w:rsidR="002861C8">
        <w:tab/>
      </w:r>
      <m:oMath>
        <m:r>
          <w:rPr>
            <w:rFonts w:ascii="Cambria Math" w:hAnsi="Cambria Math"/>
            <w:lang w:val="en-GB"/>
          </w:rPr>
          <m:t>d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P, m</m:t>
            </m:r>
          </m:e>
        </m:d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4p+7q-2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GB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7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4p+7q-2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GB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GB"/>
                  </w:rPr>
                  <m:t>65</m:t>
                </m:r>
              </m:e>
            </m:rad>
          </m:den>
        </m:f>
      </m:oMath>
    </w:p>
    <w:p w14:paraId="445270F0" w14:textId="0BDC202F" w:rsidR="00F75BBE" w:rsidRDefault="00F75BBE" w:rsidP="007B0BB9">
      <w:r>
        <w:tab/>
      </w:r>
      <m:oMath>
        <m:r>
          <w:rPr>
            <w:rFonts w:ascii="Cambria Math" w:hAnsi="Cambria Math"/>
          </w:rPr>
          <m:t>4x+7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x-34</m:t>
            </m:r>
          </m:e>
        </m:d>
        <m:r>
          <w:rPr>
            <w:rFonts w:ascii="Cambria Math" w:hAnsi="Cambria Math"/>
          </w:rPr>
          <m:t>=2</m:t>
        </m:r>
      </m:oMath>
      <w:r w:rsidR="002B02FA">
        <w:tab/>
      </w:r>
      <w:r w:rsidR="002B02FA"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 l</m:t>
            </m:r>
          </m:e>
        </m:d>
        <m:r>
          <w:rPr>
            <w:rFonts w:ascii="Cambria Math" w:hAnsi="Cambria Math"/>
          </w:rPr>
          <m:t>=d(P, m)</m:t>
        </m:r>
      </m:oMath>
    </w:p>
    <w:p w14:paraId="1E5806CD" w14:textId="2C443173" w:rsidR="00F75BBE" w:rsidRDefault="00F75BBE" w:rsidP="007B0BB9">
      <w:r>
        <w:tab/>
      </w:r>
      <m:oMath>
        <m:r>
          <w:rPr>
            <w:rFonts w:ascii="Cambria Math" w:hAnsi="Cambria Math"/>
          </w:rPr>
          <m:t>60x=240</m:t>
        </m:r>
      </m:oMath>
      <w:r w:rsidR="00934C59">
        <w:tab/>
      </w:r>
      <w:r w:rsidR="00934C59">
        <w:tab/>
      </w:r>
      <w:r w:rsidR="00934C59">
        <w:tab/>
      </w:r>
      <w:r w:rsidR="00934C59"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p-q-34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p+7q-2</m:t>
            </m:r>
          </m:e>
        </m:d>
      </m:oMath>
    </w:p>
    <w:p w14:paraId="6BFBAA47" w14:textId="4BC93525" w:rsidR="0091287B" w:rsidRDefault="0091287B" w:rsidP="007B0BB9">
      <w:r>
        <w:tab/>
      </w:r>
      <m:oMath>
        <m:r>
          <w:rPr>
            <w:rFonts w:ascii="Cambria Math" w:hAnsi="Cambria Math"/>
          </w:rPr>
          <m:t>x=4</m:t>
        </m:r>
      </m:oMath>
    </w:p>
    <w:p w14:paraId="64AF3765" w14:textId="57D9A470" w:rsidR="007E70AA" w:rsidRPr="00B64CB9" w:rsidRDefault="007E70AA" w:rsidP="007B0BB9">
      <w:r>
        <w:tab/>
      </w:r>
      <m:oMath>
        <m:r>
          <w:rPr>
            <w:rFonts w:ascii="Cambria Math" w:hAnsi="Cambria Math"/>
          </w:rPr>
          <m:t>S(4, -2)</m:t>
        </m:r>
      </m:oMath>
    </w:p>
    <w:p w14:paraId="7E5FDDCB" w14:textId="2F527FFF" w:rsidR="007B0BB9" w:rsidRDefault="00B64CB9" w:rsidP="00B64CB9">
      <w:pPr>
        <w:ind w:left="708" w:hanging="708"/>
      </w:pPr>
      <w:r>
        <w:rPr>
          <w:b/>
          <w:bCs/>
        </w:rPr>
        <w:t>c</w:t>
      </w:r>
      <w:r w:rsidR="007B0BB9">
        <w:tab/>
        <w:t xml:space="preserve">De twee lijnen zijn de bissectrices van de hoeken die de lijnen </w:t>
      </w:r>
      <m:oMath>
        <m:r>
          <w:rPr>
            <w:rFonts w:ascii="Cambria Math" w:hAnsi="Cambria Math"/>
          </w:rPr>
          <m:t>l</m:t>
        </m:r>
      </m:oMath>
      <w:r w:rsidR="007B0BB9">
        <w:t xml:space="preserve"> en </w:t>
      </w:r>
      <m:oMath>
        <m:r>
          <w:rPr>
            <w:rFonts w:ascii="Cambria Math" w:hAnsi="Cambria Math"/>
          </w:rPr>
          <m:t>m</m:t>
        </m:r>
      </m:oMath>
      <w:r w:rsidR="007B0BB9">
        <w:t xml:space="preserve"> met elkaar maken.</w:t>
      </w:r>
    </w:p>
    <w:p w14:paraId="29AFB4A0" w14:textId="77777777" w:rsidR="00514D78" w:rsidRDefault="00B64CB9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8p-q-34=4p+7q-2∨8p-q-34=-4p-7q+2</m:t>
        </m:r>
      </m:oMath>
    </w:p>
    <w:p w14:paraId="5E0BED31" w14:textId="77777777" w:rsidR="00BD10C4" w:rsidRDefault="00BD10C4" w:rsidP="00BD10C4">
      <w:r>
        <w:tab/>
      </w:r>
      <m:oMath>
        <m:r>
          <w:rPr>
            <w:rFonts w:ascii="Cambria Math" w:hAnsi="Cambria Math"/>
          </w:rPr>
          <m:t>4p-8q-32=0∨12p+6q-36=0</m:t>
        </m:r>
      </m:oMath>
      <w:r w:rsidR="00514D78">
        <w:t xml:space="preserve"> </w:t>
      </w:r>
    </w:p>
    <w:p w14:paraId="01942E9D" w14:textId="3BB8B022" w:rsidR="000A4731" w:rsidRDefault="000A4731" w:rsidP="007B0BB9">
      <w:r>
        <w:tab/>
      </w:r>
      <m:oMath>
        <m:r>
          <w:rPr>
            <w:rFonts w:ascii="Cambria Math" w:hAnsi="Cambria Math"/>
          </w:rPr>
          <m:t>8q=4p-32∨6q=-12p+36</m:t>
        </m:r>
      </m:oMath>
    </w:p>
    <w:p w14:paraId="22D90415" w14:textId="5B7BACDC" w:rsidR="002B74D8" w:rsidRDefault="002B74D8" w:rsidP="007B0BB9">
      <w:r>
        <w:tab/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p-4∨q=-2p+6</m:t>
        </m:r>
      </m:oMath>
    </w:p>
    <w:p w14:paraId="33A9C14A" w14:textId="658DC93C" w:rsidR="007B0BB9" w:rsidRDefault="002B74D8" w:rsidP="007B0BB9">
      <w:r>
        <w:tab/>
      </w:r>
      <w:r w:rsidR="007B0BB9">
        <w:t>De vergelijking van de twee bissectrices zijn:</w:t>
      </w:r>
      <w:r>
        <w:t xml:space="preserve">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4</m:t>
        </m:r>
      </m:oMath>
      <w:r>
        <w:t xml:space="preserve"> en </w:t>
      </w:r>
      <m:oMath>
        <m:r>
          <w:rPr>
            <w:rFonts w:ascii="Cambria Math" w:hAnsi="Cambria Math"/>
          </w:rPr>
          <m:t>y=-2x+6</m:t>
        </m:r>
      </m:oMath>
      <w:r>
        <w:t>.</w:t>
      </w:r>
    </w:p>
    <w:p w14:paraId="12690FF9" w14:textId="77777777" w:rsidR="007B0BB9" w:rsidRDefault="007B0BB9" w:rsidP="007B0BB9">
      <w:r>
        <w:tab/>
        <w:t>Het product van de richtingscoëfficiënten is -1, dus ze staan loodrecht op elkaar.</w:t>
      </w:r>
    </w:p>
    <w:p w14:paraId="13DB06AE" w14:textId="77777777" w:rsidR="002B74D8" w:rsidRDefault="002B74D8" w:rsidP="007B0BB9"/>
    <w:p w14:paraId="63967FFF" w14:textId="43CB9490" w:rsidR="007B0BB9" w:rsidRPr="00461C0A" w:rsidRDefault="007B0BB9" w:rsidP="007B0BB9">
      <w:pPr>
        <w:rPr>
          <w:b/>
        </w:rPr>
      </w:pPr>
      <w:r w:rsidRPr="00467870">
        <w:rPr>
          <w:b/>
          <w:color w:val="00B0F0"/>
        </w:rPr>
        <w:t>Hoek tussen twee lijnen</w:t>
      </w:r>
    </w:p>
    <w:p w14:paraId="1FB950DA" w14:textId="77777777" w:rsidR="007B0BB9" w:rsidRDefault="007B0BB9" w:rsidP="007B0BB9">
      <w:r>
        <w:rPr>
          <w:b/>
        </w:rPr>
        <w:t>102</w:t>
      </w:r>
    </w:p>
    <w:p w14:paraId="235F6E4C" w14:textId="017AAA45" w:rsidR="007B0BB9" w:rsidRDefault="00CF6BEA" w:rsidP="007B0BB9">
      <w:r>
        <w:rPr>
          <w:b/>
          <w:bCs/>
        </w:rPr>
        <w:t>a</w:t>
      </w:r>
      <w:r w:rsidR="007B0BB9"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∙1+5∙3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>∙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7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90</m:t>
                </m:r>
              </m:e>
            </m:rad>
          </m:den>
        </m:f>
        <m:r>
          <w:rPr>
            <w:rFonts w:ascii="Cambria Math" w:hAnsi="Cambria Math"/>
          </w:rPr>
          <m:t>=0,99…</m:t>
        </m:r>
      </m:oMath>
      <w:r>
        <w:t xml:space="preserve"> </w:t>
      </w:r>
      <w:r w:rsidR="007B0BB9">
        <w:t xml:space="preserve">geeft </w:t>
      </w:r>
      <m:oMath>
        <m:r>
          <w:rPr>
            <w:rFonts w:ascii="Cambria Math" w:hAnsi="Cambria Math"/>
          </w:rPr>
          <m:t>α≈3°</m:t>
        </m:r>
      </m:oMath>
    </w:p>
    <w:p w14:paraId="1F172ECE" w14:textId="0653FBEE" w:rsidR="007B0BB9" w:rsidRDefault="003B0C2B" w:rsidP="007B0BB9">
      <w:r>
        <w:rPr>
          <w:b/>
          <w:bCs/>
        </w:rPr>
        <w:t>b</w:t>
      </w:r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v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6</m:t>
                </m:r>
              </m:num>
              <m:den>
                <m:r>
                  <w:rPr>
                    <w:rFonts w:ascii="Cambria Math" w:hAnsi="Cambria Math"/>
                  </w:rPr>
                  <m:t>-1</m:t>
                </m:r>
              </m:den>
            </m:f>
          </m:e>
        </m:d>
      </m:oMath>
      <w:r w:rsidR="007B0BB9"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⌈"/>
                <m:endChr m:val="⌉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6∙7+-1∙2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-1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>∙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961</m:t>
                </m:r>
              </m:e>
            </m:rad>
          </m:den>
        </m:f>
        <m:r>
          <w:rPr>
            <w:rFonts w:ascii="Cambria Math" w:hAnsi="Cambria Math"/>
          </w:rPr>
          <m:t>=0,90…</m:t>
        </m:r>
      </m:oMath>
      <w:r w:rsidR="00742FB7">
        <w:t xml:space="preserve"> geeft </w:t>
      </w:r>
      <m:oMath>
        <m:r>
          <w:rPr>
            <w:rFonts w:ascii="Cambria Math" w:hAnsi="Cambria Math"/>
          </w:rPr>
          <m:t>α≈25°</m:t>
        </m:r>
      </m:oMath>
    </w:p>
    <w:p w14:paraId="576B5C77" w14:textId="77D4E3F0" w:rsidR="007B0BB9" w:rsidRDefault="00D03514" w:rsidP="007B0BB9">
      <w:r>
        <w:rPr>
          <w:b/>
          <w:bCs/>
        </w:rPr>
        <w:lastRenderedPageBreak/>
        <w:t>c</w:t>
      </w:r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-2</m:t>
                </m:r>
              </m:den>
            </m:f>
          </m:e>
        </m:d>
      </m:oMath>
      <w:r>
        <w:t xml:space="preserve"> </w:t>
      </w:r>
      <w:r w:rsidR="001835FD">
        <w:t xml:space="preserve">e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</m:oMath>
      <w:r w:rsidR="007B0BB9">
        <w:t>.</w:t>
      </w:r>
      <w:r w:rsidR="001835FD">
        <w:t xml:space="preserve"> Het inproduct is 0</w:t>
      </w:r>
      <w:r w:rsidR="00B8352E">
        <w:t>, dus d</w:t>
      </w:r>
      <w:r w:rsidR="007B0BB9">
        <w:t>eze staan loodrecht op elkaar.</w:t>
      </w:r>
    </w:p>
    <w:p w14:paraId="4CC733F2" w14:textId="77777777" w:rsidR="007B0BB9" w:rsidRDefault="007B0BB9" w:rsidP="007B0BB9"/>
    <w:p w14:paraId="1120A847" w14:textId="77777777" w:rsidR="007B0BB9" w:rsidRPr="003E229A" w:rsidRDefault="007B0BB9" w:rsidP="007B0BB9">
      <w:pPr>
        <w:rPr>
          <w:b/>
        </w:rPr>
      </w:pPr>
      <w:r w:rsidRPr="00B8352E">
        <w:rPr>
          <w:b/>
          <w:color w:val="00B0F0"/>
        </w:rPr>
        <w:t>Stelsel lineaire vergelijkingen</w:t>
      </w:r>
    </w:p>
    <w:p w14:paraId="2CE46BB5" w14:textId="77777777" w:rsidR="007B0BB9" w:rsidRDefault="007B0BB9" w:rsidP="007B0BB9">
      <w:r>
        <w:rPr>
          <w:b/>
        </w:rPr>
        <w:t>103</w:t>
      </w:r>
    </w:p>
    <w:p w14:paraId="5204D645" w14:textId="09CBF0AB" w:rsidR="007B0BB9" w:rsidRDefault="00B8352E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y=-3+1</m:t>
        </m:r>
      </m:oMath>
      <w:r w:rsidR="007B0BB9">
        <w:tab/>
      </w:r>
      <w:r w:rsidR="007B0BB9">
        <w:tab/>
      </w:r>
      <w:r w:rsidR="007B0BB9">
        <w:tab/>
      </w:r>
      <w:r w:rsidR="007B0BB9">
        <w:tab/>
      </w:r>
      <w:r w:rsidR="00DF2FC3"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7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b-7</m:t>
            </m:r>
          </m:e>
        </m:d>
        <m:r>
          <w:rPr>
            <w:rFonts w:ascii="Cambria Math" w:hAnsi="Cambria Math"/>
          </w:rPr>
          <m:t>+3b=-10</m:t>
        </m:r>
      </m:oMath>
    </w:p>
    <w:p w14:paraId="7924C334" w14:textId="61BFDC05" w:rsidR="004B2CEA" w:rsidRDefault="004B2CEA" w:rsidP="007B0BB9">
      <w:r>
        <w:tab/>
      </w:r>
      <m:oMath>
        <m:r>
          <w:rPr>
            <w:rFonts w:ascii="Cambria Math" w:hAnsi="Cambria Math"/>
          </w:rPr>
          <m:t>9x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x+1</m:t>
            </m:r>
          </m:e>
        </m:d>
        <m:r>
          <w:rPr>
            <w:rFonts w:ascii="Cambria Math" w:hAnsi="Cambria Math"/>
          </w:rPr>
          <m:t>=13</m:t>
        </m:r>
      </m:oMath>
      <w:r w:rsidR="00F75FB0">
        <w:tab/>
      </w:r>
      <w:r w:rsidR="00F75FB0">
        <w:tab/>
      </w:r>
      <w:r w:rsidR="00F75FB0">
        <w:tab/>
      </w:r>
      <m:oMath>
        <m:r>
          <w:rPr>
            <w:rFonts w:ascii="Cambria Math" w:hAnsi="Cambria Math"/>
          </w:rPr>
          <m:t>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b=39</m:t>
        </m:r>
      </m:oMath>
    </w:p>
    <w:p w14:paraId="4B1F3801" w14:textId="20524257" w:rsidR="004B2CEA" w:rsidRDefault="004B2CEA" w:rsidP="007B0BB9">
      <w:r>
        <w:tab/>
      </w:r>
      <m:oMath>
        <m:r>
          <w:rPr>
            <w:rFonts w:ascii="Cambria Math" w:hAnsi="Cambria Math"/>
          </w:rPr>
          <m:t>15x=15</m:t>
        </m:r>
      </m:oMath>
      <w:r w:rsidR="00F75FB0">
        <w:tab/>
      </w:r>
      <w:r w:rsidR="00F75FB0">
        <w:tab/>
      </w:r>
      <w:r w:rsidR="00F75FB0">
        <w:tab/>
      </w:r>
      <w:r w:rsidR="00F75FB0">
        <w:tab/>
      </w:r>
      <w:r w:rsidR="00F75FB0">
        <w:tab/>
      </w:r>
      <m:oMath>
        <m:r>
          <w:rPr>
            <w:rFonts w:ascii="Cambria Math" w:hAnsi="Cambria Math"/>
          </w:rPr>
          <m:t>b=6</m:t>
        </m:r>
      </m:oMath>
      <w:r w:rsidR="00F75FB0">
        <w:t xml:space="preserve"> en </w:t>
      </w:r>
      <m:oMath>
        <m:r>
          <w:rPr>
            <w:rFonts w:ascii="Cambria Math" w:hAnsi="Cambria Math"/>
          </w:rPr>
          <m:t>a=-4</m:t>
        </m:r>
      </m:oMath>
    </w:p>
    <w:p w14:paraId="0D164C17" w14:textId="7A34A1D5" w:rsidR="004B2CEA" w:rsidRDefault="004B2CEA" w:rsidP="007B0BB9">
      <w:r>
        <w:tab/>
      </w:r>
      <m:oMath>
        <m:r>
          <w:rPr>
            <w:rFonts w:ascii="Cambria Math" w:hAnsi="Cambria Math"/>
          </w:rPr>
          <m:t>x=1</m:t>
        </m:r>
      </m:oMath>
      <w:r>
        <w:t xml:space="preserve"> en </w:t>
      </w:r>
      <m:oMath>
        <m:r>
          <w:rPr>
            <w:rFonts w:ascii="Cambria Math" w:hAnsi="Cambria Math"/>
          </w:rPr>
          <m:t>y=-2</m:t>
        </m:r>
      </m:oMath>
    </w:p>
    <w:p w14:paraId="066C019C" w14:textId="77777777" w:rsidR="007B0BB9" w:rsidRDefault="007B0BB9" w:rsidP="007B0BB9"/>
    <w:p w14:paraId="78868048" w14:textId="77777777" w:rsidR="007B0BB9" w:rsidRPr="009B1D5F" w:rsidRDefault="007B0BB9" w:rsidP="007B0BB9">
      <w:pPr>
        <w:rPr>
          <w:b/>
        </w:rPr>
      </w:pPr>
      <w:r>
        <w:rPr>
          <w:b/>
        </w:rPr>
        <w:t>104</w:t>
      </w:r>
    </w:p>
    <w:p w14:paraId="5AF4365A" w14:textId="634EB3E1" w:rsidR="007B0BB9" w:rsidRDefault="007B34E4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5x-5=2x-2y</m:t>
        </m:r>
      </m:oMath>
      <w:r w:rsidR="0052646E">
        <w:t xml:space="preserve"> </w:t>
      </w:r>
      <w:r w:rsidR="007B0BB9">
        <w:t>geeft</w:t>
      </w:r>
      <w:r w:rsidR="00220631">
        <w:t xml:space="preserve"> </w:t>
      </w:r>
      <m:oMath>
        <m:r>
          <w:rPr>
            <w:rFonts w:ascii="Cambria Math" w:hAnsi="Cambria Math"/>
          </w:rPr>
          <m:t>3x+2y=5</m:t>
        </m:r>
      </m:oMath>
      <w:r w:rsidR="007B0BB9">
        <w:t>: dit stelsel heeft geen oplossingen.</w:t>
      </w:r>
    </w:p>
    <w:p w14:paraId="65D5FF9F" w14:textId="58F8B98F" w:rsidR="007B0BB9" w:rsidRDefault="00287009" w:rsidP="007B0BB9">
      <w:r>
        <w:rPr>
          <w:b/>
          <w:bCs/>
        </w:rPr>
        <w:t>b</w:t>
      </w:r>
      <w:r w:rsidR="007B0BB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y=x-4</m:t>
        </m:r>
      </m:oMath>
      <w:r>
        <w:t xml:space="preserve"> </w:t>
      </w:r>
      <w:r w:rsidR="007B0BB9">
        <w:t xml:space="preserve">geeft </w:t>
      </w:r>
      <m:oMath>
        <m:r>
          <w:rPr>
            <w:rFonts w:ascii="Cambria Math" w:hAnsi="Cambria Math"/>
          </w:rPr>
          <m:t>y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-7</m:t>
        </m:r>
      </m:oMath>
      <w:r w:rsidR="007B0BB9">
        <w:t>: de lijnen vallen samen; oneindig veel oplossingen.</w:t>
      </w:r>
    </w:p>
    <w:p w14:paraId="5DBC6A4D" w14:textId="4E49FAD8" w:rsidR="007B0BB9" w:rsidRDefault="007834E3" w:rsidP="007B0BB9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y=-x+3</m:t>
        </m:r>
      </m:oMath>
      <w:r>
        <w:t xml:space="preserve"> </w:t>
      </w:r>
      <w:r w:rsidR="007B0BB9">
        <w:t>en</w:t>
      </w:r>
      <w:r w:rsidR="00AE09CB">
        <w:t xml:space="preserve"> </w:t>
      </w:r>
      <m:oMath>
        <m:r>
          <w:rPr>
            <w:rFonts w:ascii="Cambria Math" w:hAnsi="Cambria Math"/>
          </w:rPr>
          <m:t>y=x-3</m:t>
        </m:r>
      </m:oMath>
      <w:r w:rsidR="007B0BB9">
        <w:t>: er is één oplossing.</w:t>
      </w:r>
    </w:p>
    <w:p w14:paraId="2046E943" w14:textId="63EC531F" w:rsidR="007B0BB9" w:rsidRDefault="00AE09CB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2y=4x-5</m:t>
        </m:r>
      </m:oMath>
      <w:r>
        <w:t xml:space="preserve"> </w:t>
      </w:r>
      <w:r w:rsidR="007B0BB9">
        <w:t>geeft</w:t>
      </w:r>
      <w:r w:rsidR="001C30A1">
        <w:t xml:space="preserve"> </w:t>
      </w:r>
      <m:oMath>
        <m:r>
          <w:rPr>
            <w:rFonts w:ascii="Cambria Math" w:hAnsi="Cambria Math"/>
          </w:rPr>
          <m:t>y=2x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7B0BB9">
        <w:t>: dit stelsel heeft geen oplossingen.</w:t>
      </w:r>
    </w:p>
    <w:p w14:paraId="1C2D08A7" w14:textId="77777777" w:rsidR="000E6D79" w:rsidRDefault="000E6D79" w:rsidP="007B0BB9"/>
    <w:p w14:paraId="5C009428" w14:textId="77777777" w:rsidR="007B0BB9" w:rsidRDefault="007B0BB9" w:rsidP="007B0BB9">
      <w:r>
        <w:rPr>
          <w:b/>
        </w:rPr>
        <w:t>105</w:t>
      </w:r>
    </w:p>
    <w:p w14:paraId="1D40A1FE" w14:textId="36CF7264" w:rsidR="007B0BB9" w:rsidRDefault="00B975CA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3x-y+5=0</m:t>
        </m:r>
      </m:oMath>
      <w:r w:rsidR="00FE310A">
        <w:t xml:space="preserve"> </w:t>
      </w:r>
      <w:r w:rsidR="007B0BB9">
        <w:t>geeft</w:t>
      </w:r>
      <w:r w:rsidR="00FE310A">
        <w:t xml:space="preserve"> </w:t>
      </w:r>
      <m:oMath>
        <m:r>
          <w:rPr>
            <w:rFonts w:ascii="Cambria Math" w:hAnsi="Cambria Math"/>
          </w:rPr>
          <m:t>15x-5y=-25</m:t>
        </m:r>
      </m:oMath>
    </w:p>
    <w:p w14:paraId="5393507C" w14:textId="36877EA2" w:rsidR="007B0BB9" w:rsidRDefault="007B0BB9" w:rsidP="007B0BB9">
      <w:r>
        <w:tab/>
        <w:t xml:space="preserve">en </w:t>
      </w:r>
      <m:oMath>
        <m:r>
          <w:rPr>
            <w:rFonts w:ascii="Cambria Math" w:hAnsi="Cambria Math"/>
          </w:rPr>
          <m:t>5x+py+q=0</m:t>
        </m:r>
      </m:oMath>
      <w:r w:rsidR="00000EA0">
        <w:t xml:space="preserve"> </w:t>
      </w:r>
      <w:r>
        <w:t>geeft</w:t>
      </w:r>
      <w:r w:rsidR="00755FB6">
        <w:t xml:space="preserve"> </w:t>
      </w:r>
      <m:oMath>
        <m:r>
          <w:rPr>
            <w:rFonts w:ascii="Cambria Math" w:hAnsi="Cambria Math"/>
          </w:rPr>
          <m:t>15x+3py=-3q</m:t>
        </m:r>
      </m:oMath>
    </w:p>
    <w:p w14:paraId="737F0679" w14:textId="77777777" w:rsidR="002232E7" w:rsidRDefault="007B0BB9" w:rsidP="007B0BB9">
      <w:r>
        <w:tab/>
        <w:t>Dit stelsel is afhankelijk als</w:t>
      </w:r>
      <w:r w:rsidR="00340BD3">
        <w:t xml:space="preserve"> </w:t>
      </w:r>
      <m:oMath>
        <m:r>
          <w:rPr>
            <w:rFonts w:ascii="Cambria Math" w:hAnsi="Cambria Math"/>
          </w:rPr>
          <m:t>3p=-5</m:t>
        </m:r>
      </m:oMath>
      <w:r w:rsidR="002232E7">
        <w:t xml:space="preserve"> en </w:t>
      </w:r>
      <m:oMath>
        <m:r>
          <w:rPr>
            <w:rFonts w:ascii="Cambria Math" w:hAnsi="Cambria Math"/>
          </w:rPr>
          <m:t>3q=25</m:t>
        </m:r>
      </m:oMath>
    </w:p>
    <w:p w14:paraId="55837C43" w14:textId="674EA750" w:rsidR="007B0BB9" w:rsidRDefault="00F12097" w:rsidP="002232E7">
      <w:pPr>
        <w:ind w:left="2832" w:firstLine="708"/>
      </w:pPr>
      <w:r>
        <w:t xml:space="preserve">  </w:t>
      </w:r>
      <m:oMath>
        <m:r>
          <w:rPr>
            <w:rFonts w:ascii="Cambria Math" w:hAnsi="Cambria Math"/>
          </w:rPr>
          <m:t>p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7B0BB9">
        <w:t xml:space="preserve"> en</w:t>
      </w:r>
      <w:r>
        <w:t xml:space="preserve"> </w:t>
      </w:r>
      <m:oMath>
        <m:r>
          <w:rPr>
            <w:rFonts w:ascii="Cambria Math" w:hAnsi="Cambria Math"/>
          </w:rPr>
          <m:t>q=8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7B0BB9">
        <w:t>.</w:t>
      </w:r>
    </w:p>
    <w:p w14:paraId="304300AA" w14:textId="149D0024" w:rsidR="007B0BB9" w:rsidRDefault="00F12097" w:rsidP="00D67D0B">
      <w:pPr>
        <w:ind w:left="708" w:hanging="708"/>
      </w:pPr>
      <w:r>
        <w:rPr>
          <w:b/>
          <w:bCs/>
        </w:rPr>
        <w:t>b</w:t>
      </w:r>
      <w:r w:rsidR="007B0BB9">
        <w:tab/>
        <w:t>Voor</w:t>
      </w:r>
      <w:r w:rsidR="005434F6">
        <w:t xml:space="preserve"> </w:t>
      </w:r>
      <m:oMath>
        <m:r>
          <w:rPr>
            <w:rFonts w:ascii="Cambria Math" w:hAnsi="Cambria Math"/>
          </w:rPr>
          <m:t>p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5434F6">
        <w:t xml:space="preserve"> </w:t>
      </w:r>
      <w:r w:rsidR="00F306AE">
        <w:t xml:space="preserve">(evenwijdig) </w:t>
      </w:r>
      <w:r w:rsidR="005434F6">
        <w:t xml:space="preserve">en </w:t>
      </w:r>
      <m:oMath>
        <m:r>
          <w:rPr>
            <w:rFonts w:ascii="Cambria Math" w:hAnsi="Cambria Math"/>
          </w:rPr>
          <m:t>q≠8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7B0BB9">
        <w:t xml:space="preserve"> </w:t>
      </w:r>
      <w:r w:rsidR="00D67D0B">
        <w:t xml:space="preserve">(ander snijpunt met de </w:t>
      </w:r>
      <m:oMath>
        <m:r>
          <w:rPr>
            <w:rFonts w:ascii="Cambria Math" w:hAnsi="Cambria Math"/>
          </w:rPr>
          <m:t>y</m:t>
        </m:r>
      </m:oMath>
      <w:r w:rsidR="00D67D0B">
        <w:t xml:space="preserve">-as) </w:t>
      </w:r>
      <w:r w:rsidR="007B0BB9">
        <w:t>is het stelsel strijdig.</w:t>
      </w:r>
    </w:p>
    <w:p w14:paraId="157D49EF" w14:textId="77777777" w:rsidR="007B0BB9" w:rsidRDefault="007B0BB9" w:rsidP="007B0BB9"/>
    <w:p w14:paraId="028A16F1" w14:textId="77777777" w:rsidR="007B0BB9" w:rsidRDefault="007B0BB9" w:rsidP="007B0BB9">
      <w:pPr>
        <w:rPr>
          <w:b/>
        </w:rPr>
      </w:pPr>
      <w:r w:rsidRPr="00D67D0B">
        <w:rPr>
          <w:b/>
          <w:color w:val="00B0F0"/>
        </w:rPr>
        <w:t>Vergelijkingen van cirkels</w:t>
      </w:r>
    </w:p>
    <w:p w14:paraId="069EC91C" w14:textId="77777777" w:rsidR="007B0BB9" w:rsidRDefault="007B0BB9" w:rsidP="007B0BB9">
      <w:r>
        <w:rPr>
          <w:b/>
        </w:rPr>
        <w:t>106</w:t>
      </w:r>
    </w:p>
    <w:p w14:paraId="1495FB70" w14:textId="50137C18" w:rsidR="007B0BB9" w:rsidRDefault="00AE7F64" w:rsidP="007B0BB9">
      <w:r>
        <w:rPr>
          <w:b/>
          <w:bCs/>
        </w:rPr>
        <w:t>a</w:t>
      </w:r>
      <w:r w:rsidR="007B0BB9">
        <w:tab/>
        <w:t>middelpunt (-4, 0) en straal 5.</w:t>
      </w:r>
    </w:p>
    <w:p w14:paraId="58DBAE00" w14:textId="4A6A106D" w:rsidR="007B0BB9" w:rsidRDefault="00AE7F64" w:rsidP="007B0BB9">
      <w:r>
        <w:rPr>
          <w:b/>
          <w:bCs/>
        </w:rPr>
        <w:t>b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</m:t>
        </m:r>
      </m:oMath>
      <w:r w:rsidR="007B0BB9">
        <w:t>; middelpunt (12, 4) en straal 4.</w:t>
      </w:r>
    </w:p>
    <w:p w14:paraId="1A2CE865" w14:textId="50F8F590" w:rsidR="006B3779" w:rsidRPr="00E317E1" w:rsidRDefault="00A80EC1" w:rsidP="007B0BB9">
      <w:r>
        <w:rPr>
          <w:b/>
          <w:bCs/>
        </w:rPr>
        <w:t>c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0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y=1</m:t>
        </m:r>
      </m:oMath>
      <w:r w:rsidR="00E317E1">
        <w:tab/>
      </w:r>
      <w:r w:rsidR="00944D11">
        <w:tab/>
      </w:r>
      <w:r w:rsidR="00E317E1">
        <w:tab/>
      </w:r>
      <w:r w:rsidR="00E317E1">
        <w:rPr>
          <w:b/>
          <w:bCs/>
        </w:rPr>
        <w:t>d</w:t>
      </w:r>
      <w:r w:rsidR="00E317E1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y=10</m:t>
        </m:r>
      </m:oMath>
    </w:p>
    <w:p w14:paraId="633BE0C1" w14:textId="4EFD5450" w:rsidR="006B3779" w:rsidRDefault="006B3779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0</m:t>
        </m:r>
      </m:oMath>
      <w:r w:rsidR="00944D11">
        <w:tab/>
      </w:r>
      <w:r w:rsidR="00944D11">
        <w:tab/>
      </w:r>
      <w:r w:rsidR="00944D11">
        <w:tab/>
      </w:r>
      <w:r w:rsidR="00944D11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y-3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8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EAD397C" w14:textId="23784524" w:rsidR="007B0BB9" w:rsidRDefault="00E317E1" w:rsidP="007B0BB9">
      <w:r>
        <w:tab/>
      </w:r>
      <w:r w:rsidR="007B0BB9">
        <w:t>middelpunt (-5, -2) en straal</w:t>
      </w:r>
      <w: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0</m:t>
            </m:r>
          </m:e>
        </m:rad>
      </m:oMath>
      <w:r w:rsidR="007B0BB9">
        <w:t>.</w:t>
      </w:r>
      <w:r w:rsidR="0051200C">
        <w:tab/>
      </w:r>
      <w:r w:rsidR="0051200C">
        <w:tab/>
      </w:r>
      <w:r w:rsidR="0051200C">
        <w:tab/>
      </w:r>
      <w:r w:rsidR="007B0BB9">
        <w:t>middelpunt</w:t>
      </w:r>
      <w:r w:rsidR="007740F5">
        <w:t xml:space="preserve"> </w:t>
      </w:r>
      <m:oMath>
        <m:r>
          <w:rPr>
            <w:rFonts w:ascii="Cambria Math" w:hAnsi="Cambria Math"/>
          </w:rPr>
          <m:t>(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 w:rsidR="007B0BB9">
        <w:t xml:space="preserve"> en straal</w:t>
      </w:r>
      <w:r w:rsidR="003D1CE5"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8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rad>
      </m:oMath>
      <w:r w:rsidR="007B0BB9">
        <w:t>.</w:t>
      </w:r>
    </w:p>
    <w:p w14:paraId="7682FE6B" w14:textId="0B7E2F3C" w:rsidR="007B0BB9" w:rsidRDefault="003D1CE5" w:rsidP="007B0BB9">
      <w:r>
        <w:rPr>
          <w:b/>
          <w:bCs/>
        </w:rPr>
        <w:t>e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y=-16</m:t>
        </m:r>
      </m:oMath>
    </w:p>
    <w:p w14:paraId="6BBC4F50" w14:textId="08E7BD49" w:rsidR="008274A1" w:rsidRDefault="008274A1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-16+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9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56A0F500" w14:textId="7A3D049E" w:rsidR="00303AB6" w:rsidRDefault="007B0BB9" w:rsidP="007B0BB9">
      <w:r>
        <w:tab/>
        <w:t>De som van twee kwadraten kan niet negatief zijn.</w:t>
      </w:r>
    </w:p>
    <w:p w14:paraId="6ACD2505" w14:textId="77777777" w:rsidR="00303AB6" w:rsidRDefault="00303AB6" w:rsidP="007B0BB9"/>
    <w:p w14:paraId="61D86164" w14:textId="04A5306A" w:rsidR="007B0BB9" w:rsidRPr="00BE326C" w:rsidRDefault="007B0BB9" w:rsidP="007B0BB9">
      <w:pPr>
        <w:rPr>
          <w:b/>
        </w:rPr>
      </w:pPr>
      <w:r w:rsidRPr="002D2EA8">
        <w:rPr>
          <w:b/>
          <w:color w:val="00B0F0"/>
        </w:rPr>
        <w:t>Snijpunten van een lijn met een cirkel</w:t>
      </w:r>
    </w:p>
    <w:p w14:paraId="451D1F4E" w14:textId="77777777" w:rsidR="007B0BB9" w:rsidRDefault="007B0BB9" w:rsidP="007B0BB9">
      <w:r>
        <w:rPr>
          <w:b/>
        </w:rPr>
        <w:t>107</w:t>
      </w:r>
    </w:p>
    <w:p w14:paraId="0946D559" w14:textId="46260B85" w:rsidR="007B0BB9" w:rsidRDefault="001860B6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3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0</m:t>
        </m:r>
      </m:oMath>
      <w:r w:rsidR="000A2611">
        <w:tab/>
      </w:r>
      <w:r w:rsidR="007B0BB9">
        <w:tab/>
      </w:r>
      <w:r w:rsidR="00130BC8">
        <w:rPr>
          <w:b/>
          <w:bCs/>
        </w:rPr>
        <w:t>b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5y+1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3</m:t>
        </m:r>
      </m:oMath>
    </w:p>
    <w:p w14:paraId="24F7CA4E" w14:textId="62F1F097" w:rsidR="006E17D8" w:rsidRDefault="006E17D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6</m:t>
        </m:r>
      </m:oMath>
      <w:r w:rsidR="00517E2C">
        <w:tab/>
      </w:r>
      <w:r w:rsidR="00517E2C">
        <w:tab/>
      </w:r>
      <w:r w:rsidR="00517E2C">
        <w:tab/>
      </w:r>
      <w:r w:rsidR="00517E2C">
        <w:tab/>
      </w:r>
      <m:oMath>
        <m:r>
          <w:rPr>
            <w:rFonts w:ascii="Cambria Math" w:hAnsi="Cambria Math"/>
          </w:rPr>
          <m:t>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0y+9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y+4=13</m:t>
        </m:r>
      </m:oMath>
    </w:p>
    <w:p w14:paraId="1E5B9A6E" w14:textId="5C568EE8" w:rsidR="00677715" w:rsidRDefault="00677715" w:rsidP="007B0BB9">
      <w:r>
        <w:tab/>
      </w:r>
      <m:oMath>
        <m:r>
          <w:rPr>
            <w:rFonts w:ascii="Cambria Math" w:hAnsi="Cambria Math"/>
          </w:rPr>
          <m:t>y-4=-6∨y-4=6</m:t>
        </m:r>
      </m:oMath>
      <w:r w:rsidR="005A5FA8">
        <w:tab/>
      </w:r>
      <w:r w:rsidR="005A5FA8">
        <w:tab/>
      </w:r>
      <w:r w:rsidR="005A5FA8">
        <w:tab/>
      </w:r>
      <m:oMath>
        <m:r>
          <w:rPr>
            <w:rFonts w:ascii="Cambria Math" w:hAnsi="Cambria Math"/>
          </w:rPr>
          <m:t>2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6y=26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+1</m:t>
            </m:r>
          </m:e>
        </m:d>
        <m:r>
          <w:rPr>
            <w:rFonts w:ascii="Cambria Math" w:hAnsi="Cambria Math"/>
          </w:rPr>
          <m:t>=0</m:t>
        </m:r>
      </m:oMath>
    </w:p>
    <w:p w14:paraId="5A3E9DA3" w14:textId="40B1647B" w:rsidR="0035398D" w:rsidRDefault="0035398D" w:rsidP="007B0BB9">
      <w:r>
        <w:tab/>
      </w:r>
      <m:oMath>
        <m:r>
          <w:rPr>
            <w:rFonts w:ascii="Cambria Math" w:hAnsi="Cambria Math"/>
          </w:rPr>
          <m:t>y=-2∨y=10</m:t>
        </m:r>
      </m:oMath>
      <w:r w:rsidR="005E377B">
        <w:tab/>
      </w:r>
      <w:r w:rsidR="005E377B">
        <w:tab/>
      </w:r>
      <w:r w:rsidR="005E377B">
        <w:tab/>
      </w:r>
      <w:r w:rsidR="005E377B">
        <w:tab/>
      </w:r>
      <m:oMath>
        <m:r>
          <w:rPr>
            <w:rFonts w:ascii="Cambria Math" w:hAnsi="Cambria Math"/>
          </w:rPr>
          <m:t>y=0∨y=-1</m:t>
        </m:r>
      </m:oMath>
    </w:p>
    <w:p w14:paraId="2D30087A" w14:textId="5A7DD356" w:rsidR="00864C0D" w:rsidRDefault="00864C0D" w:rsidP="007B0BB9">
      <w:r>
        <w:tab/>
      </w:r>
      <m:oMath>
        <m:r>
          <w:rPr>
            <w:rFonts w:ascii="Cambria Math" w:hAnsi="Cambria Math"/>
          </w:rPr>
          <m:t>(-3, -2)</m:t>
        </m:r>
      </m:oMath>
      <w:r w:rsidR="00FF564C">
        <w:t xml:space="preserve"> en </w:t>
      </w:r>
      <m:oMath>
        <m:r>
          <w:rPr>
            <w:rFonts w:ascii="Cambria Math" w:hAnsi="Cambria Math"/>
          </w:rPr>
          <m:t>(-3, 10)</m:t>
        </m:r>
      </m:oMath>
      <w:r w:rsidR="005E377B">
        <w:tab/>
      </w:r>
      <w:r w:rsidR="005E377B">
        <w:tab/>
      </w:r>
      <w:r w:rsidR="005E377B">
        <w:tab/>
      </w:r>
      <m:oMath>
        <m:r>
          <w:rPr>
            <w:rFonts w:ascii="Cambria Math" w:hAnsi="Cambria Math"/>
          </w:rPr>
          <m:t>(1, 0)</m:t>
        </m:r>
      </m:oMath>
      <w:r w:rsidR="005E377B">
        <w:t xml:space="preserve"> en </w:t>
      </w:r>
      <m:oMath>
        <m:r>
          <w:rPr>
            <w:rFonts w:ascii="Cambria Math" w:hAnsi="Cambria Math"/>
          </w:rPr>
          <m:t>(6, -1)</m:t>
        </m:r>
      </m:oMath>
    </w:p>
    <w:p w14:paraId="4D73F44A" w14:textId="438D936A" w:rsidR="007B0BB9" w:rsidRDefault="003552C9" w:rsidP="007B0BB9">
      <w:r>
        <w:rPr>
          <w:b/>
          <w:bCs/>
        </w:rPr>
        <w:t>c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</w:p>
    <w:p w14:paraId="732515E4" w14:textId="474F18E2" w:rsidR="004671DB" w:rsidRDefault="004671DB" w:rsidP="007B0BB9">
      <w:r>
        <w:tab/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=2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3</m:t>
            </m:r>
          </m:e>
        </m:d>
        <m:r>
          <w:rPr>
            <w:rFonts w:ascii="Cambria Math" w:hAnsi="Cambria Math"/>
          </w:rPr>
          <m:t>=0</m:t>
        </m:r>
      </m:oMath>
    </w:p>
    <w:p w14:paraId="4E6E87EF" w14:textId="2A63AC0D" w:rsidR="006E3921" w:rsidRDefault="006E3921" w:rsidP="007B0BB9">
      <w:r>
        <w:tab/>
      </w:r>
      <m:oMath>
        <m:r>
          <w:rPr>
            <w:rFonts w:ascii="Cambria Math" w:hAnsi="Cambria Math"/>
          </w:rPr>
          <m:t>x=0∨x=-3</m:t>
        </m:r>
      </m:oMath>
    </w:p>
    <w:p w14:paraId="70561524" w14:textId="2B9BCE68" w:rsidR="006E3921" w:rsidRDefault="006E3921" w:rsidP="007B0BB9">
      <w:r>
        <w:tab/>
      </w:r>
      <m:oMath>
        <m:r>
          <w:rPr>
            <w:rFonts w:ascii="Cambria Math" w:hAnsi="Cambria Math"/>
          </w:rPr>
          <m:t>(0, 3)</m:t>
        </m:r>
      </m:oMath>
      <w:r>
        <w:t xml:space="preserve"> en </w:t>
      </w:r>
      <m:oMath>
        <m:r>
          <w:rPr>
            <w:rFonts w:ascii="Cambria Math" w:hAnsi="Cambria Math"/>
          </w:rPr>
          <m:t>(-3, 0)</m:t>
        </m:r>
      </m:oMath>
    </w:p>
    <w:p w14:paraId="76505E65" w14:textId="6E5FC858" w:rsidR="00D05BFB" w:rsidRDefault="00D05BFB">
      <w:r>
        <w:br w:type="page"/>
      </w:r>
    </w:p>
    <w:p w14:paraId="04424467" w14:textId="48541663" w:rsidR="007B0BB9" w:rsidRDefault="007B0BB9" w:rsidP="007B0BB9">
      <w:r>
        <w:rPr>
          <w:b/>
        </w:rPr>
        <w:lastRenderedPageBreak/>
        <w:t>108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+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-7=0</m:t>
        </m:r>
      </m:oMath>
    </w:p>
    <w:p w14:paraId="569D3ED8" w14:textId="7BB734FF" w:rsidR="00DE37C8" w:rsidRDefault="00DE37C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x+9-6x-7=0</m:t>
        </m:r>
      </m:oMath>
    </w:p>
    <w:p w14:paraId="6EF653A4" w14:textId="7FB9CD5F" w:rsidR="00AD206A" w:rsidRDefault="00AD206A" w:rsidP="007B0BB9">
      <w:r>
        <w:tab/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2=0</m:t>
        </m:r>
      </m:oMath>
    </w:p>
    <w:p w14:paraId="5968CA95" w14:textId="2E8F3EDA" w:rsidR="009D67C7" w:rsidRDefault="009D67C7" w:rsidP="007B0BB9">
      <w:r>
        <w:tab/>
      </w:r>
      <m:oMath>
        <m:r>
          <w:rPr>
            <w:rFonts w:ascii="Cambria Math" w:hAnsi="Cambria Math"/>
          </w:rPr>
          <m:t>D=36-4⋅5⋅2=-4</m:t>
        </m:r>
      </m:oMath>
    </w:p>
    <w:p w14:paraId="210DE81C" w14:textId="77777777" w:rsidR="007B0BB9" w:rsidRDefault="007B0BB9" w:rsidP="007B0BB9">
      <w:r>
        <w:tab/>
        <w:t>De discriminant is kleiner dan 0, dus er zijn geen oplossingen.</w:t>
      </w:r>
    </w:p>
    <w:p w14:paraId="2D8E2DF3" w14:textId="77777777" w:rsidR="007B0BB9" w:rsidRDefault="007B0BB9" w:rsidP="007B0BB9"/>
    <w:p w14:paraId="42858A76" w14:textId="77777777" w:rsidR="007B0BB9" w:rsidRPr="0055440E" w:rsidRDefault="007B0BB9" w:rsidP="007B0BB9">
      <w:pPr>
        <w:rPr>
          <w:b/>
        </w:rPr>
      </w:pPr>
      <w:r w:rsidRPr="006C66BB">
        <w:rPr>
          <w:b/>
          <w:color w:val="00B0F0"/>
        </w:rPr>
        <w:t>Snijpunten van twee cirkels</w:t>
      </w:r>
    </w:p>
    <w:p w14:paraId="181D99C6" w14:textId="77777777" w:rsidR="007B0BB9" w:rsidRDefault="007B0BB9" w:rsidP="007B0BB9">
      <w:r>
        <w:rPr>
          <w:b/>
        </w:rPr>
        <w:t>109</w:t>
      </w:r>
    </w:p>
    <w:p w14:paraId="42A110A7" w14:textId="001B3611" w:rsidR="007B0BB9" w:rsidRDefault="006C66BB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y-22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4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4y+8</m:t>
        </m:r>
      </m:oMath>
    </w:p>
    <w:p w14:paraId="3C665DB5" w14:textId="53BDC8D1" w:rsidR="00B0673B" w:rsidRDefault="00B0673B" w:rsidP="007B0BB9">
      <w:r>
        <w:tab/>
      </w:r>
      <m:oMath>
        <m:r>
          <w:rPr>
            <w:rFonts w:ascii="Cambria Math" w:hAnsi="Cambria Math"/>
          </w:rPr>
          <m:t>-8x-12y-22=-14x+24y+8</m:t>
        </m:r>
      </m:oMath>
    </w:p>
    <w:p w14:paraId="7652E6C4" w14:textId="3D282BFD" w:rsidR="00FA6FD0" w:rsidRDefault="00FA6FD0" w:rsidP="007B0BB9">
      <w:r>
        <w:tab/>
      </w:r>
      <m:oMath>
        <m:r>
          <w:rPr>
            <w:rFonts w:ascii="Cambria Math" w:hAnsi="Cambria Math"/>
          </w:rPr>
          <m:t>6x-36y=30</m:t>
        </m:r>
      </m:oMath>
    </w:p>
    <w:p w14:paraId="28712B15" w14:textId="340CCD89" w:rsidR="00FA6FD0" w:rsidRDefault="00FA6FD0" w:rsidP="007B0BB9">
      <w:r>
        <w:tab/>
      </w:r>
      <m:oMath>
        <m:r>
          <w:rPr>
            <w:rFonts w:ascii="Cambria Math" w:hAnsi="Cambria Math"/>
          </w:rPr>
          <m:t>x=6y+5</m:t>
        </m:r>
      </m:oMath>
    </w:p>
    <w:p w14:paraId="32120CF2" w14:textId="3E17ACB1" w:rsidR="006C6803" w:rsidRDefault="006C6803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6y+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y+5</m:t>
            </m:r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y-22=0</m:t>
        </m:r>
      </m:oMath>
    </w:p>
    <w:p w14:paraId="6D91EDDC" w14:textId="305AB9CB" w:rsidR="004A3C86" w:rsidRDefault="004A3C86" w:rsidP="007B0BB9">
      <w:r>
        <w:tab/>
      </w:r>
      <m:oMath>
        <m:r>
          <w:rPr>
            <w:rFonts w:ascii="Cambria Math" w:hAnsi="Cambria Math"/>
          </w:rPr>
          <m:t>3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0y+25-48y-40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y-22=3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7=0</m:t>
        </m:r>
      </m:oMath>
    </w:p>
    <w:p w14:paraId="5E48A568" w14:textId="101BBFB1" w:rsidR="00E55186" w:rsidRDefault="00E55186" w:rsidP="007B0BB9">
      <w:r>
        <w:tab/>
      </w:r>
      <m:oMath>
        <m:r>
          <w:rPr>
            <w:rFonts w:ascii="Cambria Math" w:hAnsi="Cambria Math"/>
          </w:rPr>
          <m:t>y=-1∨y=1</m:t>
        </m:r>
      </m:oMath>
    </w:p>
    <w:p w14:paraId="50EEB37F" w14:textId="46F761CA" w:rsidR="00E55186" w:rsidRDefault="00E55186" w:rsidP="007B0BB9">
      <w:r>
        <w:tab/>
      </w:r>
      <m:oMath>
        <m:r>
          <w:rPr>
            <w:rFonts w:ascii="Cambria Math" w:hAnsi="Cambria Math"/>
          </w:rPr>
          <m:t>S(-1, -1)</m:t>
        </m:r>
      </m:oMath>
      <w:r>
        <w:t xml:space="preserve"> en </w:t>
      </w:r>
      <m:oMath>
        <m:r>
          <w:rPr>
            <w:rFonts w:ascii="Cambria Math" w:hAnsi="Cambria Math"/>
          </w:rPr>
          <m:t>T(11, 1)</m:t>
        </m:r>
      </m:oMath>
    </w:p>
    <w:p w14:paraId="5B265FFD" w14:textId="77777777" w:rsidR="008E379A" w:rsidRDefault="000E4026" w:rsidP="007B0BB9">
      <w:r>
        <w:rPr>
          <w:b/>
          <w:bCs/>
        </w:rPr>
        <w:t>b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1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</m:t>
        </m:r>
      </m:oMath>
    </w:p>
    <w:p w14:paraId="78D2859C" w14:textId="1DE1A66E" w:rsidR="008E379A" w:rsidRDefault="008E379A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9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4y+144-10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1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</m:t>
        </m:r>
      </m:oMath>
    </w:p>
    <w:p w14:paraId="13BAFBA9" w14:textId="264AE905" w:rsidR="00366BF4" w:rsidRDefault="00366BF4" w:rsidP="007B0BB9">
      <w:r>
        <w:tab/>
      </w:r>
      <m:oMath>
        <m:r>
          <w:rPr>
            <w:rFonts w:ascii="Cambria Math" w:hAnsi="Cambria Math"/>
          </w:rPr>
          <m:t>8x-24y+72=0</m:t>
        </m:r>
      </m:oMath>
    </w:p>
    <w:p w14:paraId="4D8F3CF7" w14:textId="5D756266" w:rsidR="00AE0D6C" w:rsidRDefault="00AE0D6C" w:rsidP="007B0BB9">
      <w:r>
        <w:tab/>
      </w:r>
      <m:oMath>
        <m:r>
          <w:rPr>
            <w:rFonts w:ascii="Cambria Math" w:hAnsi="Cambria Math"/>
          </w:rPr>
          <m:t>x=3y-9</m:t>
        </m:r>
      </m:oMath>
    </w:p>
    <w:p w14:paraId="1D913E08" w14:textId="6840D508" w:rsidR="0047327F" w:rsidRDefault="0047327F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y-10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0</m:t>
        </m:r>
      </m:oMath>
    </w:p>
    <w:p w14:paraId="21622F4E" w14:textId="6C860A9A" w:rsidR="00A17C5B" w:rsidRDefault="00A17C5B" w:rsidP="007B0BB9">
      <w:r>
        <w:tab/>
      </w:r>
      <m:oMath>
        <m:r>
          <w:rPr>
            <w:rFonts w:ascii="Cambria Math" w:hAnsi="Cambria Math"/>
          </w:rPr>
          <m:t>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0y+80=1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6y+8</m:t>
            </m:r>
          </m:e>
        </m:d>
        <m:r>
          <w:rPr>
            <w:rFonts w:ascii="Cambria Math" w:hAnsi="Cambria Math"/>
          </w:rPr>
          <m:t>=1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-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-4</m:t>
            </m:r>
          </m:e>
        </m:d>
        <m:r>
          <w:rPr>
            <w:rFonts w:ascii="Cambria Math" w:hAnsi="Cambria Math"/>
          </w:rPr>
          <m:t>=0</m:t>
        </m:r>
      </m:oMath>
    </w:p>
    <w:p w14:paraId="75A665C6" w14:textId="7D6DF72A" w:rsidR="00C934E1" w:rsidRDefault="00C934E1" w:rsidP="007B0BB9">
      <w:r>
        <w:tab/>
      </w:r>
      <m:oMath>
        <m:r>
          <w:rPr>
            <w:rFonts w:ascii="Cambria Math" w:hAnsi="Cambria Math"/>
          </w:rPr>
          <m:t>y=2∨y=4</m:t>
        </m:r>
      </m:oMath>
    </w:p>
    <w:p w14:paraId="7887F94C" w14:textId="6386339D" w:rsidR="00C934E1" w:rsidRDefault="00C934E1" w:rsidP="007B0BB9">
      <w:r>
        <w:tab/>
      </w:r>
      <m:oMath>
        <m:r>
          <w:rPr>
            <w:rFonts w:ascii="Cambria Math" w:hAnsi="Cambria Math"/>
          </w:rPr>
          <m:t>S(-3, 2)</m:t>
        </m:r>
      </m:oMath>
      <w:r>
        <w:t xml:space="preserve"> en </w:t>
      </w:r>
      <m:oMath>
        <m:r>
          <w:rPr>
            <w:rFonts w:ascii="Cambria Math" w:hAnsi="Cambria Math"/>
          </w:rPr>
          <m:t>T(3, 4)</m:t>
        </m:r>
      </m:oMath>
    </w:p>
    <w:p w14:paraId="0BEED9B8" w14:textId="77777777" w:rsidR="007B0BB9" w:rsidRDefault="007B0BB9" w:rsidP="007B0BB9"/>
    <w:p w14:paraId="65232103" w14:textId="77777777" w:rsidR="007B0BB9" w:rsidRPr="00940DFA" w:rsidRDefault="007B0BB9" w:rsidP="007B0BB9">
      <w:pPr>
        <w:rPr>
          <w:b/>
        </w:rPr>
      </w:pPr>
      <w:r w:rsidRPr="00CD74A6">
        <w:rPr>
          <w:b/>
          <w:color w:val="00B0F0"/>
        </w:rPr>
        <w:t>Raaklijn aan een cirkel</w:t>
      </w:r>
    </w:p>
    <w:p w14:paraId="0FB660A3" w14:textId="77777777" w:rsidR="007B0BB9" w:rsidRDefault="007B0BB9" w:rsidP="007B0BB9">
      <w:r>
        <w:rPr>
          <w:b/>
        </w:rPr>
        <w:t>110</w:t>
      </w:r>
    </w:p>
    <w:p w14:paraId="43A2602B" w14:textId="5765E7A5" w:rsidR="001E6E3C" w:rsidRDefault="00BB66F4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M</m:t>
        </m:r>
      </m:oMath>
      <w:r w:rsidR="007B0BB9">
        <w:t>(2, 1)</w:t>
      </w:r>
      <w:r w:rsidR="00722EBE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P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3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</m:oMath>
    </w:p>
    <w:p w14:paraId="664FCD33" w14:textId="7010DD0C" w:rsidR="001A37F9" w:rsidRDefault="001E6E3C" w:rsidP="007B0BB9">
      <w:r>
        <w:tab/>
        <w:t xml:space="preserve">raaklijn: </w:t>
      </w:r>
      <m:oMath>
        <m:r>
          <w:rPr>
            <w:rFonts w:ascii="Cambria Math" w:hAnsi="Cambria Math"/>
          </w:rPr>
          <m:t>-3x+y=5</m:t>
        </m:r>
      </m:oMath>
    </w:p>
    <w:p w14:paraId="1383C392" w14:textId="77777777" w:rsidR="0083215E" w:rsidRDefault="00AE5E2C" w:rsidP="007B0BB9">
      <w:r>
        <w:rPr>
          <w:b/>
          <w:bCs/>
        </w:rPr>
        <w:t>b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y+20=0</m:t>
        </m:r>
      </m:oMath>
    </w:p>
    <w:p w14:paraId="290454CF" w14:textId="1749B1B3" w:rsidR="007B0BB9" w:rsidRDefault="00CB005C" w:rsidP="00CB005C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+25-25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y+4-4+20=0</m:t>
        </m:r>
      </m:oMath>
    </w:p>
    <w:p w14:paraId="17FC959D" w14:textId="302E9253" w:rsidR="006D3CA4" w:rsidRDefault="006D3CA4" w:rsidP="00CB005C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</w:p>
    <w:p w14:paraId="0EE70F4B" w14:textId="78F128E0" w:rsidR="007B0BB9" w:rsidRPr="00940DFA" w:rsidRDefault="007B0BB9" w:rsidP="007B0BB9">
      <w:r>
        <w:tab/>
      </w:r>
      <m:oMath>
        <m:r>
          <w:rPr>
            <w:rFonts w:ascii="Cambria Math" w:hAnsi="Cambria Math"/>
          </w:rPr>
          <m:t>M</m:t>
        </m:r>
      </m:oMath>
      <w:r>
        <w:t xml:space="preserve">(5, 2) en straal is 3. Punt </w:t>
      </w:r>
      <m:oMath>
        <m:r>
          <w:rPr>
            <w:rFonts w:ascii="Cambria Math" w:hAnsi="Cambria Math"/>
          </w:rPr>
          <m:t>P</m:t>
        </m:r>
      </m:oMath>
      <w:r>
        <w:t xml:space="preserve"> bevindt zich 3 boven punt </w:t>
      </w:r>
      <m:oMath>
        <m:r>
          <w:rPr>
            <w:rFonts w:ascii="Cambria Math" w:hAnsi="Cambria Math"/>
          </w:rPr>
          <m:t>M</m:t>
        </m:r>
      </m:oMath>
      <w:r>
        <w:t>. De raaklijn is dus</w:t>
      </w:r>
      <w:r w:rsidR="00924E40">
        <w:t xml:space="preserve"> </w:t>
      </w:r>
      <m:oMath>
        <m:r>
          <w:rPr>
            <w:rFonts w:ascii="Cambria Math" w:hAnsi="Cambria Math"/>
          </w:rPr>
          <m:t>y=5</m:t>
        </m:r>
      </m:oMath>
      <w:r>
        <w:t>.</w:t>
      </w:r>
    </w:p>
    <w:p w14:paraId="51425BA1" w14:textId="77777777" w:rsidR="007B0BB9" w:rsidRDefault="007B0BB9" w:rsidP="007B0BB9"/>
    <w:p w14:paraId="0B6A4DAD" w14:textId="77777777" w:rsidR="00EF38C0" w:rsidRDefault="0099314B" w:rsidP="009826A3">
      <w:r>
        <w:rPr>
          <w:b/>
          <w:bCs/>
        </w:rPr>
        <w:t>111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x-6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0</m:t>
        </m:r>
      </m:oMath>
    </w:p>
    <w:p w14:paraId="1B783110" w14:textId="1B6213F6" w:rsidR="00EF38C0" w:rsidRDefault="00EF38C0" w:rsidP="009826A3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4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ax+36=20</m:t>
        </m:r>
      </m:oMath>
    </w:p>
    <w:p w14:paraId="61A0FC59" w14:textId="4A75EA4D" w:rsidR="001F0C9B" w:rsidRDefault="001F0C9B" w:rsidP="009826A3"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4-12a</m:t>
            </m:r>
          </m:e>
        </m:d>
        <m:r>
          <w:rPr>
            <w:rFonts w:ascii="Cambria Math" w:hAnsi="Cambria Math"/>
          </w:rPr>
          <m:t>x+20=0</m:t>
        </m:r>
      </m:oMath>
    </w:p>
    <w:p w14:paraId="0AB40EC5" w14:textId="60B9DC7B" w:rsidR="005208D5" w:rsidRDefault="005208D5" w:rsidP="009826A3">
      <w:r>
        <w:tab/>
      </w:r>
      <m:oMath>
        <m:r>
          <w:rPr>
            <w:rFonts w:ascii="Cambria Math" w:hAnsi="Cambria Math"/>
          </w:rPr>
          <m:t>D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4-12a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⋅20=0</m:t>
        </m:r>
      </m:oMath>
    </w:p>
    <w:p w14:paraId="4ED6B923" w14:textId="1EE06122" w:rsidR="00E61CAC" w:rsidRDefault="00E61CAC" w:rsidP="009826A3">
      <w:r>
        <w:tab/>
      </w:r>
      <m:oMath>
        <m:r>
          <w:rPr>
            <w:rFonts w:ascii="Cambria Math" w:hAnsi="Cambria Math"/>
          </w:rPr>
          <m:t>16+96a+14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0-8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6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6a-64=6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2</m:t>
            </m:r>
          </m:e>
        </m:d>
        <m:r>
          <w:rPr>
            <w:rFonts w:ascii="Cambria Math" w:hAnsi="Cambria Math"/>
          </w:rPr>
          <m:t>(a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=0</m:t>
        </m:r>
      </m:oMath>
    </w:p>
    <w:p w14:paraId="2C4E45F8" w14:textId="04112719" w:rsidR="00862029" w:rsidRDefault="00862029" w:rsidP="009826A3">
      <w:r>
        <w:tab/>
      </w:r>
      <m:oMath>
        <m:r>
          <w:rPr>
            <w:rFonts w:ascii="Cambria Math" w:hAnsi="Cambria Math"/>
          </w:rPr>
          <m:t>a=-2∨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6C0D8F86" w14:textId="5CF2DB6E" w:rsidR="0099314B" w:rsidRPr="0099314B" w:rsidRDefault="0099314B" w:rsidP="009826A3"/>
    <w:p w14:paraId="79B3C81C" w14:textId="77777777" w:rsidR="002D0ED3" w:rsidRDefault="007B0BB9" w:rsidP="007B0BB9">
      <w:r>
        <w:rPr>
          <w:b/>
        </w:rPr>
        <w:t>11</w:t>
      </w:r>
      <w:r w:rsidR="005E31C6">
        <w:rPr>
          <w:b/>
        </w:rPr>
        <w:t>2</w:t>
      </w:r>
      <w:r>
        <w:tab/>
      </w:r>
      <m:oMath>
        <m:r>
          <w:rPr>
            <w:rFonts w:ascii="Cambria Math" w:hAnsi="Cambria Math"/>
          </w:rPr>
          <m:t>3x+2y=23</m:t>
        </m:r>
      </m:oMath>
    </w:p>
    <w:p w14:paraId="79C20FD8" w14:textId="1335CF7C" w:rsidR="007B0BB9" w:rsidRDefault="002D0ED3" w:rsidP="007B0BB9">
      <w:r>
        <w:tab/>
      </w:r>
      <m:oMath>
        <m:r>
          <w:rPr>
            <w:rFonts w:ascii="Cambria Math" w:hAnsi="Cambria Math"/>
          </w:rPr>
          <m:t>2y=-3x+23</m:t>
        </m:r>
      </m:oMath>
    </w:p>
    <w:p w14:paraId="41E38A06" w14:textId="047C127B" w:rsidR="002D0ED3" w:rsidRDefault="002D0ED3" w:rsidP="007B0BB9">
      <w:r>
        <w:tab/>
      </w:r>
      <m:oMath>
        <m:r>
          <w:rPr>
            <w:rFonts w:ascii="Cambria Math" w:hAnsi="Cambria Math"/>
          </w:rPr>
          <m:t>y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1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62EC29B9" w14:textId="7692AA27" w:rsidR="00C669EC" w:rsidRDefault="00C669EC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+10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1+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11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25</m:t>
        </m:r>
      </m:oMath>
    </w:p>
    <w:p w14:paraId="1493AE9B" w14:textId="507B18F1" w:rsidR="008C3F59" w:rsidRDefault="008C3F59" w:rsidP="007B0BB9">
      <w:r>
        <w:tab/>
      </w:r>
      <m:oMath>
        <m:r>
          <w:rPr>
            <w:rFonts w:ascii="Cambria Math" w:hAnsi="Cambria Math"/>
          </w:rPr>
          <m:t>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8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0</m:t>
        </m:r>
      </m:oMath>
    </w:p>
    <w:p w14:paraId="0D9D24B8" w14:textId="35B4AC85" w:rsidR="005D3E80" w:rsidRDefault="005D3E80" w:rsidP="007B0BB9">
      <w:r>
        <w:tab/>
      </w:r>
      <m:oMath>
        <m:r>
          <w:rPr>
            <w:rFonts w:ascii="Cambria Math" w:hAnsi="Cambria Math"/>
          </w:rPr>
          <m:t>D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33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⋅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⋅8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1</m:t>
        </m:r>
      </m:oMath>
    </w:p>
    <w:p w14:paraId="43AAE064" w14:textId="4AFA73C7" w:rsidR="00944775" w:rsidRDefault="007B0BB9" w:rsidP="007B0BB9">
      <w:r>
        <w:tab/>
        <w:t>De lijn en de cirkel hebben twee gemeenschappelijke punten.</w:t>
      </w:r>
    </w:p>
    <w:p w14:paraId="58379078" w14:textId="1817CED9" w:rsidR="00BA6543" w:rsidRDefault="007B0BB9" w:rsidP="007B0BB9">
      <w:r>
        <w:rPr>
          <w:b/>
        </w:rPr>
        <w:lastRenderedPageBreak/>
        <w:t>11</w:t>
      </w:r>
      <w:r w:rsidR="00BB7150">
        <w:rPr>
          <w:b/>
        </w:rPr>
        <w:t>3</w:t>
      </w:r>
      <w:r>
        <w:tab/>
      </w:r>
      <m:oMath>
        <m:r>
          <w:rPr>
            <w:rFonts w:ascii="Cambria Math" w:hAnsi="Cambria Math"/>
          </w:rPr>
          <m:t>r=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 k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1-8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0A05AE5D" w14:textId="77777777" w:rsidR="007B0BB9" w:rsidRDefault="007B0BB9" w:rsidP="007B0BB9"/>
    <w:p w14:paraId="16FEDD76" w14:textId="77777777" w:rsidR="007B0BB9" w:rsidRDefault="007B0BB9" w:rsidP="007B0BB9">
      <w:r>
        <w:rPr>
          <w:b/>
        </w:rPr>
        <w:t>114</w:t>
      </w:r>
    </w:p>
    <w:p w14:paraId="4A82A9C5" w14:textId="32A337FE" w:rsidR="007B0BB9" w:rsidRDefault="003F14AC" w:rsidP="007B0BB9">
      <w:r>
        <w:rPr>
          <w:b/>
          <w:bCs/>
        </w:rPr>
        <w:t>a</w:t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2</m:t>
        </m:r>
      </m:oMath>
    </w:p>
    <w:p w14:paraId="11B7C35C" w14:textId="75BD6502" w:rsidR="007B0BB9" w:rsidRPr="008D28F3" w:rsidRDefault="002A1D72" w:rsidP="007B0BB9">
      <w:r>
        <w:rPr>
          <w:b/>
          <w:bCs/>
        </w:rPr>
        <w:t>b</w:t>
      </w:r>
      <w:r w:rsidR="007B0BB9" w:rsidRPr="008D28F3">
        <w:tab/>
      </w:r>
      <m:oMath>
        <m:r>
          <w:rPr>
            <w:rFonts w:ascii="Cambria Math" w:hAnsi="Cambria Math"/>
          </w:rPr>
          <m:t>∠MAP=∠MBP=90°</m:t>
        </m:r>
      </m:oMath>
      <w:r>
        <w:t xml:space="preserve"> </w:t>
      </w:r>
      <w:r w:rsidR="007B0BB9" w:rsidRPr="008D28F3">
        <w:t>(raaklijn</w:t>
      </w:r>
      <w:r w:rsidR="006E10F7">
        <w:t xml:space="preserve"> aan cirkel</w:t>
      </w:r>
      <w:r w:rsidR="007B0BB9" w:rsidRPr="008D28F3">
        <w:t>)</w:t>
      </w:r>
    </w:p>
    <w:p w14:paraId="51CE5D43" w14:textId="26338AEB" w:rsidR="007B0BB9" w:rsidRDefault="007B0BB9" w:rsidP="007B0BB9">
      <w:r>
        <w:tab/>
      </w:r>
      <m:oMath>
        <m:r>
          <w:rPr>
            <w:rFonts w:ascii="Cambria Math" w:hAnsi="Cambria Math"/>
          </w:rPr>
          <m:t>A</m:t>
        </m:r>
      </m:oMath>
      <w:r>
        <w:t xml:space="preserve"> en </w:t>
      </w:r>
      <m:oMath>
        <m:r>
          <w:rPr>
            <w:rFonts w:ascii="Cambria Math" w:hAnsi="Cambria Math"/>
          </w:rPr>
          <m:t>B</m:t>
        </m:r>
      </m:oMath>
      <w:r>
        <w:t xml:space="preserve"> liggen op een cirkel met middellijn </w:t>
      </w:r>
      <m:oMath>
        <m:r>
          <w:rPr>
            <w:rFonts w:ascii="Cambria Math" w:hAnsi="Cambria Math"/>
          </w:rPr>
          <m:t>MP</m:t>
        </m:r>
      </m:oMath>
      <w:r>
        <w:t xml:space="preserve"> (Thales)</w:t>
      </w:r>
    </w:p>
    <w:p w14:paraId="74DCC00F" w14:textId="64C090C7" w:rsidR="007B0BB9" w:rsidRDefault="00491AD0" w:rsidP="007B0BB9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N</m:t>
        </m:r>
      </m:oMath>
      <w:r w:rsidR="007B0BB9">
        <w:t>(0, 2) en straal</w:t>
      </w:r>
      <w: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6</m:t>
            </m:r>
          </m:e>
        </m:rad>
      </m:oMath>
      <w:r w:rsidR="007B0BB9">
        <w:tab/>
      </w:r>
      <w:r w:rsidR="007B0BB9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6</m:t>
        </m:r>
      </m:oMath>
    </w:p>
    <w:p w14:paraId="53C0EECB" w14:textId="29B93252" w:rsidR="007B0BB9" w:rsidRDefault="00777520" w:rsidP="007B0BB9">
      <w:r>
        <w:rPr>
          <w:b/>
          <w:bCs/>
        </w:rPr>
        <w:t>d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2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6</m:t>
        </m:r>
      </m:oMath>
    </w:p>
    <w:p w14:paraId="3BB1425D" w14:textId="3475E682" w:rsidR="00246783" w:rsidRDefault="00246783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+25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y+9-52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y+4-26</m:t>
        </m:r>
      </m:oMath>
    </w:p>
    <w:p w14:paraId="2C9E3DD5" w14:textId="0BEEAD6D" w:rsidR="00923078" w:rsidRDefault="00923078" w:rsidP="007B0BB9">
      <w:r>
        <w:tab/>
      </w:r>
      <m:oMath>
        <m:r>
          <w:rPr>
            <w:rFonts w:ascii="Cambria Math" w:hAnsi="Cambria Math"/>
          </w:rPr>
          <m:t>10x+2y-4=0</m:t>
        </m:r>
      </m:oMath>
    </w:p>
    <w:p w14:paraId="07C7F173" w14:textId="3DDC21B2" w:rsidR="00293078" w:rsidRDefault="00293078" w:rsidP="007B0BB9">
      <w:r>
        <w:tab/>
      </w:r>
      <m:oMath>
        <m:r>
          <w:rPr>
            <w:rFonts w:ascii="Cambria Math" w:hAnsi="Cambria Math"/>
          </w:rPr>
          <m:t>y=-5x+2</m:t>
        </m:r>
      </m:oMath>
    </w:p>
    <w:p w14:paraId="08CF9D5A" w14:textId="34A1C1AD" w:rsidR="002D7457" w:rsidRDefault="002D7457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5x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6</m:t>
        </m:r>
      </m:oMath>
    </w:p>
    <w:p w14:paraId="5B7F2310" w14:textId="4CDADBF6" w:rsidR="005F73A9" w:rsidRDefault="006A0A73" w:rsidP="007B0BB9">
      <w:r>
        <w:tab/>
      </w:r>
      <m:oMath>
        <m:r>
          <w:rPr>
            <w:rFonts w:ascii="Cambria Math" w:hAnsi="Cambria Math"/>
          </w:rPr>
          <m:t>2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6</m:t>
        </m:r>
      </m:oMath>
    </w:p>
    <w:p w14:paraId="2C83D01B" w14:textId="164D70C1" w:rsidR="006A0A73" w:rsidRDefault="006A0A73" w:rsidP="007B0BB9">
      <w:r>
        <w:tab/>
      </w:r>
      <m:oMath>
        <m:r>
          <w:rPr>
            <w:rFonts w:ascii="Cambria Math" w:hAnsi="Cambria Math"/>
          </w:rPr>
          <m:t>x=-1∨x=1</m:t>
        </m:r>
      </m:oMath>
    </w:p>
    <w:p w14:paraId="765E0717" w14:textId="390B0B2B" w:rsidR="008A35BF" w:rsidRDefault="00D95C69" w:rsidP="007B0BB9">
      <w:r>
        <w:tab/>
      </w:r>
      <m:oMath>
        <m:r>
          <w:rPr>
            <w:rFonts w:ascii="Cambria Math" w:hAnsi="Cambria Math"/>
          </w:rPr>
          <m:t>A</m:t>
        </m:r>
      </m:oMath>
      <w:r>
        <w:t xml:space="preserve">(-1, </w:t>
      </w:r>
      <w:r w:rsidR="00FE152D">
        <w:t xml:space="preserve">7) en </w:t>
      </w:r>
      <m:oMath>
        <m:r>
          <w:rPr>
            <w:rFonts w:ascii="Cambria Math" w:hAnsi="Cambria Math"/>
          </w:rPr>
          <m:t>B</m:t>
        </m:r>
      </m:oMath>
      <w:r w:rsidR="00FE152D">
        <w:t>(1, -3)</w:t>
      </w:r>
      <w:r w:rsidR="008A35BF">
        <w:tab/>
      </w:r>
    </w:p>
    <w:p w14:paraId="2B95B897" w14:textId="13C50647" w:rsidR="007B0BB9" w:rsidRDefault="007B0BB9" w:rsidP="007B0BB9"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P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4</m:t>
                </m:r>
              </m:num>
              <m:den>
                <m:r>
                  <w:rPr>
                    <w:rFonts w:ascii="Cambria Math" w:hAnsi="Cambria Math"/>
                  </w:rPr>
                  <m:t>-6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 w:rsidR="00D5548F">
        <w:tab/>
      </w:r>
      <w:r w:rsidR="00D5548F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P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6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14:paraId="4CF72093" w14:textId="0E0A0E76" w:rsidR="00EA0191" w:rsidRDefault="00EA0191" w:rsidP="007B0BB9">
      <w:r>
        <w:tab/>
      </w:r>
      <m:oMath>
        <m:r>
          <w:rPr>
            <w:rFonts w:ascii="Cambria Math" w:hAnsi="Cambria Math"/>
          </w:rPr>
          <m:t>AP:3x-2y=-17</m:t>
        </m:r>
      </m:oMath>
      <w:r w:rsidR="001B1866">
        <w:tab/>
      </w:r>
      <w:r w:rsidR="001B1866">
        <w:tab/>
      </w:r>
      <m:oMath>
        <m:r>
          <w:rPr>
            <w:rFonts w:ascii="Cambria Math" w:hAnsi="Cambria Math"/>
          </w:rPr>
          <m:t>BP:2x+3y=-7</m:t>
        </m:r>
      </m:oMath>
    </w:p>
    <w:p w14:paraId="41CC0805" w14:textId="24C20A1C" w:rsidR="007B0BB9" w:rsidRDefault="007B0BB9" w:rsidP="007B0BB9"/>
    <w:p w14:paraId="4B5C8D6B" w14:textId="61F4B051" w:rsidR="007B0BB9" w:rsidRDefault="007B0BB9" w:rsidP="007B0BB9">
      <w:r>
        <w:rPr>
          <w:b/>
        </w:rPr>
        <w:t>115</w:t>
      </w:r>
    </w:p>
    <w:p w14:paraId="38AA2766" w14:textId="7F3A6CB2" w:rsidR="007B0BB9" w:rsidRDefault="00C46A41" w:rsidP="007B0BB9">
      <w:r>
        <w:rPr>
          <w:b/>
          <w:bCs/>
        </w:rPr>
        <w:t>a</w:t>
      </w:r>
      <w:r w:rsidR="007B0BB9">
        <w:tab/>
        <w:t>raaklijnen:</w:t>
      </w:r>
      <w:r w:rsidR="00396A26">
        <w:t xml:space="preserve"> </w:t>
      </w:r>
      <m:oMath>
        <m:r>
          <w:rPr>
            <w:rFonts w:ascii="Cambria Math" w:hAnsi="Cambria Math"/>
          </w:rPr>
          <m:t>y=ax</m:t>
        </m:r>
      </m:oMath>
    </w:p>
    <w:p w14:paraId="788649B3" w14:textId="2B33A294" w:rsidR="00462606" w:rsidRDefault="00462606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x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</m:t>
        </m:r>
      </m:oMath>
    </w:p>
    <w:p w14:paraId="4F3EF355" w14:textId="0541B5AA" w:rsidR="00FF2A22" w:rsidRDefault="000B1D0C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x+25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ax+25=10</m:t>
        </m:r>
      </m:oMath>
    </w:p>
    <w:p w14:paraId="5DBD0C8D" w14:textId="532047B8" w:rsidR="00CA3076" w:rsidRDefault="00CA3076" w:rsidP="007B0BB9"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0-10a</m:t>
            </m:r>
          </m:e>
        </m:d>
        <m:r>
          <w:rPr>
            <w:rFonts w:ascii="Cambria Math" w:hAnsi="Cambria Math"/>
          </w:rPr>
          <m:t>x+40=0</m:t>
        </m:r>
      </m:oMath>
    </w:p>
    <w:p w14:paraId="0DDCE101" w14:textId="08FC4CDA" w:rsidR="00115109" w:rsidRDefault="00115109" w:rsidP="007B0BB9">
      <w:r>
        <w:tab/>
      </w:r>
      <m:oMath>
        <m:r>
          <w:rPr>
            <w:rFonts w:ascii="Cambria Math" w:hAnsi="Cambria Math"/>
          </w:rPr>
          <m:t>D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0-10a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⋅40=0</m:t>
        </m:r>
      </m:oMath>
    </w:p>
    <w:p w14:paraId="3CFD27D4" w14:textId="043E6CFC" w:rsidR="00DF24D0" w:rsidRDefault="00DF24D0" w:rsidP="007B0BB9">
      <w:r>
        <w:tab/>
      </w:r>
      <m:oMath>
        <m:r>
          <w:rPr>
            <w:rFonts w:ascii="Cambria Math" w:hAnsi="Cambria Math"/>
          </w:rPr>
          <m:t>100+200a+10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0-16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-6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00a-60=0</m:t>
        </m:r>
      </m:oMath>
    </w:p>
    <w:p w14:paraId="7938F9EF" w14:textId="262919CC" w:rsidR="00533564" w:rsidRDefault="00533564" w:rsidP="007B0BB9">
      <w:r>
        <w:tab/>
      </w:r>
      <m:oMath>
        <m:r>
          <w:rPr>
            <w:rFonts w:ascii="Cambria Math" w:hAnsi="Cambria Math"/>
          </w:rPr>
          <m:t>-2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0a+3</m:t>
            </m:r>
          </m:e>
        </m:d>
        <m:r>
          <w:rPr>
            <w:rFonts w:ascii="Cambria Math" w:hAnsi="Cambria Math"/>
          </w:rPr>
          <m:t>=-2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a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3</m:t>
            </m:r>
          </m:e>
        </m:d>
        <m:r>
          <w:rPr>
            <w:rFonts w:ascii="Cambria Math" w:hAnsi="Cambria Math"/>
          </w:rPr>
          <m:t>=0</m:t>
        </m:r>
      </m:oMath>
    </w:p>
    <w:p w14:paraId="5E903319" w14:textId="62654C14" w:rsidR="00DF6482" w:rsidRDefault="00DF6482" w:rsidP="007B0BB9">
      <w:r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∨a=3</m:t>
        </m:r>
      </m:oMath>
    </w:p>
    <w:p w14:paraId="578C33B7" w14:textId="0876DFA8" w:rsidR="007B0BB9" w:rsidRDefault="00463A33" w:rsidP="007B0BB9">
      <w:r>
        <w:rPr>
          <w:b/>
          <w:bCs/>
        </w:rPr>
        <w:t>b</w:t>
      </w:r>
      <w:r w:rsidR="007B0BB9">
        <w:tab/>
        <w:t xml:space="preserve">cirkel </w:t>
      </w:r>
      <m:oMath>
        <m:r>
          <w:rPr>
            <w:rFonts w:ascii="Cambria Math" w:hAnsi="Cambria Math"/>
          </w:rPr>
          <m:t>c</m:t>
        </m:r>
      </m:oMath>
      <w:r w:rsidR="007B0BB9">
        <w:t xml:space="preserve">: </w:t>
      </w:r>
      <m:oMath>
        <m:r>
          <w:rPr>
            <w:rFonts w:ascii="Cambria Math" w:hAnsi="Cambria Math"/>
          </w:rPr>
          <m:t>M</m:t>
        </m:r>
      </m:oMath>
      <w:r w:rsidR="007B0BB9">
        <w:t>(1, 0) en straal 5</w:t>
      </w:r>
    </w:p>
    <w:p w14:paraId="38A8D5DD" w14:textId="773A2228" w:rsidR="007B0BB9" w:rsidRDefault="007B0BB9" w:rsidP="007B0BB9">
      <w:r>
        <w:tab/>
      </w:r>
      <m:oMath>
        <m:r>
          <w:rPr>
            <w:rFonts w:ascii="Cambria Math" w:hAnsi="Cambria Math"/>
          </w:rPr>
          <m:t>PA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1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10</m:t>
        </m:r>
      </m:oMath>
      <w:r>
        <w:tab/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</w:p>
    <w:p w14:paraId="25DBAB7F" w14:textId="56918B5E" w:rsidR="002C208E" w:rsidRDefault="002C208E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5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+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0</m:t>
        </m:r>
      </m:oMath>
    </w:p>
    <w:p w14:paraId="72700BFE" w14:textId="13606666" w:rsidR="004A2F25" w:rsidRDefault="004A2F25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1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5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4x+144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y+4-100</m:t>
        </m:r>
      </m:oMath>
    </w:p>
    <w:p w14:paraId="63E01613" w14:textId="5C6508F5" w:rsidR="003553A9" w:rsidRDefault="003553A9" w:rsidP="007B0BB9">
      <w:r>
        <w:tab/>
      </w:r>
      <m:oMath>
        <m:r>
          <w:rPr>
            <w:rFonts w:ascii="Cambria Math" w:hAnsi="Cambria Math"/>
          </w:rPr>
          <m:t>22x-4y=72</m:t>
        </m:r>
      </m:oMath>
    </w:p>
    <w:p w14:paraId="3C5C7FA6" w14:textId="0E17985D" w:rsidR="00EA44A0" w:rsidRDefault="00EA44A0" w:rsidP="007B0BB9">
      <w:r>
        <w:tab/>
      </w:r>
      <m:oMath>
        <m:r>
          <w:rPr>
            <w:rFonts w:ascii="Cambria Math" w:hAnsi="Cambria Math"/>
          </w:rPr>
          <m:t>y=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18</m:t>
        </m:r>
      </m:oMath>
    </w:p>
    <w:p w14:paraId="7D1F33E4" w14:textId="277F6AF0" w:rsidR="004F5DA3" w:rsidRDefault="004F5DA3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5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x-18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0x+325=25</m:t>
        </m:r>
      </m:oMath>
    </w:p>
    <w:p w14:paraId="752D78FD" w14:textId="5C831214" w:rsidR="005C5EC6" w:rsidRDefault="005C5EC6" w:rsidP="007B0BB9">
      <w:r>
        <w:tab/>
      </w:r>
      <m:oMath>
        <m:r>
          <w:rPr>
            <w:rFonts w:ascii="Cambria Math" w:hAnsi="Cambria Math"/>
          </w:rPr>
          <m:t>3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0x+300=0</m:t>
        </m:r>
      </m:oMath>
    </w:p>
    <w:p w14:paraId="1D2513D5" w14:textId="3D3A1F2C" w:rsidR="00CC10A4" w:rsidRDefault="00CC10A4" w:rsidP="007B0BB9"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0-50</m:t>
            </m:r>
          </m:num>
          <m:den>
            <m:r>
              <w:rPr>
                <w:rFonts w:ascii="Cambria Math" w:hAnsi="Cambria Math"/>
              </w:rPr>
              <m:t>6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den>
        </m:f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∨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0+50</m:t>
            </m:r>
          </m:num>
          <m:den>
            <m:r>
              <w:rPr>
                <w:rFonts w:ascii="Cambria Math" w:hAnsi="Cambria Math"/>
              </w:rPr>
              <m:t>6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den>
        </m:f>
        <m:r>
          <w:rPr>
            <w:rFonts w:ascii="Cambria Math" w:hAnsi="Cambria Math"/>
          </w:rPr>
          <m:t>=4</m:t>
        </m:r>
      </m:oMath>
    </w:p>
    <w:p w14:paraId="402145B8" w14:textId="4C51C59D" w:rsidR="007B0BB9" w:rsidRDefault="0051566E" w:rsidP="007B0BB9">
      <w:r>
        <w:tab/>
      </w:r>
      <m:oMath>
        <m:r>
          <w:rPr>
            <w:rFonts w:ascii="Cambria Math" w:hAnsi="Cambria Math"/>
          </w:rPr>
          <m:t>A(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, -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</m:t>
        </m:r>
      </m:oMath>
      <w:r w:rsidR="008C69D3">
        <w:t xml:space="preserve"> en </w:t>
      </w:r>
      <m:oMath>
        <m:r>
          <w:rPr>
            <w:rFonts w:ascii="Cambria Math" w:hAnsi="Cambria Math"/>
          </w:rPr>
          <m:t>B(4, 4)</m:t>
        </m:r>
      </m:oMath>
    </w:p>
    <w:p w14:paraId="48A60A88" w14:textId="25E038C8" w:rsidR="00AA356C" w:rsidRDefault="008C69D3" w:rsidP="00AA356C"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P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num>
              <m:den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4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e>
        </m:d>
      </m:oMath>
      <w:r w:rsidR="00AA356C">
        <w:tab/>
      </w:r>
      <w:r w:rsidR="00AA356C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P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-6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-3</m:t>
                </m:r>
              </m:den>
            </m:f>
          </m:e>
        </m:d>
      </m:oMath>
    </w:p>
    <w:p w14:paraId="577C73CB" w14:textId="526ACA6F" w:rsidR="007B0BB9" w:rsidRDefault="00AA356C" w:rsidP="00AA356C">
      <w:r>
        <w:tab/>
      </w:r>
      <m:oMath>
        <m:r>
          <w:rPr>
            <w:rFonts w:ascii="Cambria Math" w:hAnsi="Cambria Math"/>
          </w:rPr>
          <m:t>AP:7x-24y=132</m:t>
        </m:r>
      </m:oMath>
      <w:r>
        <w:tab/>
      </w:r>
      <w:r>
        <w:tab/>
      </w:r>
      <m:oMath>
        <m:r>
          <w:rPr>
            <w:rFonts w:ascii="Cambria Math" w:hAnsi="Cambria Math"/>
          </w:rPr>
          <m:t>BP:3x+4y=28</m:t>
        </m:r>
      </m:oMath>
    </w:p>
    <w:p w14:paraId="65B00D40" w14:textId="77777777" w:rsidR="007B0BB9" w:rsidRDefault="007B0BB9" w:rsidP="007B0BB9"/>
    <w:p w14:paraId="576EC225" w14:textId="54D492BF" w:rsidR="001670BD" w:rsidRPr="00982973" w:rsidRDefault="001670BD" w:rsidP="007B0BB9">
      <w:pPr>
        <w:rPr>
          <w:b/>
          <w:bCs/>
          <w:color w:val="00B0F0"/>
        </w:rPr>
      </w:pPr>
      <w:r w:rsidRPr="00982973">
        <w:rPr>
          <w:b/>
          <w:bCs/>
          <w:color w:val="00B0F0"/>
        </w:rPr>
        <w:t xml:space="preserve">Afstand van een punt </w:t>
      </w:r>
      <w:r w:rsidR="00982973" w:rsidRPr="00982973">
        <w:rPr>
          <w:b/>
          <w:bCs/>
          <w:color w:val="00B0F0"/>
        </w:rPr>
        <w:t>tot een cirkel en tussen twee cirkels</w:t>
      </w:r>
    </w:p>
    <w:p w14:paraId="2DF946DD" w14:textId="77777777" w:rsidR="007B0BB9" w:rsidRDefault="007B0BB9" w:rsidP="007B0BB9">
      <w:r>
        <w:rPr>
          <w:b/>
        </w:rPr>
        <w:t>116</w:t>
      </w:r>
    </w:p>
    <w:p w14:paraId="4F20545E" w14:textId="4354B0D2" w:rsidR="007B0BB9" w:rsidRDefault="00E41B16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QM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5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-4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t xml:space="preserve"> </w:t>
      </w:r>
      <w:r w:rsidR="007B0BB9">
        <w:t xml:space="preserve">en </w:t>
      </w:r>
      <m:oMath>
        <m:r>
          <w:rPr>
            <w:rFonts w:ascii="Cambria Math" w:hAnsi="Cambria Math"/>
          </w:rPr>
          <m:t>r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="007B0BB9">
        <w:t xml:space="preserve">, dus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, c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190C8269" w14:textId="77777777" w:rsidR="00982973" w:rsidRDefault="00982973">
      <w:pPr>
        <w:rPr>
          <w:b/>
          <w:bCs/>
        </w:rPr>
      </w:pPr>
      <w:r>
        <w:rPr>
          <w:b/>
          <w:bCs/>
        </w:rPr>
        <w:br w:type="page"/>
      </w:r>
    </w:p>
    <w:p w14:paraId="5491785D" w14:textId="7A0E7E34" w:rsidR="00A14A53" w:rsidRDefault="00712A1F" w:rsidP="007B0BB9">
      <w:r>
        <w:rPr>
          <w:b/>
          <w:bCs/>
        </w:rPr>
        <w:lastRenderedPageBreak/>
        <w:t>b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8y+12=0</m:t>
        </m:r>
      </m:oMath>
    </w:p>
    <w:p w14:paraId="1BEC92EB" w14:textId="4D2BC847" w:rsidR="00E110A9" w:rsidRDefault="0076582F" w:rsidP="0076582F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1-1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y+16-16+12=0</m:t>
        </m:r>
      </m:oMath>
    </w:p>
    <w:p w14:paraId="76D2D8AE" w14:textId="221120F2" w:rsidR="00A84147" w:rsidRDefault="00AD1816" w:rsidP="00AD1816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5</m:t>
        </m:r>
      </m:oMath>
    </w:p>
    <w:p w14:paraId="74D06ADB" w14:textId="77777777" w:rsidR="00623949" w:rsidRDefault="00AD1816" w:rsidP="00623949">
      <w:r>
        <w:tab/>
      </w:r>
      <m:oMath>
        <m:r>
          <w:rPr>
            <w:rFonts w:ascii="Cambria Math" w:hAnsi="Cambria Math"/>
          </w:rPr>
          <m:t>QM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="00623949">
        <w:tab/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="00623949"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, c</m:t>
            </m:r>
          </m:e>
        </m: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5051FA2B" w14:textId="77777777" w:rsidR="007B0BB9" w:rsidRDefault="007B0BB9" w:rsidP="007B0BB9"/>
    <w:p w14:paraId="73F72C5E" w14:textId="5890186D" w:rsidR="007B0BB9" w:rsidRDefault="007B0BB9" w:rsidP="007B0BB9">
      <w:r>
        <w:rPr>
          <w:b/>
        </w:rPr>
        <w:t>117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2y=0</m:t>
        </m:r>
      </m:oMath>
      <w:r>
        <w:tab/>
      </w:r>
      <w:r w:rsidR="00225572">
        <w:tab/>
      </w:r>
      <w:r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22D77CB8" w14:textId="730A6D53" w:rsidR="00225572" w:rsidRDefault="00225572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1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y+1=2</m:t>
        </m:r>
      </m:oMath>
      <w:r>
        <w:tab/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07E4F74F" w14:textId="67A79195" w:rsidR="00225572" w:rsidRDefault="00225572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55611CD7" w14:textId="77777777" w:rsidR="007B0BB9" w:rsidRDefault="007B0BB9" w:rsidP="007B0BB9"/>
    <w:p w14:paraId="099C3734" w14:textId="77777777" w:rsidR="007B0BB9" w:rsidRPr="006512DC" w:rsidRDefault="007B0BB9" w:rsidP="007B0BB9">
      <w:pPr>
        <w:rPr>
          <w:b/>
        </w:rPr>
      </w:pPr>
      <w:r w:rsidRPr="00604790">
        <w:rPr>
          <w:b/>
          <w:color w:val="00B0F0"/>
        </w:rPr>
        <w:t>Afstand van een lijn tot een cirkel</w:t>
      </w:r>
    </w:p>
    <w:p w14:paraId="48FE8A3A" w14:textId="77777777" w:rsidR="007B0BB9" w:rsidRPr="006512DC" w:rsidRDefault="007B0BB9" w:rsidP="007B0BB9">
      <w:pPr>
        <w:rPr>
          <w:b/>
        </w:rPr>
      </w:pPr>
      <w:r>
        <w:rPr>
          <w:b/>
        </w:rPr>
        <w:t>118</w:t>
      </w:r>
    </w:p>
    <w:p w14:paraId="68099FB8" w14:textId="1B2BA458" w:rsidR="007B0BB9" w:rsidRDefault="00604790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 l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5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="007B0BB9">
        <w:tab/>
      </w:r>
      <w:r w:rsidR="007B0BB9">
        <w:tab/>
      </w:r>
      <w:r w:rsidR="007B0BB9">
        <w:tab/>
      </w:r>
      <w:r w:rsidR="00165B4E"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29AF7CA2" w14:textId="514E2EF0" w:rsidR="00604790" w:rsidRDefault="00604790" w:rsidP="007B0BB9">
      <w:r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 l</m:t>
            </m:r>
          </m:e>
        </m: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0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="00165B4E">
        <w:tab/>
      </w:r>
      <w:r w:rsidR="00165B4E">
        <w:tab/>
      </w:r>
      <w:r w:rsidR="00165B4E">
        <w:tab/>
      </w:r>
      <w:r w:rsidR="00165B4E">
        <w:tab/>
      </w:r>
      <m:oMath>
        <m:r>
          <w:rPr>
            <w:rFonts w:ascii="Cambria Math" w:hAnsi="Cambria Math"/>
          </w:rPr>
          <m:t>x-2y=15</m:t>
        </m:r>
      </m:oMath>
    </w:p>
    <w:p w14:paraId="35B0DFCD" w14:textId="5630301D" w:rsidR="00165B4E" w:rsidRDefault="00165B4E" w:rsidP="007B0BB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, l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-2∙4-15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4D86899E" w14:textId="31B0DCBB" w:rsidR="00165B4E" w:rsidRDefault="00165B4E" w:rsidP="007B0BB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, l</m:t>
            </m:r>
          </m:e>
        </m:d>
        <m:r>
          <w:rPr>
            <w:rFonts w:ascii="Cambria Math" w:hAnsi="Cambria Math"/>
          </w:rPr>
          <m:t>=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0</m:t>
            </m:r>
          </m:e>
        </m:ra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6883880E" w14:textId="500FC5B5" w:rsidR="007B0BB9" w:rsidRPr="00546470" w:rsidRDefault="007B0BB9" w:rsidP="007B0BB9">
      <w:pPr>
        <w:rPr>
          <w:b/>
        </w:rPr>
      </w:pPr>
      <w:r>
        <w:rPr>
          <w:b/>
        </w:rPr>
        <w:t>119</w:t>
      </w:r>
    </w:p>
    <w:p w14:paraId="19078077" w14:textId="5D07D668" w:rsidR="007B0BB9" w:rsidRDefault="00FD2FF8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y-75=0</m:t>
        </m:r>
      </m:oMath>
    </w:p>
    <w:p w14:paraId="2B76DA2B" w14:textId="25671703" w:rsidR="00FD2FF8" w:rsidRDefault="00FD2FF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9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y+16=100</m:t>
        </m:r>
      </m:oMath>
    </w:p>
    <w:p w14:paraId="104ABA68" w14:textId="58844930" w:rsidR="00FD2FF8" w:rsidRDefault="00FD2FF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  <w:r>
        <w:tab/>
      </w:r>
      <w:r>
        <w:tab/>
        <w:t>middelpunt (-3, 4) en straal 10</w:t>
      </w:r>
    </w:p>
    <w:p w14:paraId="0C2B40D0" w14:textId="1491CC0C" w:rsidR="00FD2FF8" w:rsidRDefault="00FD2FF8" w:rsidP="007B0BB9">
      <w:r>
        <w:tab/>
      </w:r>
      <m:oMath>
        <m:r>
          <w:rPr>
            <w:rFonts w:ascii="Cambria Math" w:hAnsi="Cambria Math"/>
          </w:rPr>
          <m:t>p=4-2∙-3=10</m:t>
        </m:r>
      </m:oMath>
    </w:p>
    <w:p w14:paraId="140B1FD1" w14:textId="7B2E0A92" w:rsidR="007B0BB9" w:rsidRDefault="00FD2FF8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c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2∙-3-p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-10=5</m:t>
        </m:r>
      </m:oMath>
    </w:p>
    <w:p w14:paraId="4F002FA6" w14:textId="44464C88" w:rsidR="00F36911" w:rsidRDefault="00F36911" w:rsidP="007B0BB9">
      <w:r>
        <w:tab/>
      </w:r>
      <m:oMath>
        <m:r>
          <w:rPr>
            <w:rFonts w:ascii="Cambria Math" w:hAnsi="Cambria Math"/>
          </w:rPr>
          <m:t>10-p=1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∨10-p=-1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57ABFD6B" w14:textId="6D4EB037" w:rsidR="00F36911" w:rsidRDefault="00F36911" w:rsidP="007B0BB9">
      <w:r>
        <w:tab/>
      </w:r>
      <m:oMath>
        <m:r>
          <w:rPr>
            <w:rFonts w:ascii="Cambria Math" w:hAnsi="Cambria Math"/>
          </w:rPr>
          <m:t>p=10-1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∨p=10+1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1A281E8B" w14:textId="77777777" w:rsidR="007B0BB9" w:rsidRDefault="007B0BB9" w:rsidP="007B0BB9"/>
    <w:p w14:paraId="102886C7" w14:textId="2CB24829" w:rsidR="007B0BB9" w:rsidRPr="0040021D" w:rsidRDefault="007B0BB9" w:rsidP="007B0BB9">
      <w:r w:rsidRPr="00F36911">
        <w:rPr>
          <w:b/>
          <w:color w:val="00B0F0"/>
        </w:rPr>
        <w:t>Meetkundig of analytisch</w:t>
      </w:r>
    </w:p>
    <w:p w14:paraId="7DC73052" w14:textId="77777777" w:rsidR="007B0BB9" w:rsidRDefault="007B0BB9" w:rsidP="007B0BB9">
      <w:r>
        <w:rPr>
          <w:b/>
        </w:rPr>
        <w:t>120</w:t>
      </w:r>
    </w:p>
    <w:p w14:paraId="5D95A430" w14:textId="6CCF2D43" w:rsidR="007B0BB9" w:rsidRDefault="00665881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∆ABC~∆ACD</m:t>
        </m:r>
      </m:oMath>
      <w:r>
        <w:t xml:space="preserve"> </w:t>
      </w:r>
      <w:r w:rsidR="007B0BB9">
        <w:t>(</w:t>
      </w:r>
      <w:r w:rsidR="007B0BB9" w:rsidRPr="00F03D58">
        <w:rPr>
          <w:i/>
        </w:rPr>
        <w:t>hh</w:t>
      </w:r>
      <w:r w:rsidR="007B0BB9">
        <w:t xml:space="preserve">, </w:t>
      </w:r>
      <w:r>
        <w:t xml:space="preserve"> </w:t>
      </w:r>
      <m:oMath>
        <m:r>
          <w:rPr>
            <w:rFonts w:ascii="Cambria Math" w:hAnsi="Cambria Math"/>
          </w:rPr>
          <m:t>∠A</m:t>
        </m:r>
      </m:oMath>
      <w:r w:rsidR="007B0BB9">
        <w:t xml:space="preserve"> is gemeenschappelijk en</w:t>
      </w:r>
      <w:r>
        <w:t xml:space="preserve"> </w:t>
      </w:r>
      <m:oMath>
        <m:r>
          <w:rPr>
            <w:rFonts w:ascii="Cambria Math" w:hAnsi="Cambria Math"/>
          </w:rPr>
          <m:t>∠ADC=∠ACB=90°</m:t>
        </m:r>
      </m:oMath>
      <w:r w:rsidR="007B0BB9">
        <w:t xml:space="preserve"> (Thales))</w:t>
      </w:r>
    </w:p>
    <w:p w14:paraId="5110FD93" w14:textId="469E1E30" w:rsidR="00665881" w:rsidRDefault="00665881" w:rsidP="007B0BB9">
      <w:r>
        <w:tab/>
      </w:r>
      <m:oMath>
        <m:r>
          <w:rPr>
            <w:rFonts w:ascii="Cambria Math" w:hAnsi="Cambria Math"/>
          </w:rPr>
          <m:t>∆ABC~∆CBD</m:t>
        </m:r>
      </m:oMath>
    </w:p>
    <w:p w14:paraId="50C89C94" w14:textId="6785AFA3" w:rsidR="007B0BB9" w:rsidRDefault="00665881" w:rsidP="007B0BB9">
      <w:r>
        <w:rPr>
          <w:b/>
          <w:bCs/>
        </w:rPr>
        <w:t>b</w:t>
      </w:r>
      <w:r w:rsidR="007B0BB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A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C</m:t>
            </m:r>
          </m:num>
          <m:den>
            <m:r>
              <w:rPr>
                <w:rFonts w:ascii="Cambria Math" w:hAnsi="Cambria Math"/>
              </w:rPr>
              <m:t>AD</m:t>
            </m:r>
          </m:den>
        </m:f>
      </m:oMath>
      <w:r>
        <w:t xml:space="preserve">, dus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B∙AD</m:t>
        </m:r>
      </m:oMath>
    </w:p>
    <w:p w14:paraId="3B2BBD1F" w14:textId="77777777" w:rsidR="007B0BB9" w:rsidRDefault="007B0BB9" w:rsidP="007B0BB9"/>
    <w:p w14:paraId="1803228F" w14:textId="77777777" w:rsidR="007B0BB9" w:rsidRPr="00F03D58" w:rsidRDefault="007B0BB9" w:rsidP="007B0BB9">
      <w:pPr>
        <w:rPr>
          <w:b/>
        </w:rPr>
      </w:pPr>
      <w:r>
        <w:rPr>
          <w:b/>
        </w:rPr>
        <w:t>121</w:t>
      </w:r>
    </w:p>
    <w:p w14:paraId="4B5188B0" w14:textId="7DCD3969" w:rsidR="007B0BB9" w:rsidRDefault="00665881" w:rsidP="007B0BB9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1F59F62" w14:textId="5252C9B1" w:rsidR="007B0BB9" w:rsidRDefault="00665881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AB=2r</m:t>
        </m:r>
      </m:oMath>
      <w:r>
        <w:t xml:space="preserve">, </w:t>
      </w:r>
      <m:oMath>
        <m:r>
          <w:rPr>
            <w:rFonts w:ascii="Cambria Math" w:hAnsi="Cambria Math"/>
          </w:rPr>
          <m:t>AD=p+r</m:t>
        </m:r>
      </m:oMath>
      <w:r>
        <w:t xml:space="preserve"> en </w:t>
      </w:r>
      <m:oMath>
        <m:r>
          <w:rPr>
            <w:rFonts w:ascii="Cambria Math" w:hAnsi="Cambria Math"/>
          </w:rPr>
          <m:t>AC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+r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2A2D8FEB" w14:textId="77777777" w:rsidR="0052702C" w:rsidRDefault="00665881" w:rsidP="007B0BB9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+r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pr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pr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pr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</m:oMath>
    </w:p>
    <w:p w14:paraId="15CC409F" w14:textId="1E379C9F" w:rsidR="007B0BB9" w:rsidRDefault="0052702C" w:rsidP="0052702C">
      <w:pPr>
        <w:ind w:left="708"/>
      </w:pPr>
      <w:r>
        <w:t xml:space="preserve">       </w:t>
      </w:r>
      <m:oMath>
        <m:r>
          <w:rPr>
            <w:rFonts w:ascii="Cambria Math" w:hAnsi="Cambria Math"/>
          </w:rPr>
          <m:t>=2r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+r</m:t>
            </m:r>
          </m:e>
        </m:d>
        <m:r>
          <w:rPr>
            <w:rFonts w:ascii="Cambria Math" w:hAnsi="Cambria Math"/>
          </w:rPr>
          <m:t>=AB∙AD</m:t>
        </m:r>
      </m:oMath>
    </w:p>
    <w:p w14:paraId="57D7D5FF" w14:textId="77777777" w:rsidR="007B0BB9" w:rsidRDefault="007B0BB9" w:rsidP="007B0BB9"/>
    <w:p w14:paraId="0E39875C" w14:textId="77777777" w:rsidR="007B0BB9" w:rsidRDefault="007B0BB9" w:rsidP="007B0BB9">
      <w:r w:rsidRPr="0052702C">
        <w:rPr>
          <w:b/>
          <w:color w:val="00B0F0"/>
        </w:rPr>
        <w:t>Zwaartepunten</w:t>
      </w:r>
    </w:p>
    <w:p w14:paraId="500A813A" w14:textId="77777777" w:rsidR="007B0BB9" w:rsidRDefault="007B0BB9" w:rsidP="007B0BB9">
      <w:r>
        <w:rPr>
          <w:b/>
        </w:rPr>
        <w:t>122</w:t>
      </w:r>
    </w:p>
    <w:p w14:paraId="0EA81E04" w14:textId="77777777" w:rsidR="0052702C" w:rsidRDefault="0052702C" w:rsidP="007B0BB9">
      <w:r>
        <w:rPr>
          <w:b/>
          <w:bCs/>
        </w:rPr>
        <w:t>a</w:t>
      </w:r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-2</m:t>
                </m:r>
              </m:den>
            </m:f>
          </m:e>
        </m:d>
      </m:oMath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B</m:t>
                </m:r>
              </m:e>
            </m:acc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</m:oMath>
      <w:r>
        <w:t xml:space="preserve"> </w:t>
      </w:r>
      <w:r w:rsidR="007B0BB9">
        <w:t>en dus is</w:t>
      </w:r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D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e>
        </m:d>
      </m:oMath>
      <w:r w:rsidR="007B0BB9">
        <w:t xml:space="preserve"> en</w:t>
      </w:r>
    </w:p>
    <w:p w14:paraId="3E0C7FBD" w14:textId="62943BB2" w:rsidR="007B0BB9" w:rsidRDefault="00272308" w:rsidP="0052702C">
      <w:pPr>
        <w:ind w:firstLine="708"/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C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7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</m:oMath>
      <w:r w:rsidR="007B0BB9">
        <w:t xml:space="preserve"> </w:t>
      </w:r>
    </w:p>
    <w:p w14:paraId="008D3E32" w14:textId="210A3FB5" w:rsidR="007B0BB9" w:rsidRDefault="0052702C" w:rsidP="007B0BB9">
      <w:r>
        <w:rPr>
          <w:b/>
          <w:bCs/>
        </w:rPr>
        <w:t>b</w:t>
      </w:r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Z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7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num>
              <m:den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den>
            </m:f>
          </m:e>
        </m:d>
      </m:oMath>
      <w:r w:rsidR="001E2876">
        <w:tab/>
      </w:r>
      <m:oMath>
        <m:r>
          <w:rPr>
            <w:rFonts w:ascii="Cambria Math" w:hAnsi="Cambria Math"/>
          </w:rPr>
          <m:t>Z(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, 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)</m:t>
        </m:r>
      </m:oMath>
    </w:p>
    <w:p w14:paraId="4597B10C" w14:textId="2423DE7B" w:rsidR="007B0BB9" w:rsidRDefault="0052702C" w:rsidP="007B0BB9">
      <w:r>
        <w:rPr>
          <w:b/>
          <w:bCs/>
        </w:rPr>
        <w:t>c</w:t>
      </w:r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Z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+m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+m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3+m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7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3+m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num>
              <m:den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den>
            </m:f>
          </m:e>
        </m:d>
      </m:oMath>
    </w:p>
    <w:p w14:paraId="14DED7A4" w14:textId="5CAFE9AE" w:rsidR="0052702C" w:rsidRDefault="0052702C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+m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3+m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3+m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m</m:t>
            </m:r>
          </m:num>
          <m:den>
            <m:r>
              <w:rPr>
                <w:rFonts w:ascii="Cambria Math" w:hAnsi="Cambria Math"/>
              </w:rPr>
              <m:t>3+m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+3m</m:t>
            </m:r>
          </m:num>
          <m:den>
            <m:r>
              <w:rPr>
                <w:rFonts w:ascii="Cambria Math" w:hAnsi="Cambria Math"/>
              </w:rPr>
              <m:t>3+m</m:t>
            </m:r>
          </m:den>
        </m:f>
        <m:r>
          <w:rPr>
            <w:rFonts w:ascii="Cambria Math" w:hAnsi="Cambria Math"/>
          </w:rPr>
          <m:t>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C842B95" w14:textId="6DFA05BD" w:rsidR="0052702C" w:rsidRDefault="0052702C" w:rsidP="007B0BB9">
      <w:r>
        <w:tab/>
      </w:r>
      <m:oMath>
        <m:r>
          <w:rPr>
            <w:rFonts w:ascii="Cambria Math" w:hAnsi="Cambria Math"/>
          </w:rPr>
          <m:t>13+3m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+m</m:t>
            </m:r>
          </m:e>
        </m:d>
        <m:r>
          <w:rPr>
            <w:rFonts w:ascii="Cambria Math" w:hAnsi="Cambria Math"/>
          </w:rPr>
          <m:t>=1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</m:oMath>
    </w:p>
    <w:p w14:paraId="3DAB2F51" w14:textId="763DB4B1" w:rsidR="001E2876" w:rsidRDefault="001E2876" w:rsidP="007B0BB9">
      <w:r>
        <w:lastRenderedPageBreak/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3899F9E1" w14:textId="299CF217" w:rsidR="001E2876" w:rsidRDefault="001E2876" w:rsidP="007B0BB9">
      <w:r>
        <w:tab/>
      </w:r>
      <m:oMath>
        <m:r>
          <w:rPr>
            <w:rFonts w:ascii="Cambria Math" w:hAnsi="Cambria Math"/>
          </w:rPr>
          <m:t>m=5</m:t>
        </m:r>
      </m:oMath>
    </w:p>
    <w:p w14:paraId="4BAF75BA" w14:textId="77777777" w:rsidR="007B0BB9" w:rsidRDefault="007B0BB9" w:rsidP="007B0BB9"/>
    <w:p w14:paraId="435F7863" w14:textId="77777777" w:rsidR="007B0BB9" w:rsidRDefault="007B0BB9" w:rsidP="007B0BB9">
      <w:r>
        <w:rPr>
          <w:b/>
        </w:rPr>
        <w:t>123</w:t>
      </w:r>
    </w:p>
    <w:p w14:paraId="409A5717" w14:textId="610D0E67" w:rsidR="007B0BB9" w:rsidRDefault="001E2876" w:rsidP="007B0BB9">
      <w:r>
        <w:rPr>
          <w:b/>
          <w:bCs/>
        </w:rPr>
        <w:t>a</w:t>
      </w:r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Z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-2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1</m:t>
                </m:r>
              </m:num>
              <m:den>
                <m:r>
                  <w:rPr>
                    <w:rFonts w:ascii="Cambria Math" w:hAnsi="Cambria Math"/>
                  </w:rPr>
                  <m:t>9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>
        <w:tab/>
      </w:r>
      <m:oMath>
        <m:r>
          <w:rPr>
            <w:rFonts w:ascii="Cambria Math" w:hAnsi="Cambria Math"/>
          </w:rPr>
          <m:t>Z(8, 3)</m:t>
        </m:r>
      </m:oMath>
    </w:p>
    <w:p w14:paraId="7C0BE11F" w14:textId="5752432A" w:rsidR="007B0BB9" w:rsidRDefault="001E2876" w:rsidP="007B0BB9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CZ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t xml:space="preserve"> </w:t>
      </w:r>
      <w:r w:rsidR="007B0BB9">
        <w:t xml:space="preserve">en dan is </w:t>
      </w:r>
      <m:oMath>
        <m:r>
          <w:rPr>
            <w:rFonts w:ascii="Cambria Math" w:hAnsi="Cambria Math"/>
          </w:rPr>
          <m:t>C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6EC8654F" w14:textId="77777777" w:rsidR="007B0BB9" w:rsidRDefault="007B0BB9" w:rsidP="007B0BB9"/>
    <w:p w14:paraId="18E37C11" w14:textId="77777777" w:rsidR="007B0BB9" w:rsidRDefault="007B0BB9" w:rsidP="007B0BB9">
      <w:r>
        <w:rPr>
          <w:b/>
        </w:rPr>
        <w:t>124</w:t>
      </w:r>
    </w:p>
    <w:p w14:paraId="34B65164" w14:textId="4CC07FEF" w:rsidR="007B0BB9" w:rsidRDefault="005C347C" w:rsidP="007B0BB9">
      <w:r>
        <w:rPr>
          <w:b/>
          <w:bCs/>
        </w:rPr>
        <w:t>a</w:t>
      </w:r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Z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0</m:t>
                </m:r>
              </m:num>
              <m:den>
                <m:r>
                  <w:rPr>
                    <w:rFonts w:ascii="Cambria Math" w:hAnsi="Cambria Math"/>
                  </w:rPr>
                  <m:t>6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0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p</m:t>
                </m:r>
              </m:num>
              <m:den>
                <m:r>
                  <w:rPr>
                    <w:rFonts w:ascii="Cambria Math" w:hAnsi="Cambria Math"/>
                  </w:rPr>
                  <m:t>9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p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</m:oMath>
      <w:r>
        <w:t xml:space="preserve"> </w:t>
      </w:r>
      <w:r w:rsidR="003A5B5A">
        <w:tab/>
      </w:r>
      <w:r w:rsidR="007B0BB9">
        <w:t>Alle zwaartepunten liggen op de lijn</w:t>
      </w:r>
      <w:r w:rsidR="003A5B5A">
        <w:t xml:space="preserve"> </w:t>
      </w:r>
      <m:oMath>
        <m:r>
          <w:rPr>
            <w:rFonts w:ascii="Cambria Math" w:hAnsi="Cambria Math"/>
          </w:rPr>
          <m:t>y=5</m:t>
        </m:r>
      </m:oMath>
    </w:p>
    <w:p w14:paraId="515D44F7" w14:textId="7B17CE41" w:rsidR="007B0BB9" w:rsidRDefault="003A5B5A" w:rsidP="007B0BB9">
      <w:r>
        <w:rPr>
          <w:b/>
          <w:bCs/>
        </w:rPr>
        <w:t>b</w:t>
      </w:r>
      <w:r>
        <w:tab/>
      </w:r>
      <w:r w:rsidR="007B0BB9">
        <w:t xml:space="preserve">De zwaartelijn door </w:t>
      </w:r>
      <m:oMath>
        <m:r>
          <w:rPr>
            <w:rFonts w:ascii="Cambria Math" w:hAnsi="Cambria Math"/>
          </w:rPr>
          <m:t>C</m:t>
        </m:r>
      </m:oMath>
      <w:r w:rsidR="007B0BB9">
        <w:t xml:space="preserve"> gaat ook door het midden </w:t>
      </w:r>
      <m:oMath>
        <m:r>
          <w:rPr>
            <w:rFonts w:ascii="Cambria Math" w:hAnsi="Cambria Math"/>
          </w:rPr>
          <m:t>M</m:t>
        </m:r>
      </m:oMath>
      <w:r w:rsidR="007B0BB9">
        <w:t xml:space="preserve"> van </w:t>
      </w:r>
      <m:oMath>
        <m:r>
          <w:rPr>
            <w:rFonts w:ascii="Cambria Math" w:hAnsi="Cambria Math"/>
          </w:rPr>
          <m:t>AB</m:t>
        </m:r>
      </m:oMath>
      <w:r w:rsidR="007B0BB9">
        <w:t xml:space="preserve">: </w:t>
      </w:r>
      <m:oMath>
        <m:r>
          <w:rPr>
            <w:rFonts w:ascii="Cambria Math" w:hAnsi="Cambria Math"/>
          </w:rPr>
          <m:t>M</m:t>
        </m:r>
      </m:oMath>
      <w:r w:rsidR="007B0BB9">
        <w:t>(2, 3)</w:t>
      </w:r>
    </w:p>
    <w:p w14:paraId="022B9731" w14:textId="717F8E9E" w:rsidR="007B0BB9" w:rsidRDefault="007B0BB9" w:rsidP="007B0BB9">
      <w:r>
        <w:tab/>
        <w:t>Als</w:t>
      </w:r>
      <w:r w:rsidR="00A20F2B">
        <w:t xml:space="preserve"> </w:t>
      </w:r>
      <m:oMath>
        <m:r>
          <w:rPr>
            <w:rFonts w:ascii="Cambria Math" w:hAnsi="Cambria Math"/>
          </w:rPr>
          <m:t>CZ=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EA29ED">
        <w:t xml:space="preserve"> dan is </w:t>
      </w:r>
      <m:oMath>
        <m:r>
          <w:rPr>
            <w:rFonts w:ascii="Cambria Math" w:hAnsi="Cambria Math"/>
          </w:rPr>
          <m:t>C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CZ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10</m:t>
        </m:r>
      </m:oMath>
    </w:p>
    <w:p w14:paraId="1D43DD88" w14:textId="0F13B99B" w:rsidR="00C217B9" w:rsidRDefault="00396DDE" w:rsidP="007B0BB9">
      <w:r>
        <w:tab/>
      </w:r>
      <m:oMath>
        <m:r>
          <w:rPr>
            <w:rFonts w:ascii="Cambria Math" w:hAnsi="Cambria Math"/>
          </w:rPr>
          <m:t>CM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-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p+40</m:t>
            </m:r>
          </m:e>
        </m:rad>
        <m:r>
          <w:rPr>
            <w:rFonts w:ascii="Cambria Math" w:hAnsi="Cambria Math"/>
          </w:rPr>
          <m:t>=10</m:t>
        </m:r>
      </m:oMath>
    </w:p>
    <w:p w14:paraId="3A1E0331" w14:textId="69A8736E" w:rsidR="00772608" w:rsidRDefault="00772608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p-60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-10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+6</m:t>
            </m:r>
          </m:e>
        </m:d>
        <m:r>
          <w:rPr>
            <w:rFonts w:ascii="Cambria Math" w:hAnsi="Cambria Math"/>
          </w:rPr>
          <m:t>=0</m:t>
        </m:r>
      </m:oMath>
    </w:p>
    <w:p w14:paraId="7911A84E" w14:textId="13FF3F1D" w:rsidR="002C736C" w:rsidRDefault="00F918CE" w:rsidP="00E779B9">
      <w:r>
        <w:tab/>
      </w:r>
      <m:oMath>
        <m:r>
          <w:rPr>
            <w:rFonts w:ascii="Cambria Math" w:hAnsi="Cambria Math"/>
          </w:rPr>
          <m:t>p=10∨p=-6</m:t>
        </m:r>
      </m:oMath>
    </w:p>
    <w:p w14:paraId="09F09001" w14:textId="77777777" w:rsidR="00754ADE" w:rsidRDefault="00754ADE" w:rsidP="00E779B9"/>
    <w:p w14:paraId="3572B9AA" w14:textId="77777777" w:rsidR="007B0BB9" w:rsidRDefault="007B0BB9" w:rsidP="007B0BB9">
      <w:pPr>
        <w:rPr>
          <w:b/>
        </w:rPr>
      </w:pPr>
      <w:r w:rsidRPr="002C736C">
        <w:rPr>
          <w:b/>
          <w:color w:val="00B0F0"/>
        </w:rPr>
        <w:t>Examenopdrachten</w:t>
      </w:r>
    </w:p>
    <w:p w14:paraId="50FC2F0B" w14:textId="75A58A4A" w:rsidR="00F558AB" w:rsidRDefault="007B0BB9" w:rsidP="007B0BB9">
      <w:pPr>
        <w:rPr>
          <w:b/>
          <w:color w:val="FF0000"/>
        </w:rPr>
      </w:pPr>
      <w:r>
        <w:rPr>
          <w:b/>
        </w:rPr>
        <w:t xml:space="preserve">125 </w:t>
      </w:r>
      <w:r w:rsidR="00F558AB">
        <w:rPr>
          <w:b/>
          <w:color w:val="FF0000"/>
        </w:rPr>
        <w:t>Driehoek in cirkel</w:t>
      </w:r>
    </w:p>
    <w:p w14:paraId="215A2D1F" w14:textId="51D2F6AB" w:rsidR="007B0BB9" w:rsidRDefault="00C64914" w:rsidP="00C5315B">
      <w:r>
        <w:rPr>
          <w:b/>
          <w:bCs/>
        </w:rPr>
        <w:t>a</w:t>
      </w:r>
      <w:r w:rsidR="007B0BB9">
        <w:tab/>
      </w:r>
      <w:r w:rsidR="00C5315B">
        <w:t xml:space="preserve">Dat is wanneer </w:t>
      </w:r>
      <m:oMath>
        <m:r>
          <w:rPr>
            <w:rFonts w:ascii="Cambria Math" w:hAnsi="Cambria Math"/>
          </w:rPr>
          <m:t>BC</m:t>
        </m:r>
      </m:oMath>
      <w:r w:rsidR="003249DA">
        <w:t xml:space="preserve"> of </w:t>
      </w:r>
      <m:oMath>
        <m:r>
          <w:rPr>
            <w:rFonts w:ascii="Cambria Math" w:hAnsi="Cambria Math"/>
          </w:rPr>
          <m:t>AC</m:t>
        </m:r>
      </m:oMath>
      <w:r w:rsidR="003249DA">
        <w:t xml:space="preserve"> een middellijn is van de cirkel (Thales)</w:t>
      </w:r>
      <w:r w:rsidR="00501276">
        <w:t>.</w:t>
      </w:r>
    </w:p>
    <w:p w14:paraId="37B8DAA6" w14:textId="0392BA54" w:rsidR="00501276" w:rsidRDefault="00A00F06" w:rsidP="00C5315B">
      <w:r>
        <w:tab/>
      </w:r>
      <m:oMath>
        <m:r>
          <w:rPr>
            <w:rFonts w:ascii="Cambria Math" w:hAnsi="Cambria Math"/>
          </w:rPr>
          <m:t>BC</m:t>
        </m:r>
      </m:oMath>
      <w:r>
        <w:t xml:space="preserve"> is een middellijn als </w:t>
      </w:r>
      <m:oMath>
        <m:r>
          <w:rPr>
            <w:rFonts w:ascii="Cambria Math" w:hAnsi="Cambria Math"/>
          </w:rPr>
          <m:t>C</m:t>
        </m:r>
      </m:oMath>
      <w:r>
        <w:t>(0, 8)</w:t>
      </w:r>
    </w:p>
    <w:p w14:paraId="1E64D26D" w14:textId="12D86968" w:rsidR="0074267B" w:rsidRDefault="0074267B" w:rsidP="00C5315B">
      <w:r>
        <w:tab/>
      </w:r>
      <m:oMath>
        <m:r>
          <w:rPr>
            <w:rFonts w:ascii="Cambria Math" w:hAnsi="Cambria Math"/>
          </w:rPr>
          <m:t>AC</m:t>
        </m:r>
      </m:oMath>
      <w:r>
        <w:t xml:space="preserve"> is </w:t>
      </w:r>
      <w:r w:rsidR="00A62B8A">
        <w:t>middellijn als</w:t>
      </w:r>
      <w:r w:rsidR="00CF0D3A">
        <w:t xml:space="preserve"> </w:t>
      </w:r>
      <m:oMath>
        <m:r>
          <w:rPr>
            <w:rFonts w:ascii="Cambria Math" w:hAnsi="Cambria Math"/>
          </w:rPr>
          <m:t>AC</m:t>
        </m:r>
      </m:oMath>
      <w:r w:rsidR="00CF0D3A">
        <w:t xml:space="preserve"> door </w:t>
      </w:r>
      <m:oMath>
        <m:r>
          <w:rPr>
            <w:rFonts w:ascii="Cambria Math" w:hAnsi="Cambria Math"/>
          </w:rPr>
          <m:t>M</m:t>
        </m:r>
      </m:oMath>
      <w:r w:rsidR="00CF0D3A">
        <w:t>(0, 3) gaat</w:t>
      </w:r>
      <w:r w:rsidR="00120214">
        <w:t>.</w:t>
      </w:r>
    </w:p>
    <w:p w14:paraId="12C78771" w14:textId="0084B1A9" w:rsidR="00120214" w:rsidRDefault="00120214" w:rsidP="00C5315B"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M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4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 w:rsidR="009A76CC">
        <w:t xml:space="preserve"> e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C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A</m:t>
            </m:r>
          </m:e>
        </m:acc>
        <m:r>
          <w:rPr>
            <w:rFonts w:ascii="Cambria Math" w:hAnsi="Cambria Math"/>
          </w:rPr>
          <m:t>+2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M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0</m:t>
                </m:r>
              </m:den>
            </m:f>
          </m:e>
        </m:d>
        <m:r>
          <w:rPr>
            <w:rFonts w:ascii="Cambria Math" w:hAnsi="Cambria Math"/>
          </w:rPr>
          <m:t>+2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4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4</m:t>
                </m:r>
              </m:num>
              <m:den>
                <m:r>
                  <w:rPr>
                    <w:rFonts w:ascii="Cambria Math" w:hAnsi="Cambria Math"/>
                  </w:rPr>
                  <m:t>6</m:t>
                </m:r>
              </m:den>
            </m:f>
          </m:e>
        </m:d>
      </m:oMath>
      <w:r w:rsidR="003535E1">
        <w:tab/>
      </w:r>
      <m:oMath>
        <m:r>
          <w:rPr>
            <w:rFonts w:ascii="Cambria Math" w:hAnsi="Cambria Math"/>
          </w:rPr>
          <m:t>C</m:t>
        </m:r>
      </m:oMath>
      <w:r w:rsidR="003535E1">
        <w:t>(-4, 6)</w:t>
      </w:r>
    </w:p>
    <w:p w14:paraId="048ADCB0" w14:textId="77777777" w:rsidR="00BA335F" w:rsidRDefault="004E1038" w:rsidP="00BA335F">
      <w:r>
        <w:rPr>
          <w:b/>
          <w:bCs/>
        </w:rPr>
        <w:t>b</w:t>
      </w:r>
      <w:r w:rsidR="007B0BB9">
        <w:tab/>
      </w:r>
      <m:oMath>
        <m:r>
          <w:rPr>
            <w:rFonts w:ascii="Cambria Math" w:hAnsi="Cambria Math"/>
          </w:rPr>
          <m:t>AB=AC</m:t>
        </m:r>
      </m:oMath>
      <w:r w:rsidR="00901AA1">
        <w:t xml:space="preserve">, dus </w:t>
      </w:r>
      <m:oMath>
        <m:r>
          <w:rPr>
            <w:rFonts w:ascii="Cambria Math" w:hAnsi="Cambria Math"/>
          </w:rPr>
          <m:t>C</m:t>
        </m:r>
      </m:oMath>
      <w:r w:rsidR="00901AA1">
        <w:t xml:space="preserve"> ligt op een cirkel met middelpunt </w:t>
      </w:r>
      <m:oMath>
        <m:r>
          <w:rPr>
            <w:rFonts w:ascii="Cambria Math" w:hAnsi="Cambria Math"/>
          </w:rPr>
          <m:t>A</m:t>
        </m:r>
      </m:oMath>
      <w:r w:rsidR="002379CE">
        <w:t>(4, 0) en straal</w:t>
      </w:r>
    </w:p>
    <w:p w14:paraId="1B81BC4E" w14:textId="0D90662B" w:rsidR="004E1038" w:rsidRDefault="00BA335F" w:rsidP="00BA335F">
      <w:r>
        <w:tab/>
      </w:r>
      <m:oMath>
        <m:r>
          <w:rPr>
            <w:rFonts w:ascii="Cambria Math" w:hAnsi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0</m:t>
            </m:r>
          </m:e>
        </m:rad>
      </m:oMath>
      <w:r w:rsidR="00F375DD">
        <w:t xml:space="preserve">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0</m:t>
        </m:r>
      </m:oMath>
    </w:p>
    <w:p w14:paraId="46B42525" w14:textId="16C7757C" w:rsidR="00CC2181" w:rsidRDefault="00CC2181" w:rsidP="00CC2181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5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</m:t>
        </m:r>
      </m:oMath>
    </w:p>
    <w:p w14:paraId="0AB69982" w14:textId="291CA2B9" w:rsidR="00CC2181" w:rsidRPr="00CC2181" w:rsidRDefault="00CC2181" w:rsidP="00CC2181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y+9-25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+16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</m:t>
        </m:r>
      </m:oMath>
    </w:p>
    <w:p w14:paraId="7D419395" w14:textId="77777777" w:rsidR="00A52F94" w:rsidRDefault="0078288B" w:rsidP="00CC2181">
      <w:r>
        <w:tab/>
      </w:r>
      <m:oMath>
        <m:r>
          <w:rPr>
            <w:rFonts w:ascii="Cambria Math" w:hAnsi="Cambria Math"/>
          </w:rPr>
          <m:t>6y=8x-12</m:t>
        </m:r>
      </m:oMath>
    </w:p>
    <w:p w14:paraId="51A2A424" w14:textId="77777777" w:rsidR="00EB4C91" w:rsidRDefault="00A52F94" w:rsidP="00CC2181">
      <w:r>
        <w:tab/>
      </w:r>
      <m:oMath>
        <m:r>
          <w:rPr>
            <w:rFonts w:ascii="Cambria Math" w:hAnsi="Cambria Math"/>
          </w:rPr>
          <m:t>y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-2</m:t>
        </m:r>
      </m:oMath>
    </w:p>
    <w:p w14:paraId="4044D832" w14:textId="77777777" w:rsidR="00C054B6" w:rsidRDefault="00EB4C91" w:rsidP="00CC2181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x-5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</w:p>
    <w:p w14:paraId="385F1EC5" w14:textId="1D013D36" w:rsidR="00BA335F" w:rsidRDefault="00BA335F" w:rsidP="00CC2181">
      <w:r>
        <w:tab/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x(x-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=0</m:t>
        </m:r>
      </m:oMath>
    </w:p>
    <w:p w14:paraId="469BEF37" w14:textId="63429D56" w:rsidR="00C736AC" w:rsidRDefault="00C736AC" w:rsidP="00CC2181">
      <w:r>
        <w:tab/>
      </w:r>
      <m:oMath>
        <m:r>
          <w:rPr>
            <w:rFonts w:ascii="Cambria Math" w:hAnsi="Cambria Math"/>
          </w:rPr>
          <m:t>x=0∨x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F0692A">
        <w:t xml:space="preserve"> en dat geeft </w:t>
      </w:r>
      <m:oMath>
        <m:r>
          <w:rPr>
            <w:rFonts w:ascii="Cambria Math" w:hAnsi="Cambria Math"/>
          </w:rPr>
          <m:t>C(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, 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)</m:t>
        </m:r>
      </m:oMath>
    </w:p>
    <w:p w14:paraId="5E6088E1" w14:textId="77777777" w:rsidR="007B0BB9" w:rsidRDefault="007B0BB9" w:rsidP="007B0BB9"/>
    <w:p w14:paraId="38701407" w14:textId="0B626F93" w:rsidR="007B0BB9" w:rsidRDefault="007B0BB9" w:rsidP="007B0BB9">
      <w:r>
        <w:rPr>
          <w:b/>
        </w:rPr>
        <w:t xml:space="preserve">126 </w:t>
      </w:r>
      <w:r w:rsidR="00440923">
        <w:rPr>
          <w:b/>
          <w:color w:val="FF0000"/>
        </w:rPr>
        <w:t>Lijnen door de oorsprong en een cirkel</w:t>
      </w:r>
    </w:p>
    <w:p w14:paraId="3EBD26C9" w14:textId="5ABE9DFF" w:rsidR="003C681F" w:rsidRDefault="007B0BB9" w:rsidP="003C681F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7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</w:p>
    <w:p w14:paraId="27E69086" w14:textId="0879C2CF" w:rsidR="00BC42E1" w:rsidRDefault="00BC42E1" w:rsidP="003C681F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t-7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</w:p>
    <w:p w14:paraId="1BEC44A6" w14:textId="76668039" w:rsidR="00A74FE6" w:rsidRDefault="00A74FE6" w:rsidP="003C681F">
      <w:r>
        <w:tab/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0t+25=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6t+5</m:t>
            </m:r>
          </m:e>
        </m:d>
        <m:r>
          <w:rPr>
            <w:rFonts w:ascii="Cambria Math" w:hAnsi="Cambria Math"/>
          </w:rPr>
          <m:t>=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5</m:t>
            </m:r>
          </m:e>
        </m:d>
        <m:r>
          <w:rPr>
            <w:rFonts w:ascii="Cambria Math" w:hAnsi="Cambria Math"/>
          </w:rPr>
          <m:t>=0</m:t>
        </m:r>
      </m:oMath>
    </w:p>
    <w:p w14:paraId="48E94DD6" w14:textId="317519E5" w:rsidR="00945829" w:rsidRDefault="00945829" w:rsidP="003C681F">
      <w:r>
        <w:tab/>
      </w:r>
      <m:oMath>
        <m:r>
          <w:rPr>
            <w:rFonts w:ascii="Cambria Math" w:hAnsi="Cambria Math"/>
          </w:rPr>
          <m:t>t=1∨t=5</m:t>
        </m:r>
      </m:oMath>
    </w:p>
    <w:p w14:paraId="36395081" w14:textId="0174750B" w:rsidR="007B0BB9" w:rsidRDefault="00945829" w:rsidP="007B0BB9">
      <w:r>
        <w:tab/>
        <w:t>(</w:t>
      </w:r>
      <w:r w:rsidR="00480025">
        <w:t>1, 2) en (5, 10)</w:t>
      </w:r>
    </w:p>
    <w:p w14:paraId="023344F2" w14:textId="77777777" w:rsidR="004139E6" w:rsidRDefault="004139E6" w:rsidP="007B0BB9"/>
    <w:p w14:paraId="4FD248AB" w14:textId="3BEF2385" w:rsidR="007B0BB9" w:rsidRDefault="007B0BB9" w:rsidP="007B0BB9">
      <w:r>
        <w:rPr>
          <w:b/>
        </w:rPr>
        <w:t xml:space="preserve">127 </w:t>
      </w:r>
      <w:r w:rsidR="006A39C7">
        <w:rPr>
          <w:b/>
          <w:color w:val="FF0000"/>
        </w:rPr>
        <w:t>Driehoek met bewegend hoekpunt</w:t>
      </w:r>
    </w:p>
    <w:p w14:paraId="1884F434" w14:textId="60D3C882" w:rsidR="007B0BB9" w:rsidRDefault="00A465D9" w:rsidP="007B0BB9">
      <w:r>
        <w:rPr>
          <w:b/>
          <w:bCs/>
        </w:rPr>
        <w:t>a</w:t>
      </w:r>
      <w:r>
        <w:tab/>
      </w:r>
      <w:r w:rsidR="00871435">
        <w:t xml:space="preserve">geen driehoek als </w:t>
      </w:r>
      <m:oMath>
        <m:r>
          <w:rPr>
            <w:rFonts w:ascii="Cambria Math" w:hAnsi="Cambria Math"/>
          </w:rPr>
          <m:t>P</m:t>
        </m:r>
      </m:oMath>
      <w:r w:rsidR="00871435">
        <w:t xml:space="preserve"> samenvalt met snijpunt van </w:t>
      </w:r>
      <m:oMath>
        <m:r>
          <w:rPr>
            <w:rFonts w:ascii="Cambria Math" w:hAnsi="Cambria Math"/>
          </w:rPr>
          <m:t>m</m:t>
        </m:r>
      </m:oMath>
      <w:r w:rsidR="00871435">
        <w:t xml:space="preserve"> en </w:t>
      </w:r>
      <m:oMath>
        <m:r>
          <w:rPr>
            <w:rFonts w:ascii="Cambria Math" w:hAnsi="Cambria Math"/>
          </w:rPr>
          <m:t>k</m:t>
        </m:r>
      </m:oMath>
      <w:r w:rsidR="00871435">
        <w:t>.</w:t>
      </w:r>
    </w:p>
    <w:p w14:paraId="5F4499D7" w14:textId="7548B237" w:rsidR="00871435" w:rsidRDefault="00871435" w:rsidP="007B0BB9">
      <w:r>
        <w:tab/>
      </w:r>
      <m:oMath>
        <m:r>
          <w:rPr>
            <w:rFonts w:ascii="Cambria Math" w:hAnsi="Cambria Math"/>
          </w:rPr>
          <m:t>k: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0</m:t>
            </m:r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y=1</m:t>
        </m:r>
      </m:oMath>
      <w:r w:rsidR="00BF49DD">
        <w:t xml:space="preserve"> (</w:t>
      </w:r>
      <m:oMath>
        <m:r>
          <w:rPr>
            <w:rFonts w:ascii="Cambria Math" w:hAnsi="Cambria Math"/>
          </w:rPr>
          <m:t>x+4y=40</m:t>
        </m:r>
      </m:oMath>
      <w:r w:rsidR="00BF2382">
        <w:t xml:space="preserve">) en </w:t>
      </w:r>
      <m:oMath>
        <m:r>
          <w:rPr>
            <w:rFonts w:ascii="Cambria Math" w:hAnsi="Cambria Math"/>
          </w:rPr>
          <m:t xml:space="preserve">m: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y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8</m:t>
                </m:r>
              </m:num>
              <m:den>
                <m:r>
                  <w:rPr>
                    <w:rFonts w:ascii="Cambria Math" w:hAnsi="Cambria Math"/>
                  </w:rPr>
                  <m:t>30</m:t>
                </m:r>
              </m:den>
            </m:f>
          </m:e>
        </m:d>
        <m:r>
          <w:rPr>
            <w:rFonts w:ascii="Cambria Math" w:hAnsi="Cambria Math"/>
          </w:rPr>
          <m:t>+t⋅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-3</m:t>
                </m:r>
              </m:den>
            </m:f>
          </m:e>
        </m:d>
      </m:oMath>
    </w:p>
    <w:p w14:paraId="45E2F3E5" w14:textId="588233D4" w:rsidR="00E2669E" w:rsidRDefault="00E2669E" w:rsidP="007B0BB9">
      <w:r>
        <w:tab/>
      </w:r>
      <m:oMath>
        <m:r>
          <w:rPr>
            <w:rFonts w:ascii="Cambria Math" w:hAnsi="Cambria Math"/>
          </w:rPr>
          <m:t>18+5t+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0-3t</m:t>
            </m:r>
          </m:e>
        </m:d>
        <m:r>
          <w:rPr>
            <w:rFonts w:ascii="Cambria Math" w:hAnsi="Cambria Math"/>
          </w:rPr>
          <m:t>=40</m:t>
        </m:r>
      </m:oMath>
    </w:p>
    <w:p w14:paraId="548CA75A" w14:textId="41D5CE1A" w:rsidR="00F87B69" w:rsidRDefault="00F87B69" w:rsidP="007B0BB9">
      <w:r>
        <w:tab/>
      </w:r>
      <m:oMath>
        <m:r>
          <w:rPr>
            <w:rFonts w:ascii="Cambria Math" w:hAnsi="Cambria Math"/>
          </w:rPr>
          <m:t>-7t=-98</m:t>
        </m:r>
      </m:oMath>
    </w:p>
    <w:p w14:paraId="673C4CD1" w14:textId="085AA826" w:rsidR="003E24E0" w:rsidRDefault="003E24E0" w:rsidP="007B0BB9">
      <w:r>
        <w:tab/>
      </w:r>
      <m:oMath>
        <m:r>
          <w:rPr>
            <w:rFonts w:ascii="Cambria Math" w:hAnsi="Cambria Math"/>
          </w:rPr>
          <m:t>t=14</m:t>
        </m:r>
      </m:oMath>
      <w:r w:rsidR="00DB2814">
        <w:t xml:space="preserve"> en dat geeft </w:t>
      </w:r>
      <m:oMath>
        <m:r>
          <w:rPr>
            <w:rFonts w:ascii="Cambria Math" w:hAnsi="Cambria Math"/>
          </w:rPr>
          <m:t>P</m:t>
        </m:r>
      </m:oMath>
      <w:r w:rsidR="00DB2814">
        <w:t xml:space="preserve">(88, </w:t>
      </w:r>
      <w:r w:rsidR="002B4C31">
        <w:t>-12)</w:t>
      </w:r>
    </w:p>
    <w:p w14:paraId="36DA1809" w14:textId="77777777" w:rsidR="002236CA" w:rsidRDefault="002236CA">
      <w:pPr>
        <w:rPr>
          <w:b/>
          <w:bCs/>
        </w:rPr>
      </w:pPr>
      <w:r>
        <w:rPr>
          <w:b/>
          <w:bCs/>
        </w:rPr>
        <w:br w:type="page"/>
      </w:r>
    </w:p>
    <w:p w14:paraId="0324FBDF" w14:textId="2B6AAF76" w:rsidR="002B4C31" w:rsidRDefault="002B4C31" w:rsidP="007B0BB9">
      <w:r>
        <w:rPr>
          <w:b/>
          <w:bCs/>
        </w:rPr>
        <w:lastRenderedPageBreak/>
        <w:t>b</w:t>
      </w:r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A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8+5t</m:t>
                </m:r>
              </m:num>
              <m:den>
                <m:r>
                  <w:rPr>
                    <w:rFonts w:ascii="Cambria Math" w:hAnsi="Cambria Math"/>
                  </w:rPr>
                  <m:t>20-3t</m:t>
                </m:r>
              </m:den>
            </m:f>
          </m:e>
        </m:d>
      </m:oMath>
      <w:r w:rsidR="00663563">
        <w:t xml:space="preserve"> e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B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22+5t</m:t>
                </m:r>
              </m:num>
              <m:den>
                <m:r>
                  <w:rPr>
                    <w:rFonts w:ascii="Cambria Math" w:hAnsi="Cambria Math"/>
                  </w:rPr>
                  <m:t>30-3t</m:t>
                </m:r>
              </m:den>
            </m:f>
          </m:e>
        </m:d>
      </m:oMath>
    </w:p>
    <w:p w14:paraId="4F560654" w14:textId="2C6CC63D" w:rsidR="00B45FE5" w:rsidRDefault="00B45FE5" w:rsidP="007B0BB9"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A</m:t>
            </m:r>
          </m:e>
        </m:acc>
        <m:r>
          <w:rPr>
            <w:rFonts w:ascii="Cambria Math" w:hAnsi="Cambria Math"/>
          </w:rPr>
          <m:t>⋅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B</m:t>
            </m:r>
          </m:e>
        </m:acc>
        <m:r>
          <w:rPr>
            <w:rFonts w:ascii="Cambria Math" w:hAnsi="Cambria Math"/>
          </w:rPr>
          <m:t>=0</m:t>
        </m:r>
      </m:oMath>
      <w:r>
        <w:t xml:space="preserve"> geeft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8+5t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2+5t</m:t>
            </m:r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0-3t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0-3t</m:t>
            </m:r>
          </m:e>
        </m:d>
        <m:r>
          <w:rPr>
            <w:rFonts w:ascii="Cambria Math" w:hAnsi="Cambria Math"/>
          </w:rPr>
          <m:t>=0</m:t>
        </m:r>
      </m:oMath>
    </w:p>
    <w:p w14:paraId="38A5FE16" w14:textId="6E93F4E1" w:rsidR="00862403" w:rsidRDefault="00862403" w:rsidP="007B0BB9">
      <w:r>
        <w:tab/>
      </w:r>
      <m:oMath>
        <m:r>
          <w:rPr>
            <w:rFonts w:ascii="Cambria Math" w:hAnsi="Cambria Math"/>
          </w:rPr>
          <m:t>3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70t+204=3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5t+6</m:t>
            </m:r>
          </m:e>
        </m:d>
        <m:r>
          <w:rPr>
            <w:rFonts w:ascii="Cambria Math" w:hAnsi="Cambria Math"/>
          </w:rPr>
          <m:t>=3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3</m:t>
            </m:r>
          </m:e>
        </m:d>
        <m:r>
          <w:rPr>
            <w:rFonts w:ascii="Cambria Math" w:hAnsi="Cambria Math"/>
          </w:rPr>
          <m:t>=0</m:t>
        </m:r>
      </m:oMath>
    </w:p>
    <w:p w14:paraId="463ADBD9" w14:textId="2511C729" w:rsidR="00C6303E" w:rsidRDefault="00C6303E" w:rsidP="007B0BB9">
      <w:r>
        <w:tab/>
      </w:r>
      <m:oMath>
        <m:r>
          <w:rPr>
            <w:rFonts w:ascii="Cambria Math" w:hAnsi="Cambria Math"/>
          </w:rPr>
          <m:t>t=2∨t=3</m:t>
        </m:r>
      </m:oMath>
    </w:p>
    <w:p w14:paraId="134F7EBE" w14:textId="58413E07" w:rsidR="00C6303E" w:rsidRDefault="00C6303E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28, 24)</m:t>
        </m:r>
      </m:oMath>
      <w:r w:rsidR="006F358E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33, 21)</m:t>
        </m:r>
      </m:oMath>
    </w:p>
    <w:p w14:paraId="64BF4F95" w14:textId="0BE88BB2" w:rsidR="00E0361D" w:rsidRPr="00B45FE5" w:rsidRDefault="00E0361D" w:rsidP="007B0BB9">
      <w:pPr>
        <w:rPr>
          <w:b/>
          <w:bCs/>
        </w:rPr>
      </w:pPr>
      <w:r>
        <w:tab/>
      </w:r>
      <m:oMath>
        <m:r>
          <w:rPr>
            <w:rFonts w:ascii="Cambria Math" w:hAnsi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700</m:t>
            </m:r>
          </m:e>
        </m:rad>
      </m:oMath>
      <w:r w:rsidR="00312EF0">
        <w:t xml:space="preserve">, </w:t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80</m:t>
            </m:r>
          </m:e>
        </m:rad>
      </m:oMath>
      <w:r w:rsidR="009A394E">
        <w:t xml:space="preserve"> en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20</m:t>
            </m:r>
          </m:e>
        </m:rad>
      </m:oMath>
      <w:r w:rsidR="007455E8">
        <w:t>: niet gelijkbenig</w:t>
      </w:r>
    </w:p>
    <w:p w14:paraId="00130FF2" w14:textId="6055508D" w:rsidR="00EA7FA7" w:rsidRDefault="007455E8" w:rsidP="007B0BB9">
      <w:r>
        <w:tab/>
      </w:r>
      <m:oMath>
        <m:r>
          <w:rPr>
            <w:rFonts w:ascii="Cambria Math" w:hAnsi="Cambria Math"/>
          </w:rPr>
          <m:t>A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210</m:t>
            </m:r>
          </m:e>
        </m:rad>
      </m:oMath>
      <w:r>
        <w:t xml:space="preserve"> en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90</m:t>
            </m:r>
          </m:e>
        </m:rad>
      </m:oMath>
      <w:r>
        <w:t>: niet gelijkbenig</w:t>
      </w:r>
    </w:p>
    <w:p w14:paraId="61C28E9E" w14:textId="77777777" w:rsidR="002B1B1D" w:rsidRPr="002B4C31" w:rsidRDefault="002B1B1D" w:rsidP="007B0BB9"/>
    <w:p w14:paraId="3F993C5E" w14:textId="24587BF9" w:rsidR="007B0BB9" w:rsidRDefault="007B0BB9" w:rsidP="007B0BB9">
      <w:r>
        <w:rPr>
          <w:b/>
        </w:rPr>
        <w:t xml:space="preserve">128 </w:t>
      </w:r>
      <w:r w:rsidR="00FE5796">
        <w:rPr>
          <w:b/>
          <w:color w:val="FF0000"/>
        </w:rPr>
        <w:t>Zwaartepunt en rakende cirkels</w:t>
      </w:r>
    </w:p>
    <w:p w14:paraId="74ADB4F1" w14:textId="1CE62267" w:rsidR="008F136C" w:rsidRDefault="008F136C" w:rsidP="008F136C">
      <w:r>
        <w:rPr>
          <w:b/>
          <w:bCs/>
        </w:rPr>
        <w:t>a</w:t>
      </w:r>
      <w:r w:rsidR="007B0BB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8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</w:p>
    <w:p w14:paraId="0252147D" w14:textId="2D2B0DF7" w:rsidR="007B0BB9" w:rsidRDefault="00AD2089" w:rsidP="00AD208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-8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00</m:t>
        </m:r>
      </m:oMath>
    </w:p>
    <w:p w14:paraId="510D6368" w14:textId="652FC2A8" w:rsidR="00833553" w:rsidRDefault="00833553" w:rsidP="00AD208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6</m:t>
        </m:r>
      </m:oMath>
    </w:p>
    <w:p w14:paraId="41927350" w14:textId="14AE294C" w:rsidR="00833553" w:rsidRDefault="00833553" w:rsidP="00AD2089">
      <w:r>
        <w:tab/>
      </w:r>
      <m:oMath>
        <m:r>
          <w:rPr>
            <w:rFonts w:ascii="Cambria Math" w:hAnsi="Cambria Math"/>
          </w:rPr>
          <m:t>x-14=-6∨x-14=6</m:t>
        </m:r>
      </m:oMath>
    </w:p>
    <w:p w14:paraId="3E170F39" w14:textId="76B96EEC" w:rsidR="001E4EE5" w:rsidRDefault="001E4EE5" w:rsidP="00AD208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8</m:t>
        </m:r>
      </m:oMath>
      <w:r w:rsidR="00BD71EA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20</m:t>
        </m:r>
      </m:oMath>
    </w:p>
    <w:p w14:paraId="75BC84B4" w14:textId="504F9580" w:rsidR="00BD71EA" w:rsidRDefault="00181D14" w:rsidP="00AD2089"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Z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0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0</m:t>
                </m:r>
              </m:num>
              <m:den>
                <m:r>
                  <w:rPr>
                    <w:rFonts w:ascii="Cambria Math" w:hAnsi="Cambria Math"/>
                  </w:rPr>
                  <m:t>0</m:t>
                </m:r>
              </m:den>
            </m:f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4</m:t>
                </m:r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2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den>
            </m:f>
          </m:e>
        </m:d>
      </m:oMath>
      <w:r w:rsidR="00CE520F">
        <w:tab/>
        <w:t xml:space="preserve">dus </w:t>
      </w:r>
      <m:oMath>
        <m:r>
          <w:rPr>
            <w:rFonts w:ascii="Cambria Math" w:hAnsi="Cambria Math"/>
          </w:rPr>
          <m:t>Z(12, 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</w:p>
    <w:p w14:paraId="101C6CF8" w14:textId="742437C2" w:rsidR="00833553" w:rsidRDefault="00CE520F" w:rsidP="00AD2089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N</m:t>
        </m:r>
      </m:oMath>
      <w:r w:rsidR="0088771F">
        <w:t>(</w:t>
      </w:r>
      <m:oMath>
        <m:r>
          <w:rPr>
            <w:rFonts w:ascii="Cambria Math" w:hAnsi="Cambria Math"/>
          </w:rPr>
          <m:t>r</m:t>
        </m:r>
      </m:oMath>
      <w:r w:rsidR="0088771F">
        <w:t>, 0)</w:t>
      </w:r>
    </w:p>
    <w:p w14:paraId="5D26AAAC" w14:textId="58476B66" w:rsidR="00025246" w:rsidRDefault="00025246" w:rsidP="00AD2089">
      <w:r>
        <w:tab/>
      </w:r>
      <m:oMath>
        <m:r>
          <w:rPr>
            <w:rFonts w:ascii="Cambria Math" w:hAnsi="Cambria Math"/>
          </w:rPr>
          <m:t>ON=NM-r</m:t>
        </m:r>
      </m:oMath>
    </w:p>
    <w:p w14:paraId="5C338A33" w14:textId="46EFFADA" w:rsidR="00833553" w:rsidRDefault="00E74B36" w:rsidP="00AD2089">
      <w:r>
        <w:rPr>
          <w:noProof/>
        </w:rPr>
        <w:drawing>
          <wp:anchor distT="0" distB="0" distL="114300" distR="114300" simplePos="0" relativeHeight="251671552" behindDoc="0" locked="0" layoutInCell="1" allowOverlap="1" wp14:anchorId="2DC6E7B4" wp14:editId="55F43509">
            <wp:simplePos x="0" y="0"/>
            <wp:positionH relativeFrom="column">
              <wp:posOffset>3455247</wp:posOffset>
            </wp:positionH>
            <wp:positionV relativeFrom="paragraph">
              <wp:posOffset>157692</wp:posOffset>
            </wp:positionV>
            <wp:extent cx="1765300" cy="1734820"/>
            <wp:effectExtent l="0" t="0" r="6350" b="0"/>
            <wp:wrapNone/>
            <wp:docPr id="66878813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336" t="47551" r="68539" b="312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73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476D">
        <w:tab/>
      </w:r>
      <m:oMath>
        <m:r>
          <w:rPr>
            <w:rFonts w:ascii="Cambria Math" w:hAnsi="Cambria Math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4-r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64</m:t>
            </m:r>
          </m:e>
        </m:rad>
        <m:r>
          <w:rPr>
            <w:rFonts w:ascii="Cambria Math" w:hAnsi="Cambria Math"/>
          </w:rPr>
          <m:t>-10</m:t>
        </m:r>
      </m:oMath>
    </w:p>
    <w:p w14:paraId="0C24AC7D" w14:textId="454A5D32" w:rsidR="00753A2F" w:rsidRDefault="00753A2F" w:rsidP="00AD208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r+10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4-r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4</m:t>
        </m:r>
      </m:oMath>
    </w:p>
    <w:p w14:paraId="441A847E" w14:textId="411515C7" w:rsidR="00753A2F" w:rsidRDefault="00753A2F" w:rsidP="00AD208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0r+100=196-28r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4</m:t>
        </m:r>
      </m:oMath>
    </w:p>
    <w:p w14:paraId="5D681FFD" w14:textId="2B043138" w:rsidR="00146B44" w:rsidRDefault="00146B44" w:rsidP="00AD2089">
      <w:r>
        <w:tab/>
      </w:r>
      <m:oMath>
        <m:r>
          <w:rPr>
            <w:rFonts w:ascii="Cambria Math" w:hAnsi="Cambria Math"/>
          </w:rPr>
          <m:t>48r=160</m:t>
        </m:r>
      </m:oMath>
    </w:p>
    <w:p w14:paraId="2FE1FFCD" w14:textId="3D484277" w:rsidR="00146B44" w:rsidRPr="00AD2089" w:rsidRDefault="00146B44" w:rsidP="00AD2089">
      <w:r>
        <w:tab/>
      </w:r>
      <m:oMath>
        <m:r>
          <w:rPr>
            <w:rFonts w:ascii="Cambria Math" w:hAnsi="Cambria Math"/>
          </w:rPr>
          <m:t>r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062D50CA" w14:textId="2B3447FC" w:rsidR="006E1628" w:rsidRDefault="006E1628" w:rsidP="007B0BB9"/>
    <w:p w14:paraId="3EF60F28" w14:textId="270E802C" w:rsidR="007B0BB9" w:rsidRDefault="007B0BB9" w:rsidP="007B0BB9">
      <w:pPr>
        <w:rPr>
          <w:b/>
          <w:color w:val="FF0000"/>
        </w:rPr>
      </w:pPr>
      <w:r>
        <w:rPr>
          <w:b/>
        </w:rPr>
        <w:t xml:space="preserve">129 </w:t>
      </w:r>
      <w:r>
        <w:rPr>
          <w:b/>
          <w:color w:val="FF0000"/>
        </w:rPr>
        <w:t>Zwaartepunt</w:t>
      </w:r>
    </w:p>
    <w:p w14:paraId="3E7971E8" w14:textId="77777777" w:rsidR="00AD79B1" w:rsidRDefault="00AD79B1" w:rsidP="007B0BB9"/>
    <w:p w14:paraId="56C24927" w14:textId="77777777" w:rsidR="00337795" w:rsidRDefault="00337795" w:rsidP="007B0BB9"/>
    <w:p w14:paraId="3CBF98E2" w14:textId="77777777" w:rsidR="00337795" w:rsidRPr="00CB6BA2" w:rsidRDefault="00337795" w:rsidP="007B0BB9"/>
    <w:p w14:paraId="1E677F3B" w14:textId="247E421E" w:rsidR="00AD79B1" w:rsidRPr="00CB6BA2" w:rsidRDefault="00CB6BA2" w:rsidP="007B0BB9">
      <w:pPr>
        <w:rPr>
          <w:b/>
          <w:bCs/>
        </w:rPr>
      </w:pPr>
      <w:r>
        <w:rPr>
          <w:b/>
          <w:bCs/>
        </w:rPr>
        <w:t>130</w:t>
      </w:r>
      <w:r w:rsidR="004C7767">
        <w:rPr>
          <w:b/>
          <w:bCs/>
        </w:rPr>
        <w:t xml:space="preserve"> </w:t>
      </w:r>
      <w:r w:rsidR="004C7767" w:rsidRPr="004C7767">
        <w:rPr>
          <w:b/>
          <w:bCs/>
          <w:color w:val="FF0000"/>
        </w:rPr>
        <w:t>Lijn en cirkel</w:t>
      </w:r>
    </w:p>
    <w:p w14:paraId="1B82ED1D" w14:textId="77777777" w:rsidR="00FE59B4" w:rsidRDefault="004C7767" w:rsidP="00FE59B4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c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</m:oMath>
      <w:r w:rsidR="001F1E15">
        <w:t xml:space="preserve"> en </w:t>
      </w:r>
      <m:oMath>
        <m:r>
          <w:rPr>
            <w:rFonts w:ascii="Cambria Math" w:hAnsi="Cambria Math"/>
          </w:rPr>
          <m:t>k:y=ax+4</m:t>
        </m:r>
      </m:oMath>
      <w:r w:rsidR="00FE59B4">
        <w:tab/>
      </w:r>
      <w:r w:rsidR="00FE59B4">
        <w:rPr>
          <w:b/>
          <w:bCs/>
        </w:rPr>
        <w:t>b</w:t>
      </w:r>
      <w:r w:rsidR="00FE59B4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  <w:r w:rsidR="00FE59B4">
        <w:t xml:space="preserve"> 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</m:oMath>
    </w:p>
    <w:p w14:paraId="61035141" w14:textId="380A5C80" w:rsidR="00B478ED" w:rsidRDefault="00B478ED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x+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</m:oMath>
      <w:r w:rsidR="00FE59B4">
        <w:tab/>
      </w:r>
      <w:r w:rsidR="00FE59B4">
        <w:tab/>
      </w:r>
      <w:r w:rsidR="00FE59B4">
        <w:tab/>
      </w:r>
      <w:r w:rsidR="00FE59B4">
        <w:tab/>
      </w:r>
      <m:oMath>
        <m:r>
          <w:rPr>
            <w:rFonts w:ascii="Cambria Math" w:hAnsi="Cambria Math"/>
          </w:rPr>
          <m:t>9-4x+4=4</m:t>
        </m:r>
      </m:oMath>
    </w:p>
    <w:p w14:paraId="5B4542D6" w14:textId="77777777" w:rsidR="00FE59B4" w:rsidRDefault="00B478ED" w:rsidP="00FE59B4"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a-4</m:t>
            </m:r>
          </m:e>
        </m:d>
        <m:r>
          <w:rPr>
            <w:rFonts w:ascii="Cambria Math" w:hAnsi="Cambria Math"/>
          </w:rPr>
          <m:t>x+16=0</m:t>
        </m:r>
      </m:oMath>
      <w:r w:rsidR="00FE59B4">
        <w:tab/>
      </w:r>
      <w:r w:rsidR="00FE59B4">
        <w:tab/>
      </w:r>
      <w:r w:rsidR="00FE59B4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6CA73E85" w14:textId="620B3E14" w:rsidR="00571832" w:rsidRDefault="00571832" w:rsidP="007B0BB9">
      <w:r>
        <w:tab/>
      </w:r>
      <m:oMath>
        <m:r>
          <w:rPr>
            <w:rFonts w:ascii="Cambria Math" w:hAnsi="Cambria Math"/>
          </w:rPr>
          <m:t>D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8a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0</m:t>
        </m:r>
      </m:oMath>
      <w:r w:rsidR="00FE59B4">
        <w:tab/>
      </w:r>
      <w:r w:rsidR="00FE59B4">
        <w:tab/>
      </w:r>
      <w:r w:rsidR="00FE59B4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</w:p>
    <w:p w14:paraId="5D15117C" w14:textId="563F5C1F" w:rsidR="00B340B3" w:rsidRPr="00A52F3E" w:rsidRDefault="00B340B3" w:rsidP="007B0BB9">
      <w:r>
        <w:tab/>
      </w:r>
      <m:oMath>
        <m:r>
          <w:rPr>
            <w:rFonts w:ascii="Cambria Math" w:hAnsi="Cambria Math"/>
          </w:rPr>
          <m:t>-64a-48=0</m:t>
        </m:r>
      </m:oMath>
      <w:r w:rsidR="00FE59B4">
        <w:tab/>
      </w:r>
      <w:r w:rsidR="00FE59B4">
        <w:tab/>
      </w:r>
      <w:r w:rsidR="00FE59B4">
        <w:tab/>
      </w:r>
      <w:r w:rsidR="00FE59B4">
        <w:tab/>
      </w:r>
      <w:r w:rsidR="00FE59B4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</w:p>
    <w:p w14:paraId="02CAB552" w14:textId="6BC1D804" w:rsidR="00A52F3E" w:rsidRDefault="00A52F3E" w:rsidP="007B0BB9">
      <w:r>
        <w:tab/>
      </w:r>
      <m:oMath>
        <m:r>
          <w:rPr>
            <w:rFonts w:ascii="Cambria Math" w:hAnsi="Cambria Math"/>
          </w:rPr>
          <m:t>a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FE59B4">
        <w:tab/>
      </w:r>
      <w:r w:rsidR="00FE59B4">
        <w:tab/>
      </w:r>
      <w:r w:rsidR="00FE59B4">
        <w:tab/>
      </w:r>
      <w:r w:rsidR="00FE59B4">
        <w:tab/>
      </w:r>
      <w:r w:rsidR="00FE59B4">
        <w:tab/>
      </w:r>
      <w:r w:rsidR="00FE59B4">
        <w:tab/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7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</w:p>
    <w:p w14:paraId="2B209A3C" w14:textId="7C9592FD" w:rsidR="004D7F0D" w:rsidRDefault="004D7F0D" w:rsidP="007B0BB9">
      <w:r>
        <w:tab/>
      </w:r>
      <m:oMath>
        <m:r>
          <w:rPr>
            <w:rFonts w:ascii="Cambria Math" w:hAnsi="Cambria Math"/>
          </w:rPr>
          <m:t>k: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+4</m:t>
        </m:r>
      </m:oMath>
    </w:p>
    <w:p w14:paraId="6C4E1343" w14:textId="1C60E708" w:rsidR="00514D18" w:rsidRDefault="00514D18" w:rsidP="007B0BB9">
      <w:r>
        <w:tab/>
      </w:r>
      <m:oMath>
        <m:r>
          <w:rPr>
            <w:rFonts w:ascii="Cambria Math" w:hAnsi="Cambria Math"/>
          </w:rPr>
          <m:t>y=0</m:t>
        </m:r>
      </m:oMath>
      <w:r>
        <w:t xml:space="preserve"> geef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2663A759" w14:textId="71E554FB" w:rsidR="00376421" w:rsidRDefault="00376421" w:rsidP="007B0BB9"/>
    <w:p w14:paraId="659ED2CD" w14:textId="6AFA1E58" w:rsidR="002F15DB" w:rsidRPr="002F15DB" w:rsidRDefault="002F15DB" w:rsidP="007B0BB9">
      <w:pPr>
        <w:rPr>
          <w:b/>
          <w:bCs/>
          <w:color w:val="FF0000"/>
        </w:rPr>
      </w:pPr>
      <w:r>
        <w:rPr>
          <w:b/>
          <w:bCs/>
        </w:rPr>
        <w:t xml:space="preserve">131 </w:t>
      </w:r>
      <w:r w:rsidRPr="002F15DB">
        <w:rPr>
          <w:b/>
          <w:bCs/>
          <w:color w:val="FF0000"/>
        </w:rPr>
        <w:t>Raakcirkel en raaklijnen</w:t>
      </w:r>
    </w:p>
    <w:p w14:paraId="5E38D36C" w14:textId="48961168" w:rsidR="002F15DB" w:rsidRDefault="002F15DB" w:rsidP="007B0BB9">
      <w:r>
        <w:rPr>
          <w:b/>
          <w:bCs/>
        </w:rPr>
        <w:t>a</w:t>
      </w:r>
      <w:r>
        <w:tab/>
      </w:r>
      <w:r w:rsidR="00DF77A9">
        <w:t xml:space="preserve">Stel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(0, p)</m:t>
        </m:r>
      </m:oMath>
    </w:p>
    <w:p w14:paraId="2485FEDA" w14:textId="25FF9E32" w:rsidR="00D85D21" w:rsidRDefault="00D85D21" w:rsidP="007B0BB9">
      <w:r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</w:p>
    <w:p w14:paraId="0DF0D684" w14:textId="609DBF04" w:rsidR="0047470C" w:rsidRDefault="0047470C" w:rsidP="007B0BB9">
      <w:r>
        <w:tab/>
      </w:r>
      <m:oMath>
        <m:r>
          <w:rPr>
            <w:rFonts w:ascii="Cambria Math" w:hAnsi="Cambria Math"/>
          </w:rPr>
          <m:t>p-3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-12</m:t>
        </m:r>
      </m:oMath>
    </w:p>
    <w:p w14:paraId="0DB39C23" w14:textId="6D7A403A" w:rsidR="007101C0" w:rsidRDefault="007101C0" w:rsidP="007B0BB9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25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+9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5F71A0F8" w14:textId="5D195E6F" w:rsidR="007D732E" w:rsidRDefault="007D732E" w:rsidP="007B0BB9">
      <w:r>
        <w:tab/>
      </w:r>
      <m:oMath>
        <m:r>
          <w:rPr>
            <w:rFonts w:ascii="Cambria Math" w:hAnsi="Cambria Math"/>
          </w:rPr>
          <m:t>18p=144</m:t>
        </m:r>
      </m:oMath>
    </w:p>
    <w:p w14:paraId="59692DEB" w14:textId="68CC29A6" w:rsidR="009E368F" w:rsidRDefault="009E368F" w:rsidP="007B0BB9">
      <w:r>
        <w:tab/>
      </w:r>
      <m:oMath>
        <m:r>
          <w:rPr>
            <w:rFonts w:ascii="Cambria Math" w:hAnsi="Cambria Math"/>
          </w:rPr>
          <m:t>p=8</m:t>
        </m:r>
      </m:oMath>
    </w:p>
    <w:p w14:paraId="0DBF5A24" w14:textId="50AA8AC6" w:rsidR="009E368F" w:rsidRDefault="009E368F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8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5</m:t>
        </m:r>
      </m:oMath>
    </w:p>
    <w:p w14:paraId="2B896D36" w14:textId="6DC3F20F" w:rsidR="00FE59B4" w:rsidRDefault="00FE59B4" w:rsidP="007B0BB9">
      <w:r>
        <w:rPr>
          <w:b/>
          <w:bCs/>
        </w:rPr>
        <w:lastRenderedPageBreak/>
        <w:t>b</w:t>
      </w:r>
      <w:r>
        <w:tab/>
      </w:r>
      <w:r w:rsidR="0005135C">
        <w:t xml:space="preserve">raaklijn door raakpunt </w:t>
      </w:r>
      <m:oMath>
        <m:r>
          <w:rPr>
            <w:rFonts w:ascii="Cambria Math" w:hAnsi="Cambria Math"/>
          </w:rPr>
          <m:t>(3, 0)</m:t>
        </m:r>
      </m:oMath>
      <w:r w:rsidR="0005135C">
        <w:t xml:space="preserve"> en loodrecht op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5135C">
        <w:t xml:space="preserve">: </w:t>
      </w:r>
      <m:oMath>
        <m:r>
          <w:rPr>
            <w:rFonts w:ascii="Cambria Math" w:hAnsi="Cambria Math"/>
          </w:rPr>
          <m:t>x=3</m:t>
        </m:r>
      </m:oMath>
    </w:p>
    <w:p w14:paraId="629A9C70" w14:textId="128EC995" w:rsidR="0005135C" w:rsidRDefault="00CB1FF6" w:rsidP="00AE4E09">
      <w:pPr>
        <w:ind w:left="708"/>
      </w:pPr>
      <w:r>
        <w:t xml:space="preserve">Van de andere twee raaklijnen ligt het snijpunt </w:t>
      </w:r>
      <w:r w:rsidR="00B22D85">
        <w:t xml:space="preserve">op de </w:t>
      </w:r>
      <m:oMath>
        <m:r>
          <w:rPr>
            <w:rFonts w:ascii="Cambria Math" w:hAnsi="Cambria Math"/>
          </w:rPr>
          <m:t>x</m:t>
        </m:r>
      </m:oMath>
      <w:r w:rsidR="00B22D85">
        <w:t>-as</w:t>
      </w:r>
      <w:r w:rsidR="00F93E7B">
        <w:t xml:space="preserve"> </w:t>
      </w:r>
      <m:oMath>
        <m:r>
          <w:rPr>
            <w:rFonts w:ascii="Cambria Math" w:hAnsi="Cambria Math"/>
          </w:rPr>
          <m:t>(p, 0)</m:t>
        </m:r>
      </m:oMath>
      <w:r w:rsidR="003D639D">
        <w:t xml:space="preserve"> </w:t>
      </w:r>
      <w:r w:rsidR="00B22D85">
        <w:t xml:space="preserve">en </w:t>
      </w:r>
      <w:r w:rsidR="009F36AD">
        <w:t>vorm</w:t>
      </w:r>
      <w:r w:rsidR="008A0157">
        <w:t xml:space="preserve">en gelijkvormige driehoeken met vergrotingsfactor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4</m:t>
        </m:r>
      </m:oMath>
      <w:r w:rsidR="008A0157">
        <w:t>.</w:t>
      </w:r>
    </w:p>
    <w:p w14:paraId="5E76CF19" w14:textId="27F2C4EB" w:rsidR="00AF79CB" w:rsidRDefault="00AF79CB" w:rsidP="00AF79CB"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y</m:t>
                </m:r>
              </m:den>
            </m:f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5</m:t>
                </m:r>
              </m:num>
              <m:den>
                <m:r>
                  <w:rPr>
                    <w:rFonts w:ascii="Cambria Math" w:hAnsi="Cambria Math"/>
                  </w:rPr>
                  <m:t>0</m:t>
                </m:r>
              </m:den>
            </m:f>
          </m:e>
        </m:d>
        <m:r>
          <w:rPr>
            <w:rFonts w:ascii="Cambria Math" w:hAnsi="Cambria Math"/>
          </w:rPr>
          <m:t>+λ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e>
        </m:d>
      </m:oMath>
    </w:p>
    <w:p w14:paraId="20E37FE4" w14:textId="00BD3EF8" w:rsidR="003D639D" w:rsidRDefault="009068EC" w:rsidP="00BF005B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5+λ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λm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</w:p>
    <w:p w14:paraId="717ABD6C" w14:textId="0F2ED124" w:rsidR="00BF005B" w:rsidRDefault="00BF005B" w:rsidP="00BF005B"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λ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λ+16=0</m:t>
        </m:r>
      </m:oMath>
    </w:p>
    <w:p w14:paraId="2C5E0928" w14:textId="25CA6B21" w:rsidR="001E0A0B" w:rsidRDefault="001E0A0B" w:rsidP="00BF005B">
      <w:r>
        <w:tab/>
      </w:r>
      <m:oMath>
        <m:r>
          <w:rPr>
            <w:rFonts w:ascii="Cambria Math" w:hAnsi="Cambria Math"/>
          </w:rPr>
          <m:t>D=100-6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0</m:t>
        </m:r>
      </m:oMath>
    </w:p>
    <w:p w14:paraId="324605A8" w14:textId="6363EC5B" w:rsidR="00185624" w:rsidRDefault="00185624" w:rsidP="00BF005B">
      <w:r>
        <w:tab/>
      </w:r>
      <m:oMath>
        <m:r>
          <w:rPr>
            <w:rFonts w:ascii="Cambria Math" w:hAnsi="Cambria Math"/>
          </w:rPr>
          <m:t>6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6</m:t>
        </m:r>
      </m:oMath>
    </w:p>
    <w:p w14:paraId="0FC053D1" w14:textId="60CAE642" w:rsidR="006C6F34" w:rsidRDefault="006C6F34" w:rsidP="00BF005B">
      <w:r>
        <w:tab/>
      </w:r>
      <m:oMath>
        <m:r>
          <w:rPr>
            <w:rFonts w:ascii="Cambria Math" w:hAnsi="Cambria Math"/>
          </w:rPr>
          <m:t>m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∨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5DD8DC48" w14:textId="3678F677" w:rsidR="007254A0" w:rsidRPr="00BF005B" w:rsidRDefault="007254A0" w:rsidP="00BF005B">
      <w:r>
        <w:tab/>
      </w:r>
      <m:oMath>
        <m:r>
          <w:rPr>
            <w:rFonts w:ascii="Cambria Math" w:hAnsi="Cambria Math"/>
          </w:rPr>
          <m:t>3x+4y=-15</m:t>
        </m:r>
      </m:oMath>
      <w:r w:rsidR="00BD2DA1">
        <w:t xml:space="preserve"> en </w:t>
      </w:r>
      <m:oMath>
        <m:r>
          <w:rPr>
            <w:rFonts w:ascii="Cambria Math" w:hAnsi="Cambria Math"/>
          </w:rPr>
          <m:t>3x-4y=-15</m:t>
        </m:r>
      </m:oMath>
    </w:p>
    <w:p w14:paraId="7D77B72D" w14:textId="6E1A1E7C" w:rsidR="00AE4E09" w:rsidRDefault="00AE4E09" w:rsidP="00AE4E09"/>
    <w:p w14:paraId="04CE146A" w14:textId="77777777" w:rsidR="006024A4" w:rsidRPr="00597D8C" w:rsidRDefault="006024A4" w:rsidP="00AE4E09"/>
    <w:p w14:paraId="00B036FE" w14:textId="77777777" w:rsidR="007B0BB9" w:rsidRPr="00E423BF" w:rsidRDefault="007B0BB9" w:rsidP="007B0BB9">
      <w:pPr>
        <w:rPr>
          <w:b/>
        </w:rPr>
      </w:pPr>
      <w:r w:rsidRPr="00E423BF">
        <w:rPr>
          <w:b/>
          <w:sz w:val="36"/>
        </w:rPr>
        <w:t>Bewegingsvergelijkingen</w:t>
      </w:r>
    </w:p>
    <w:p w14:paraId="033A705D" w14:textId="77777777" w:rsidR="007B0BB9" w:rsidRDefault="007B0BB9" w:rsidP="007B0BB9">
      <w:pPr>
        <w:rPr>
          <w:b/>
        </w:rPr>
      </w:pPr>
      <w:r w:rsidRPr="000D3B37">
        <w:rPr>
          <w:b/>
          <w:color w:val="00B0F0"/>
        </w:rPr>
        <w:t>Bewegingsvergelijkingen</w:t>
      </w:r>
    </w:p>
    <w:p w14:paraId="73F55B34" w14:textId="5B4679A8" w:rsidR="007B0BB9" w:rsidRDefault="007B0BB9" w:rsidP="007B0BB9">
      <w:r>
        <w:rPr>
          <w:b/>
        </w:rPr>
        <w:t>13</w:t>
      </w:r>
      <w:r w:rsidR="000D3B37">
        <w:rPr>
          <w:b/>
        </w:rPr>
        <w:t>2</w:t>
      </w:r>
      <w:r>
        <w:tab/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4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-3</m:t>
        </m:r>
      </m:oMath>
      <w:r w:rsidR="000D3B37">
        <w:t xml:space="preserve"> </w:t>
      </w:r>
      <w:r>
        <w:t xml:space="preserve">en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4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+5</m:t>
        </m:r>
      </m:oMath>
    </w:p>
    <w:p w14:paraId="24330EEC" w14:textId="77777777" w:rsidR="0003101B" w:rsidRDefault="0003101B" w:rsidP="007B0BB9"/>
    <w:p w14:paraId="18C96126" w14:textId="14F6F269" w:rsidR="007B0BB9" w:rsidRDefault="007B0BB9" w:rsidP="007B0BB9">
      <w:r>
        <w:rPr>
          <w:b/>
        </w:rPr>
        <w:t>13</w:t>
      </w:r>
      <w:r w:rsidR="006024A4">
        <w:rPr>
          <w:b/>
        </w:rPr>
        <w:t>3</w:t>
      </w:r>
    </w:p>
    <w:p w14:paraId="00A0BF22" w14:textId="09113291" w:rsidR="007B0BB9" w:rsidRDefault="007D0E48" w:rsidP="007B0BB9">
      <w:r>
        <w:rPr>
          <w:b/>
          <w:bCs/>
        </w:rPr>
        <w:t>a</w:t>
      </w:r>
      <w:r w:rsidR="007B0BB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t∙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</w:p>
    <w:p w14:paraId="2FA3B53D" w14:textId="06E08958" w:rsidR="00C31B1E" w:rsidRDefault="00C31B1E" w:rsidP="007B0BB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t=0∨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</w:p>
    <w:p w14:paraId="2987EED7" w14:textId="1387BF1F" w:rsidR="00C31B1E" w:rsidRDefault="00C31B1E" w:rsidP="007B0BB9">
      <w:r>
        <w:tab/>
      </w:r>
      <m:oMath>
        <m:r>
          <w:rPr>
            <w:rFonts w:ascii="Cambria Math" w:hAnsi="Cambria Math"/>
          </w:rPr>
          <m:t>t=0∨t=k⋅π</m:t>
        </m:r>
      </m:oMath>
    </w:p>
    <w:p w14:paraId="3F605F50" w14:textId="560F52EB" w:rsidR="007B0BB9" w:rsidRDefault="007B0BB9" w:rsidP="007B0BB9">
      <w:r>
        <w:tab/>
        <w:t xml:space="preserve">Voor de even waarden van </w:t>
      </w:r>
      <m:oMath>
        <m:r>
          <w:rPr>
            <w:rFonts w:ascii="Cambria Math" w:hAnsi="Cambria Math"/>
          </w:rPr>
          <m:t>k</m:t>
        </m:r>
      </m:oMath>
      <w:r>
        <w:t xml:space="preserve"> vindt je de snijpunten met de positieve </w:t>
      </w:r>
      <m:oMath>
        <m:r>
          <w:rPr>
            <w:rFonts w:ascii="Cambria Math" w:hAnsi="Cambria Math"/>
          </w:rPr>
          <m:t>x</m:t>
        </m:r>
      </m:oMath>
      <w:r>
        <w:t>-as.</w:t>
      </w:r>
    </w:p>
    <w:p w14:paraId="6F355092" w14:textId="24E587C5" w:rsidR="007B0BB9" w:rsidRDefault="007B0BB9" w:rsidP="007B0BB9">
      <w:r>
        <w:tab/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l⋅π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⋅2lπ⋅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l⋅π</m:t>
                </m:r>
              </m:e>
            </m:d>
          </m:e>
        </m:func>
        <m:r>
          <w:rPr>
            <w:rFonts w:ascii="Cambria Math" w:hAnsi="Cambria Math"/>
          </w:rPr>
          <m:t>=l⋅π</m:t>
        </m:r>
      </m:oMath>
      <w:r>
        <w:t>.</w:t>
      </w:r>
    </w:p>
    <w:p w14:paraId="6B60E4BA" w14:textId="1A3C5872" w:rsidR="007B0BB9" w:rsidRDefault="007B0BB9" w:rsidP="007B0BB9">
      <w:r>
        <w:tab/>
        <w:t>De opeenvolgende snijpunten liggen</w:t>
      </w:r>
      <w:r w:rsidR="006D22DA">
        <w:t xml:space="preserve"> </w:t>
      </w:r>
      <m:oMath>
        <m:r>
          <w:rPr>
            <w:rFonts w:ascii="Cambria Math" w:hAnsi="Cambria Math"/>
          </w:rPr>
          <m:t>π</m:t>
        </m:r>
      </m:oMath>
      <w:r>
        <w:t xml:space="preserve"> uit elkaar.</w:t>
      </w:r>
    </w:p>
    <w:p w14:paraId="7F339ECA" w14:textId="346BE6DB" w:rsidR="007B0BB9" w:rsidRDefault="006D22DA" w:rsidP="007B0BB9">
      <w:r>
        <w:rPr>
          <w:b/>
          <w:bCs/>
        </w:rPr>
        <w:t>b</w:t>
      </w:r>
      <w:r w:rsidR="007B0BB9"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t⋅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t⋅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10</m:t>
        </m:r>
      </m:oMath>
    </w:p>
    <w:p w14:paraId="308A4AE6" w14:textId="77777777" w:rsidR="00D04AD3" w:rsidRDefault="007B0BB9" w:rsidP="007B0BB9"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⋅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⋅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p>
                    </m:sSup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func>
              </m:e>
            </m:d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t=10</m:t>
        </m:r>
      </m:oMath>
    </w:p>
    <w:p w14:paraId="7A5FA8E2" w14:textId="66527AE9" w:rsidR="007B0BB9" w:rsidRPr="00D04AD3" w:rsidRDefault="00D04AD3" w:rsidP="00D04AD3">
      <w:pPr>
        <w:ind w:left="708" w:firstLine="708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t=20</m:t>
          </m:r>
        </m:oMath>
      </m:oMathPara>
    </w:p>
    <w:p w14:paraId="667E6C48" w14:textId="77777777" w:rsidR="00D04AD3" w:rsidRDefault="00D04AD3" w:rsidP="00D04AD3"/>
    <w:p w14:paraId="7DA5FF87" w14:textId="30183857" w:rsidR="007B0BB9" w:rsidRDefault="00D52743" w:rsidP="007B0BB9">
      <w:r w:rsidRPr="00D52743">
        <w:rPr>
          <w:b/>
          <w:color w:val="00B0F0"/>
        </w:rPr>
        <w:t>Toppen, s</w:t>
      </w:r>
      <w:r w:rsidR="007B0BB9" w:rsidRPr="00D52743">
        <w:rPr>
          <w:b/>
          <w:color w:val="00B0F0"/>
        </w:rPr>
        <w:t>nelheid en versnelling</w:t>
      </w:r>
    </w:p>
    <w:p w14:paraId="6448C7FD" w14:textId="3B348019" w:rsidR="007B0BB9" w:rsidRDefault="007B0BB9" w:rsidP="007B0BB9">
      <w:r>
        <w:rPr>
          <w:b/>
        </w:rPr>
        <w:t>13</w:t>
      </w:r>
      <w:r w:rsidR="00D52743">
        <w:rPr>
          <w:b/>
        </w:rPr>
        <w:t>4</w:t>
      </w:r>
    </w:p>
    <w:p w14:paraId="572D2F1E" w14:textId="7789B8DC" w:rsidR="007B0BB9" w:rsidRDefault="00FB3C2B" w:rsidP="007B0BB9">
      <w:r>
        <w:rPr>
          <w:b/>
          <w:bCs/>
        </w:rPr>
        <w:t>a</w:t>
      </w:r>
      <w:r w:rsidR="007B0BB9">
        <w:tab/>
      </w:r>
      <m:oMath>
        <m:r>
          <w:rPr>
            <w:rFonts w:ascii="Cambria Math" w:hAnsi="Cambria Math"/>
          </w:rPr>
          <m:t>3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t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</w:p>
    <w:p w14:paraId="390C95FD" w14:textId="31349B51" w:rsidR="00FB3C2B" w:rsidRDefault="00FB3C2B" w:rsidP="007B0BB9"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t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</w:p>
    <w:p w14:paraId="06D6CCB0" w14:textId="64EFE596" w:rsidR="00FB3C2B" w:rsidRDefault="00FB3C2B" w:rsidP="007B0BB9">
      <w:r>
        <w:tab/>
      </w:r>
      <m:oMath>
        <m:r>
          <w:rPr>
            <w:rFonts w:ascii="Cambria Math" w:hAnsi="Cambria Math"/>
          </w:rPr>
          <m:t>3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⋅2π∨3t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⋅2π</m:t>
        </m:r>
      </m:oMath>
    </w:p>
    <w:p w14:paraId="37EF35F4" w14:textId="01217C2B" w:rsidR="0094522C" w:rsidRDefault="0094522C" w:rsidP="007B0BB9">
      <w:r>
        <w:tab/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+k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∨t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+k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</w:p>
    <w:p w14:paraId="68C4104D" w14:textId="245C3A0E" w:rsidR="00C1645F" w:rsidRDefault="00C1645F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6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0, 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>
        <w:t xml:space="preserve">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0, -3)</m:t>
        </m:r>
      </m:oMath>
      <w:r>
        <w:t xml:space="preserve">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6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0, 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 w:rsidR="007117B6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0, 3)</m:t>
        </m:r>
      </m:oMath>
    </w:p>
    <w:p w14:paraId="642B9263" w14:textId="269899D6" w:rsidR="007B0BB9" w:rsidRDefault="007117B6" w:rsidP="007B0BB9">
      <w:r>
        <w:rPr>
          <w:b/>
          <w:bCs/>
        </w:rPr>
        <w:t>b</w:t>
      </w:r>
      <w:r w:rsidR="007B0BB9">
        <w:tab/>
        <w:t>verticale raaklijn:</w:t>
      </w:r>
      <w:r w:rsidR="00F55013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0∧y'(t)≠0</m:t>
        </m:r>
      </m:oMath>
    </w:p>
    <w:p w14:paraId="4038E70A" w14:textId="4252998C" w:rsidR="00981F52" w:rsidRDefault="00981F52" w:rsidP="007B0BB9">
      <w:r>
        <w:tab/>
      </w:r>
      <m:oMath>
        <m:r>
          <w:rPr>
            <w:rFonts w:ascii="Cambria Math" w:hAnsi="Cambria Math"/>
          </w:rPr>
          <m:t>-9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t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</w:p>
    <w:p w14:paraId="4AE669ED" w14:textId="3649F454" w:rsidR="00981F52" w:rsidRDefault="00981F52" w:rsidP="007B0BB9">
      <w:r>
        <w:tab/>
      </w:r>
      <m:oMath>
        <m:r>
          <w:rPr>
            <w:rFonts w:ascii="Cambria Math" w:hAnsi="Cambria Math"/>
          </w:rPr>
          <m:t>3t=0+k⋅2π∨3t=π+k⋅2π</m:t>
        </m:r>
      </m:oMath>
    </w:p>
    <w:p w14:paraId="37A860E7" w14:textId="7AFC72E3" w:rsidR="00526A9A" w:rsidRDefault="00526A9A" w:rsidP="007B0BB9">
      <w:r>
        <w:tab/>
      </w:r>
      <m:oMath>
        <m:r>
          <w:rPr>
            <w:rFonts w:ascii="Cambria Math" w:hAnsi="Cambria Math"/>
          </w:rPr>
          <m:t>t=k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∨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+k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</w:p>
    <w:p w14:paraId="2970A107" w14:textId="62C69DFD" w:rsidR="00526A9A" w:rsidRDefault="00526A9A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3, 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)</m:t>
        </m:r>
      </m:oMath>
    </w:p>
    <w:p w14:paraId="547AE8B9" w14:textId="014048D2" w:rsidR="007B0BB9" w:rsidRDefault="006E61BE" w:rsidP="007B0BB9">
      <w:r>
        <w:rPr>
          <w:b/>
          <w:bCs/>
        </w:rPr>
        <w:t>c</w:t>
      </w:r>
      <w:r w:rsidR="007B0BB9">
        <w:tab/>
      </w:r>
      <m:oMath>
        <m:r>
          <w:rPr>
            <w:rFonts w:ascii="Cambria Math" w:hAnsi="Cambria Math"/>
          </w:rPr>
          <m:t>-3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=3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t</m:t>
                </m:r>
              </m:e>
            </m:d>
          </m:e>
        </m:func>
      </m:oMath>
    </w:p>
    <w:p w14:paraId="23D2046C" w14:textId="70010031" w:rsidR="00632439" w:rsidRDefault="00632439" w:rsidP="007B0BB9"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t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t</m:t>
                </m:r>
              </m:e>
            </m:d>
          </m:e>
        </m:func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3t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)</m:t>
        </m:r>
      </m:oMath>
    </w:p>
    <w:p w14:paraId="027A2C0B" w14:textId="3603C168" w:rsidR="003862F0" w:rsidRDefault="003862F0" w:rsidP="007B0BB9">
      <w:r>
        <w:tab/>
      </w:r>
      <m:oMath>
        <m:r>
          <w:rPr>
            <w:rFonts w:ascii="Cambria Math" w:hAnsi="Cambria Math"/>
          </w:rPr>
          <m:t>-t=3t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⋅2π∨-t=π-(3t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)+k⋅2π</m:t>
        </m:r>
      </m:oMath>
    </w:p>
    <w:p w14:paraId="2E25EC23" w14:textId="1498D647" w:rsidR="00F5088E" w:rsidRDefault="00620AE2" w:rsidP="007B0BB9">
      <w:r>
        <w:lastRenderedPageBreak/>
        <w:tab/>
      </w:r>
      <m:oMath>
        <m:r>
          <w:rPr>
            <w:rFonts w:ascii="Cambria Math" w:hAnsi="Cambria Math"/>
          </w:rPr>
          <m:t>-4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⋅2π∨2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⋅2π</m:t>
        </m:r>
      </m:oMath>
    </w:p>
    <w:p w14:paraId="15B906E5" w14:textId="13ACC559" w:rsidR="004F2A9E" w:rsidRDefault="004F2A9E" w:rsidP="007B0BB9">
      <w:r>
        <w:tab/>
      </w:r>
      <m:oMath>
        <m:r>
          <w:rPr>
            <w:rFonts w:ascii="Cambria Math" w:hAnsi="Cambria Math"/>
          </w:rPr>
          <m:t>t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π+k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∨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+k⋅π</m:t>
        </m:r>
      </m:oMath>
    </w:p>
    <w:p w14:paraId="502DB968" w14:textId="35E6E2F4" w:rsidR="00206C54" w:rsidRDefault="00206C54" w:rsidP="007B0BB9">
      <w:r>
        <w:tab/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  <w:r>
        <w:t xml:space="preserve">,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π</m:t>
        </m:r>
      </m:oMath>
      <w:r w:rsidR="000831D4">
        <w:t xml:space="preserve">,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π</m:t>
        </m:r>
      </m:oMath>
      <w:r w:rsidR="000831D4">
        <w:t xml:space="preserve">, </w:t>
      </w:r>
      <m:oMath>
        <m:r>
          <w:rPr>
            <w:rFonts w:ascii="Cambria Math" w:hAnsi="Cambria Math"/>
          </w:rPr>
          <m:t>t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  <w:r w:rsidR="000831D4">
        <w:t xml:space="preserve">, </w:t>
      </w:r>
      <m:oMath>
        <m:r>
          <w:rPr>
            <w:rFonts w:ascii="Cambria Math" w:hAnsi="Cambria Math"/>
          </w:rPr>
          <m:t>t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π</m:t>
        </m:r>
      </m:oMath>
      <w:r w:rsidR="000831D4">
        <w:t xml:space="preserve">, </w:t>
      </w:r>
      <m:oMath>
        <m:r>
          <w:rPr>
            <w:rFonts w:ascii="Cambria Math" w:hAnsi="Cambria Math"/>
          </w:rPr>
          <m:t>t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π</m:t>
        </m:r>
      </m:oMath>
    </w:p>
    <w:p w14:paraId="2B460BED" w14:textId="77777777" w:rsidR="007B0BB9" w:rsidRDefault="007B0BB9" w:rsidP="007B0BB9"/>
    <w:p w14:paraId="5370217E" w14:textId="77777777" w:rsidR="00C855B2" w:rsidRDefault="007B0BB9" w:rsidP="007B0BB9">
      <w:r>
        <w:rPr>
          <w:b/>
        </w:rPr>
        <w:t>13</w:t>
      </w:r>
      <w:r w:rsidR="0017261D">
        <w:rPr>
          <w:b/>
        </w:rPr>
        <w:t>5</w:t>
      </w:r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t</m:t>
                </m:r>
              </m:num>
              <m:den>
                <m:r>
                  <w:rPr>
                    <w:rFonts w:ascii="Cambria Math" w:hAnsi="Cambria Math"/>
                  </w:rPr>
                  <m:t>2t-2</m:t>
                </m:r>
              </m:den>
            </m:f>
          </m:e>
        </m:d>
      </m:oMath>
      <w:r w:rsidR="008A2415">
        <w:t xml:space="preserve"> en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t-2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14:paraId="3944494E" w14:textId="7F75E613" w:rsidR="007B0BB9" w:rsidRDefault="007B0BB9" w:rsidP="007B0BB9">
      <w:r>
        <w:tab/>
        <w:t>op tijdstip</w:t>
      </w:r>
      <w:r w:rsidR="00906DE9">
        <w:t xml:space="preserve"> </w:t>
      </w:r>
      <m:oMath>
        <m:r>
          <w:rPr>
            <w:rFonts w:ascii="Cambria Math" w:hAnsi="Cambria Math"/>
          </w:rPr>
          <m:t>t=3</m:t>
        </m:r>
      </m:oMath>
      <w:r w:rsidR="00906DE9">
        <w:t>:</w:t>
      </w:r>
      <w:r w:rsidR="006F583C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</m:oMath>
      <w:r w:rsidR="00C855B2">
        <w:t xml:space="preserve"> en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5</m:t>
        </m:r>
      </m:oMath>
    </w:p>
    <w:p w14:paraId="05FF8687" w14:textId="2B1ACFA0" w:rsidR="002B3525" w:rsidRDefault="00AF1B84" w:rsidP="007B0BB9">
      <w:r>
        <w:tab/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∙4+4∙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4</m:t>
        </m:r>
      </m:oMath>
    </w:p>
    <w:p w14:paraId="7A048DB9" w14:textId="77777777" w:rsidR="00BD313E" w:rsidRDefault="00BD313E" w:rsidP="007B0BB9"/>
    <w:p w14:paraId="426069F3" w14:textId="533FFC96" w:rsidR="003B279E" w:rsidRDefault="003B279E" w:rsidP="007B0BB9">
      <w:pPr>
        <w:rPr>
          <w:b/>
          <w:bCs/>
        </w:rPr>
      </w:pPr>
      <w:r>
        <w:rPr>
          <w:b/>
          <w:bCs/>
        </w:rPr>
        <w:t>136</w:t>
      </w:r>
    </w:p>
    <w:p w14:paraId="2FEC541C" w14:textId="15482E39" w:rsidR="007B0BB9" w:rsidRDefault="00BD313E" w:rsidP="007B0BB9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</w:p>
    <w:p w14:paraId="6984ED8C" w14:textId="0F94E1EE" w:rsidR="00AD217C" w:rsidRDefault="00AD217C" w:rsidP="007B0BB9">
      <w:r>
        <w:tab/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∨t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</m:t>
        </m:r>
      </m:oMath>
    </w:p>
    <w:p w14:paraId="76D0F6F7" w14:textId="7BC2C107" w:rsidR="000D724C" w:rsidRDefault="000D724C" w:rsidP="007B0BB9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>(0,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)</m:t>
        </m:r>
      </m:oMath>
      <w:r w:rsidR="00FC4A2B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sub>
        </m:sSub>
        <m:r>
          <w:rPr>
            <w:rFonts w:ascii="Cambria Math" w:hAnsi="Cambria Math"/>
          </w:rPr>
          <m:t xml:space="preserve">(0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)</m:t>
        </m:r>
      </m:oMath>
    </w:p>
    <w:p w14:paraId="18638573" w14:textId="1B1E8968" w:rsidR="007B0BB9" w:rsidRDefault="00192533" w:rsidP="007B0BB9">
      <w: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t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π)</m:t>
                    </m:r>
                  </m:e>
                </m:func>
              </m:den>
            </m:f>
          </m:e>
        </m:d>
      </m:oMath>
      <w:r w:rsidR="007B0BB9">
        <w:tab/>
      </w:r>
      <m:oMath>
        <m:r>
          <w:rPr>
            <w:rFonts w:ascii="Cambria Math" w:hAnsi="Cambria Math"/>
          </w:rPr>
          <m:t>t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:</m:t>
        </m:r>
      </m:oMath>
      <w:r w:rsidR="000C458D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den>
            </m:f>
          </m:e>
        </m:d>
      </m:oMath>
      <w:r w:rsidR="000C458D">
        <w:t xml:space="preserve"> </w:t>
      </w:r>
      <w:r w:rsidR="007B0BB9">
        <w:t xml:space="preserve">en </w:t>
      </w:r>
      <m:oMath>
        <m:r>
          <w:rPr>
            <w:rFonts w:ascii="Cambria Math" w:hAnsi="Cambria Math"/>
          </w:rPr>
          <m:t>v(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)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44DF6389" w14:textId="59E4C4B8" w:rsidR="005A5A4F" w:rsidRDefault="00DD16A0" w:rsidP="007B0BB9">
      <w:r>
        <w:rPr>
          <w:b/>
          <w:bCs/>
        </w:rPr>
        <w:t>b</w:t>
      </w:r>
      <w:r w:rsidR="007B0BB9"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t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π)</m:t>
                </m:r>
              </m:den>
            </m:f>
          </m:e>
        </m:d>
      </m:oMath>
      <w:r w:rsidR="005A5A4F">
        <w:t xml:space="preserve"> en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π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e>
            </m:d>
            <m:r>
              <w:rPr>
                <w:rFonts w:ascii="Cambria Math" w:hAnsi="Cambria Math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e>
            </m:d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41C783A5" w14:textId="16CEDD50" w:rsidR="007B0BB9" w:rsidRDefault="007B0BB9" w:rsidP="007B0BB9"/>
    <w:p w14:paraId="3BD7771F" w14:textId="64BF2A8A" w:rsidR="007B0BB9" w:rsidRPr="00F77D1B" w:rsidRDefault="007B0BB9" w:rsidP="007B0BB9">
      <w:pPr>
        <w:rPr>
          <w:lang w:val="en-GB"/>
        </w:rPr>
      </w:pPr>
      <w:r w:rsidRPr="00F77D1B">
        <w:rPr>
          <w:b/>
          <w:lang w:val="en-GB"/>
        </w:rPr>
        <w:t>13</w:t>
      </w:r>
      <w:r w:rsidR="00D24746" w:rsidRPr="00F77D1B">
        <w:rPr>
          <w:b/>
          <w:lang w:val="en-GB"/>
        </w:rPr>
        <w:t>7</w:t>
      </w:r>
    </w:p>
    <w:p w14:paraId="6BE28390" w14:textId="4C547F35" w:rsidR="002A2CB7" w:rsidRPr="00E211AB" w:rsidRDefault="00132884" w:rsidP="007B0BB9">
      <w:pPr>
        <w:rPr>
          <w:lang w:val="en-GB"/>
        </w:rPr>
      </w:pPr>
      <w:r w:rsidRPr="00E211AB">
        <w:rPr>
          <w:b/>
          <w:bCs/>
          <w:lang w:val="en-GB"/>
        </w:rPr>
        <w:t>a</w:t>
      </w:r>
      <w:r w:rsidR="007B0BB9" w:rsidRPr="00E211AB">
        <w:rPr>
          <w:lang w:val="en-GB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</m:func>
              </m:num>
              <m:den>
                <m:r>
                  <w:rPr>
                    <w:rFonts w:ascii="Cambria Math" w:hAnsi="Cambria Math"/>
                    <w:lang w:val="en-GB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</m:func>
              </m:den>
            </m:f>
          </m:e>
        </m:d>
      </m:oMath>
      <w:r w:rsidR="00E211AB" w:rsidRPr="00E211AB">
        <w:rPr>
          <w:lang w:val="en-GB"/>
        </w:rPr>
        <w:tab/>
      </w:r>
      <w:r w:rsidR="00E211AB" w:rsidRPr="00E211AB">
        <w:rPr>
          <w:lang w:val="en-GB"/>
        </w:rPr>
        <w:tab/>
      </w:r>
      <w:r w:rsidR="00E211AB" w:rsidRPr="00E211AB">
        <w:rPr>
          <w:lang w:val="en-GB"/>
        </w:rPr>
        <w:tab/>
      </w:r>
      <w:r w:rsidR="00E211AB" w:rsidRPr="00E211AB">
        <w:rPr>
          <w:lang w:val="en-GB"/>
        </w:rPr>
        <w:tab/>
      </w:r>
      <w:r w:rsidR="00E211AB" w:rsidRPr="00E211AB">
        <w:rPr>
          <w:lang w:val="en-GB"/>
        </w:rPr>
        <w:tab/>
      </w:r>
      <w:r w:rsidR="00E211AB" w:rsidRPr="00E211AB">
        <w:rPr>
          <w:b/>
          <w:bCs/>
          <w:lang w:val="en-GB"/>
        </w:rPr>
        <w:t>b</w:t>
      </w:r>
      <w:r w:rsidR="00E211AB">
        <w:rPr>
          <w:lang w:val="en-GB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  <w:lang w:val="en-GB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-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</m:func>
              </m:num>
              <m:den>
                <m:r>
                  <w:rPr>
                    <w:rFonts w:ascii="Cambria Math" w:hAnsi="Cambria Math"/>
                    <w:lang w:val="en-GB"/>
                  </w:rPr>
                  <m:t>-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e>
                </m:func>
              </m:den>
            </m:f>
          </m:e>
        </m:d>
      </m:oMath>
    </w:p>
    <w:p w14:paraId="41BD20CB" w14:textId="7B9499DA" w:rsidR="002A2CB7" w:rsidRDefault="002A2CB7" w:rsidP="007B0BB9">
      <w:r w:rsidRPr="00E211AB">
        <w:rPr>
          <w:lang w:val="en-GB"/>
        </w:rPr>
        <w:tab/>
      </w:r>
      <w:r>
        <w:t xml:space="preserve">Op tijdstip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</m:t>
        </m:r>
      </m:oMath>
      <w:r w:rsidR="00884B9E">
        <w:t xml:space="preserve">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num>
              <m:den>
                <m:r>
                  <w:rPr>
                    <w:rFonts w:ascii="Cambria Math" w:hAnsi="Cambria Math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den>
            </m:f>
          </m:e>
        </m:d>
      </m:oMath>
      <w:r w:rsidR="00A40BBD">
        <w:tab/>
      </w:r>
      <w:r w:rsidR="00A40BBD">
        <w:tab/>
      </w:r>
      <w:r w:rsidR="00A40BBD">
        <w:tab/>
      </w:r>
      <m:oMath>
        <m:r>
          <w:rPr>
            <w:rFonts w:ascii="Cambria Math" w:hAnsi="Cambria Math"/>
          </w:rPr>
          <m:t>v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)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+12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4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rad>
      </m:oMath>
    </w:p>
    <w:p w14:paraId="09338CC0" w14:textId="4CF3BA74" w:rsidR="007935EA" w:rsidRPr="007935EA" w:rsidRDefault="001A17A2" w:rsidP="007B0BB9"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0B1148">
        <w:t xml:space="preserve"> geeft </w:t>
      </w:r>
      <m:oMath>
        <m:r>
          <w:rPr>
            <w:rFonts w:ascii="Cambria Math" w:hAnsi="Cambria Math"/>
          </w:rPr>
          <m:t>α≈67°</m:t>
        </m:r>
      </m:oMath>
      <w:r w:rsidR="002F1D0B">
        <w:tab/>
      </w:r>
      <w:r w:rsidR="007C176E">
        <w:tab/>
      </w:r>
      <w:r w:rsidR="002F1D0B">
        <w:tab/>
      </w:r>
      <m:oMath>
        <m:r>
          <w:rPr>
            <w:rFonts w:ascii="Cambria Math" w:hAnsi="Cambria Math"/>
          </w:rPr>
          <m:t>a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∙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∙-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rad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76</m:t>
                </m:r>
              </m:e>
            </m:rad>
          </m:den>
        </m:f>
      </m:oMath>
    </w:p>
    <w:p w14:paraId="490B4CD1" w14:textId="5D75959A" w:rsidR="007B0BB9" w:rsidRDefault="00650977" w:rsidP="007C176E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+16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+7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</m:e>
        </m:rad>
      </m:oMath>
    </w:p>
    <w:p w14:paraId="6EAC2F33" w14:textId="0ACF2574" w:rsidR="007B0BB9" w:rsidRDefault="007B0BB9" w:rsidP="007B0BB9">
      <w:r>
        <w:tab/>
        <w:t xml:space="preserve">het maximum van </w:t>
      </w:r>
      <m:oMath>
        <m:r>
          <w:rPr>
            <w:rFonts w:ascii="Cambria Math" w:hAnsi="Cambria Math"/>
          </w:rPr>
          <m:t>v(t)</m:t>
        </m:r>
      </m:oMath>
      <w:r>
        <w:t xml:space="preserve"> is als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=1</m:t>
        </m:r>
      </m:oMath>
      <w:r>
        <w:t>. De maximale snelheid is dan 4.</w:t>
      </w:r>
    </w:p>
    <w:p w14:paraId="5E9BA30C" w14:textId="2D826C07" w:rsidR="007B0BB9" w:rsidRDefault="00632FD6" w:rsidP="007B0BB9">
      <w:r>
        <w:rPr>
          <w:b/>
          <w:bCs/>
        </w:rPr>
        <w:t>d</w:t>
      </w:r>
      <w:r w:rsidR="007B0BB9">
        <w:tab/>
      </w:r>
      <m:oMath>
        <m:r>
          <w:rPr>
            <w:rFonts w:ascii="Cambria Math" w:hAnsi="Cambria Math"/>
          </w:rPr>
          <m:t>OP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+16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+7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</m:e>
        </m:rad>
        <m:r>
          <w:rPr>
            <w:rFonts w:ascii="Cambria Math" w:hAnsi="Cambria Math"/>
          </w:rPr>
          <m:t>=√(1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</w:p>
    <w:p w14:paraId="52B88B38" w14:textId="6CAC9F6F" w:rsidR="00654A37" w:rsidRDefault="00654A37" w:rsidP="007B0BB9">
      <w:r>
        <w:tab/>
      </w:r>
      <m:oMath>
        <m:r>
          <w:rPr>
            <w:rFonts w:ascii="Cambria Math" w:hAnsi="Cambria Math"/>
          </w:rPr>
          <m:t>9+7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t)</m:t>
            </m:r>
          </m:e>
        </m:func>
        <m:r>
          <w:rPr>
            <w:rFonts w:ascii="Cambria Math" w:hAnsi="Cambria Math"/>
          </w:rPr>
          <m:t>=1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05444CD6" w14:textId="6F4916C5" w:rsidR="007660AC" w:rsidRDefault="007660AC" w:rsidP="007B0BB9"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t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7FBCEFA6" w14:textId="3A61856C" w:rsidR="00B36E4F" w:rsidRDefault="00B36E4F" w:rsidP="007B0BB9"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t)</m:t>
            </m:r>
          </m:e>
        </m:func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∨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721225E3" w14:textId="2282FE46" w:rsidR="00C4133E" w:rsidRDefault="00C4133E" w:rsidP="007B0BB9">
      <w:r>
        <w:tab/>
      </w:r>
      <m:oMath>
        <m:r>
          <w:rPr>
            <w:rFonts w:ascii="Cambria Math" w:hAnsi="Cambria Math"/>
          </w:rPr>
          <m:t>t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  <w:r>
        <w:t xml:space="preserve">, </w:t>
      </w:r>
      <m:oMath>
        <m:r>
          <w:rPr>
            <w:rFonts w:ascii="Cambria Math" w:hAnsi="Cambria Math"/>
          </w:rPr>
          <m:t>t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  <w:r>
        <w:t xml:space="preserve">,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  <w:r w:rsidR="003070DF">
        <w:t xml:space="preserve"> en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π</m:t>
        </m:r>
      </m:oMath>
    </w:p>
    <w:p w14:paraId="6C5A93BE" w14:textId="77777777" w:rsidR="007B0BB9" w:rsidRDefault="007B0BB9" w:rsidP="007B0BB9"/>
    <w:p w14:paraId="3054EB5A" w14:textId="77777777" w:rsidR="00400BFE" w:rsidRPr="006718A8" w:rsidRDefault="00400BFE" w:rsidP="007B0BB9"/>
    <w:p w14:paraId="69E2DC2D" w14:textId="77777777" w:rsidR="007B0BB9" w:rsidRPr="004A2383" w:rsidRDefault="007B0BB9" w:rsidP="007B0BB9">
      <w:pPr>
        <w:rPr>
          <w:b/>
        </w:rPr>
      </w:pPr>
      <w:r w:rsidRPr="003070DF">
        <w:rPr>
          <w:b/>
          <w:color w:val="00B0F0"/>
        </w:rPr>
        <w:t>Examenopdrachten</w:t>
      </w:r>
    </w:p>
    <w:p w14:paraId="1CFF56C6" w14:textId="3C35B873" w:rsidR="007B0BB9" w:rsidRDefault="007B0BB9" w:rsidP="008712CE">
      <w:pPr>
        <w:rPr>
          <w:bCs/>
          <w:color w:val="FF0000"/>
        </w:rPr>
      </w:pPr>
      <w:r>
        <w:rPr>
          <w:b/>
        </w:rPr>
        <w:t>13</w:t>
      </w:r>
      <w:r w:rsidR="003070DF">
        <w:rPr>
          <w:b/>
        </w:rPr>
        <w:t>8</w:t>
      </w:r>
      <w:r>
        <w:rPr>
          <w:b/>
        </w:rPr>
        <w:t xml:space="preserve"> </w:t>
      </w:r>
      <w:r w:rsidR="00813C92">
        <w:rPr>
          <w:b/>
          <w:color w:val="FF0000"/>
        </w:rPr>
        <w:t>Bewegend punt</w:t>
      </w:r>
    </w:p>
    <w:p w14:paraId="235B01DB" w14:textId="0C1C0849" w:rsidR="00813C92" w:rsidRDefault="00813C92" w:rsidP="008712CE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2t)</m:t>
            </m:r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</w:p>
    <w:p w14:paraId="0594013F" w14:textId="4800FD16" w:rsidR="00A1479E" w:rsidRDefault="00A1479E" w:rsidP="008712CE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t)</m:t>
            </m:r>
          </m:e>
        </m:func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t)</m:t>
            </m:r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0</m:t>
        </m:r>
      </m:oMath>
    </w:p>
    <w:p w14:paraId="715A6F01" w14:textId="677E26D7" w:rsidR="00A50E1A" w:rsidRDefault="00A50E1A" w:rsidP="008712CE">
      <w:pPr>
        <w:rPr>
          <w:bCs/>
        </w:rPr>
      </w:pPr>
      <w:r>
        <w:rPr>
          <w:bCs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t)</m:t>
            </m:r>
          </m:e>
        </m:func>
        <m:r>
          <w:rPr>
            <w:rFonts w:ascii="Cambria Math" w:hAnsi="Cambria Math"/>
          </w:rPr>
          <m:t>=0∨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8AEE667" w14:textId="07F089E2" w:rsidR="00A50E1A" w:rsidRPr="00F77D1B" w:rsidRDefault="00A50E1A" w:rsidP="008712CE">
      <w:pPr>
        <w:rPr>
          <w:bCs/>
          <w:lang w:val="en-GB"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t</m:t>
        </m:r>
        <m:r>
          <w:rPr>
            <w:rFonts w:ascii="Cambria Math" w:hAnsi="Cambria Math"/>
            <w:lang w:val="en-GB"/>
          </w:rPr>
          <m:t>=0</m:t>
        </m:r>
      </m:oMath>
      <w:r w:rsidR="00933EB1" w:rsidRPr="00933EB1">
        <w:rPr>
          <w:bCs/>
          <w:lang w:val="en-GB"/>
        </w:rPr>
        <w:t xml:space="preserve">, </w:t>
      </w:r>
      <m:oMath>
        <m:r>
          <w:rPr>
            <w:rFonts w:ascii="Cambria Math" w:hAnsi="Cambria Math"/>
          </w:rPr>
          <m:t>t</m:t>
        </m:r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π</m:t>
        </m:r>
      </m:oMath>
      <w:r w:rsidR="00933EB1" w:rsidRPr="00933EB1">
        <w:rPr>
          <w:bCs/>
          <w:lang w:val="en-GB"/>
        </w:rPr>
        <w:t xml:space="preserve">, </w:t>
      </w:r>
      <m:oMath>
        <m:r>
          <w:rPr>
            <w:rFonts w:ascii="Cambria Math" w:hAnsi="Cambria Math"/>
          </w:rPr>
          <m:t>t</m:t>
        </m:r>
        <m:r>
          <w:rPr>
            <w:rFonts w:ascii="Cambria Math" w:hAnsi="Cambria Math"/>
            <w:lang w:val="en-GB"/>
          </w:rPr>
          <m:t>=2</m:t>
        </m:r>
        <m:r>
          <w:rPr>
            <w:rFonts w:ascii="Cambria Math" w:hAnsi="Cambria Math"/>
          </w:rPr>
          <m:t>π</m:t>
        </m:r>
      </m:oMath>
      <w:r w:rsidR="00933EB1" w:rsidRPr="00933EB1">
        <w:rPr>
          <w:bCs/>
          <w:lang w:val="en-GB"/>
        </w:rPr>
        <w:t xml:space="preserve"> of </w:t>
      </w:r>
      <m:oMath>
        <m:r>
          <w:rPr>
            <w:rFonts w:ascii="Cambria Math" w:hAnsi="Cambria Math"/>
          </w:rPr>
          <m:t>t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  <w:r w:rsidR="00936061" w:rsidRPr="00936061">
        <w:rPr>
          <w:bCs/>
          <w:lang w:val="en-GB"/>
        </w:rPr>
        <w:t xml:space="preserve">, </w:t>
      </w:r>
      <m:oMath>
        <m:r>
          <w:rPr>
            <w:rFonts w:ascii="Cambria Math" w:hAnsi="Cambria Math"/>
          </w:rPr>
          <m:t>t</m:t>
        </m:r>
        <m:r>
          <w:rPr>
            <w:rFonts w:ascii="Cambria Math" w:hAnsi="Cambria Math"/>
            <w:lang w:val="en-GB"/>
          </w:rPr>
          <m:t>=1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</w:p>
    <w:p w14:paraId="6CC23B5E" w14:textId="00C9DE3D" w:rsidR="00936061" w:rsidRDefault="00936061" w:rsidP="008712CE">
      <w:pPr>
        <w:rPr>
          <w:bCs/>
        </w:rPr>
      </w:pPr>
      <w:r w:rsidRPr="00F77D1B">
        <w:rPr>
          <w:bCs/>
          <w:lang w:val="en-GB"/>
        </w:rPr>
        <w:tab/>
      </w:r>
      <w:r w:rsidR="00BF4813">
        <w:rPr>
          <w:bCs/>
        </w:rPr>
        <w:t xml:space="preserve">Voor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  <w:r w:rsidR="00BF4813">
        <w:rPr>
          <w:bCs/>
        </w:rPr>
        <w:t xml:space="preserve"> ligt </w:t>
      </w:r>
      <m:oMath>
        <m:r>
          <w:rPr>
            <w:rFonts w:ascii="Cambria Math" w:hAnsi="Cambria Math"/>
          </w:rPr>
          <m:t>P</m:t>
        </m:r>
      </m:oMath>
      <w:r w:rsidR="002C22BC">
        <w:rPr>
          <w:bCs/>
        </w:rPr>
        <w:t xml:space="preserve"> links van de </w:t>
      </w:r>
      <m:oMath>
        <m:r>
          <w:rPr>
            <w:rFonts w:ascii="Cambria Math" w:hAnsi="Cambria Math"/>
          </w:rPr>
          <m:t>y</m:t>
        </m:r>
      </m:oMath>
      <w:r w:rsidR="002C22BC">
        <w:rPr>
          <w:bCs/>
        </w:rPr>
        <w:t>-as.</w:t>
      </w:r>
    </w:p>
    <w:p w14:paraId="53A83134" w14:textId="77777777" w:rsidR="00400BFE" w:rsidRDefault="00400BFE">
      <w:pPr>
        <w:rPr>
          <w:b/>
        </w:rPr>
      </w:pPr>
      <w:r>
        <w:rPr>
          <w:b/>
        </w:rPr>
        <w:br w:type="page"/>
      </w:r>
    </w:p>
    <w:p w14:paraId="7BEBDD26" w14:textId="44D5A859" w:rsidR="00FE2D58" w:rsidRDefault="00FE2D58" w:rsidP="008712CE">
      <w:pPr>
        <w:rPr>
          <w:bCs/>
        </w:rPr>
      </w:pPr>
      <w:r>
        <w:rPr>
          <w:b/>
        </w:rPr>
        <w:lastRenderedPageBreak/>
        <w:t>b</w:t>
      </w:r>
      <w:r>
        <w:rPr>
          <w:bCs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2t)</m:t>
                    </m:r>
                  </m:e>
                </m:func>
              </m:num>
              <m:den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(2t)</m:t>
                    </m:r>
                  </m:e>
                </m:func>
                <m:r>
                  <w:rPr>
                    <w:rFonts w:ascii="Cambria Math" w:hAnsi="Cambria Math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func>
              </m:den>
            </m:f>
          </m:e>
        </m:d>
      </m:oMath>
    </w:p>
    <w:p w14:paraId="4AA7BE81" w14:textId="1ACA74F9" w:rsidR="0082172E" w:rsidRDefault="0082172E" w:rsidP="008712CE">
      <w:pPr>
        <w:rPr>
          <w:bCs/>
        </w:rPr>
      </w:pPr>
      <w:r>
        <w:rPr>
          <w:bCs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2</m:t>
                </m:r>
              </m:num>
              <m:den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d>
      </m:oMath>
      <w:r w:rsidR="00111DD3">
        <w:rPr>
          <w:bCs/>
        </w:rPr>
        <w:t xml:space="preserve"> en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π</m:t>
                </m:r>
              </m:sub>
            </m:sSub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</w:p>
    <w:p w14:paraId="6BA0AB96" w14:textId="66403E94" w:rsidR="00400BFE" w:rsidRDefault="00400BFE" w:rsidP="008712CE">
      <w:pPr>
        <w:rPr>
          <w:bCs/>
        </w:rPr>
      </w:pPr>
      <w:r>
        <w:rPr>
          <w:bCs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α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∙-2+1∙3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  <m:r>
              <w:rPr>
                <w:rFonts w:ascii="Cambria Math" w:hAnsi="Cambria Math"/>
              </w:rPr>
              <m:t>∙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3</m:t>
                </m:r>
              </m:e>
            </m:rad>
          </m:den>
        </m:f>
        <m:r>
          <w:rPr>
            <w:rFonts w:ascii="Cambria Math" w:hAnsi="Cambria Math"/>
          </w:rPr>
          <m:t>=0,868…</m:t>
        </m:r>
      </m:oMath>
      <w:r w:rsidR="009F031F">
        <w:rPr>
          <w:bCs/>
        </w:rPr>
        <w:t xml:space="preserve"> geeft </w:t>
      </w:r>
      <m:oMath>
        <m:r>
          <w:rPr>
            <w:rFonts w:ascii="Cambria Math" w:hAnsi="Cambria Math"/>
          </w:rPr>
          <m:t>α≈29,7°</m:t>
        </m:r>
      </m:oMath>
    </w:p>
    <w:p w14:paraId="318A9E9B" w14:textId="77777777" w:rsidR="004746A8" w:rsidRDefault="004746A8" w:rsidP="008712CE">
      <w:pPr>
        <w:rPr>
          <w:bCs/>
        </w:rPr>
      </w:pPr>
    </w:p>
    <w:p w14:paraId="2E952EF7" w14:textId="5C4BFB10" w:rsidR="002F3F5E" w:rsidRDefault="002F3F5E" w:rsidP="008712CE">
      <w:pPr>
        <w:rPr>
          <w:b/>
        </w:rPr>
      </w:pPr>
      <w:r>
        <w:rPr>
          <w:b/>
        </w:rPr>
        <w:t xml:space="preserve">139 </w:t>
      </w:r>
      <w:r w:rsidRPr="002F3F5E">
        <w:rPr>
          <w:b/>
          <w:color w:val="FF0000"/>
        </w:rPr>
        <w:t>Scheve parabolen</w:t>
      </w:r>
    </w:p>
    <w:p w14:paraId="09F7D7B6" w14:textId="5DD135A5" w:rsidR="002F3F5E" w:rsidRPr="00F77D1B" w:rsidRDefault="002F3F5E" w:rsidP="008712CE">
      <w:pPr>
        <w:rPr>
          <w:bCs/>
          <w:lang w:val="en-GB"/>
        </w:rPr>
      </w:pPr>
      <w:r w:rsidRPr="00F77D1B">
        <w:rPr>
          <w:b/>
          <w:lang w:val="en-GB"/>
        </w:rPr>
        <w:t>a</w:t>
      </w:r>
      <w:r w:rsidRPr="00F77D1B">
        <w:rPr>
          <w:bCs/>
          <w:lang w:val="en-GB"/>
        </w:rPr>
        <w:tab/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w:rPr>
                        <w:rFonts w:ascii="Cambria Math" w:hAnsi="Cambria Math"/>
                        <w:lang w:val="en-GB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t</m:t>
                    </m:r>
                    <m:r>
                      <w:rPr>
                        <w:rFonts w:ascii="Cambria Math" w:hAnsi="Cambria Math"/>
                        <w:lang w:val="en-GB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36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12</m:t>
            </m:r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en-GB"/>
              </w:rPr>
              <m:t>+1+36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-12</m:t>
            </m:r>
            <m:r>
              <w:rPr>
                <w:rFonts w:ascii="Cambria Math" w:hAnsi="Cambria Math"/>
              </w:rPr>
              <m:t>t</m:t>
            </m:r>
            <m:r>
              <w:rPr>
                <w:rFonts w:ascii="Cambria Math" w:hAnsi="Cambria Math"/>
                <w:lang w:val="en-GB"/>
              </w:rPr>
              <m:t>+1</m:t>
            </m:r>
          </m:e>
        </m:rad>
        <m:r>
          <w:rPr>
            <w:rFonts w:ascii="Cambria Math" w:hAnsi="Cambria Math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  <w:lang w:val="en-GB"/>
              </w:rPr>
              <m:t>72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2</m:t>
            </m:r>
          </m:e>
        </m:rad>
      </m:oMath>
    </w:p>
    <w:p w14:paraId="05EE0CDE" w14:textId="0486A0D3" w:rsidR="0028377B" w:rsidRDefault="0028377B" w:rsidP="008712CE">
      <w:pPr>
        <w:rPr>
          <w:bCs/>
        </w:rPr>
      </w:pPr>
      <w:r w:rsidRPr="00F77D1B">
        <w:rPr>
          <w:bCs/>
          <w:lang w:val="en-GB"/>
        </w:rPr>
        <w:tab/>
      </w:r>
      <m:oMath>
        <m:r>
          <w:rPr>
            <w:rFonts w:ascii="Cambria Math" w:hAnsi="Cambria Math"/>
          </w:rPr>
          <m:t>v(t)</m:t>
        </m:r>
      </m:oMath>
      <w:r>
        <w:rPr>
          <w:bCs/>
        </w:rPr>
        <w:t xml:space="preserve"> is minimaal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98117D">
        <w:rPr>
          <w:bCs/>
        </w:rPr>
        <w:t xml:space="preserve"> als </w:t>
      </w:r>
      <m:oMath>
        <m:r>
          <w:rPr>
            <w:rFonts w:ascii="Cambria Math" w:hAnsi="Cambria Math"/>
          </w:rPr>
          <m:t>t=0</m:t>
        </m:r>
      </m:oMath>
      <w:r w:rsidR="00AB54DF">
        <w:rPr>
          <w:bCs/>
        </w:rPr>
        <w:t xml:space="preserve"> (want dan is </w:t>
      </w:r>
      <m:oMath>
        <m:r>
          <w:rPr>
            <w:rFonts w:ascii="Cambria Math" w:hAnsi="Cambria Math"/>
          </w:rPr>
          <m:t>y=72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</m:oMath>
      <w:r w:rsidR="00AB54DF">
        <w:rPr>
          <w:bCs/>
        </w:rPr>
        <w:t xml:space="preserve"> minimaal).</w:t>
      </w:r>
    </w:p>
    <w:p w14:paraId="2C148DA7" w14:textId="1BEEFA71" w:rsidR="0098117D" w:rsidRDefault="0098117D" w:rsidP="008712CE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t+1=0</m:t>
        </m:r>
      </m:oMath>
      <w:r w:rsidR="00F7034D">
        <w:rPr>
          <w:bCs/>
        </w:rPr>
        <w:t xml:space="preserve"> heeft één oplossing</w:t>
      </w:r>
    </w:p>
    <w:p w14:paraId="3EA96AC4" w14:textId="350D2264" w:rsidR="00F7034D" w:rsidRDefault="00F7034D" w:rsidP="008712CE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D=1-4a=0</m:t>
        </m:r>
      </m:oMath>
    </w:p>
    <w:p w14:paraId="49C24FA9" w14:textId="1813A231" w:rsidR="00F7034D" w:rsidRDefault="00F7034D" w:rsidP="008712CE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1526F07A" w14:textId="77777777" w:rsidR="001C7309" w:rsidRDefault="001C7309" w:rsidP="008712CE">
      <w:pPr>
        <w:rPr>
          <w:bCs/>
        </w:rPr>
      </w:pPr>
    </w:p>
    <w:p w14:paraId="7BE68675" w14:textId="6AA711C3" w:rsidR="001C7309" w:rsidRDefault="001C7309" w:rsidP="008712CE">
      <w:pPr>
        <w:rPr>
          <w:b/>
        </w:rPr>
      </w:pPr>
      <w:r>
        <w:rPr>
          <w:b/>
        </w:rPr>
        <w:t xml:space="preserve">140 </w:t>
      </w:r>
      <w:r w:rsidRPr="001C7309">
        <w:rPr>
          <w:b/>
          <w:color w:val="FF0000"/>
        </w:rPr>
        <w:t>Bewegend punt</w:t>
      </w:r>
    </w:p>
    <w:p w14:paraId="7D5036CF" w14:textId="040A4F23" w:rsidR="001C7309" w:rsidRDefault="001C7309" w:rsidP="008712CE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0</m:t>
        </m:r>
      </m:oMath>
      <w:r w:rsidR="007603A3">
        <w:rPr>
          <w:bCs/>
        </w:rPr>
        <w:tab/>
      </w:r>
      <w:r w:rsidR="007603A3">
        <w:rPr>
          <w:bCs/>
        </w:rPr>
        <w:tab/>
      </w:r>
      <w:r w:rsidR="007603A3">
        <w:rPr>
          <w:bCs/>
        </w:rPr>
        <w:tab/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2t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0FB0FECF" w14:textId="7997BA9D" w:rsidR="00977182" w:rsidRDefault="00977182" w:rsidP="008712CE">
      <w:pPr>
        <w:rPr>
          <w:bCs/>
        </w:rPr>
      </w:pPr>
      <w:r>
        <w:rPr>
          <w:bCs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</m:t>
        </m:r>
      </m:oMath>
      <w:r w:rsidR="00160FF9">
        <w:rPr>
          <w:bCs/>
        </w:rPr>
        <w:tab/>
      </w:r>
      <w:r w:rsidR="00160FF9">
        <w:rPr>
          <w:bCs/>
        </w:rPr>
        <w:tab/>
      </w:r>
      <w:r w:rsidR="00160FF9">
        <w:rPr>
          <w:bCs/>
        </w:rPr>
        <w:tab/>
      </w:r>
      <w:r w:rsidR="00160FF9">
        <w:rPr>
          <w:bCs/>
        </w:rPr>
        <w:tab/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0</m:t>
            </m:r>
          </m:e>
        </m:ra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593F7554" w14:textId="272D9DDA" w:rsidR="00B308FC" w:rsidRDefault="00B308FC" w:rsidP="008712CE">
      <w:pPr>
        <w:rPr>
          <w:bCs/>
        </w:rPr>
      </w:pPr>
      <w:r>
        <w:rPr>
          <w:bCs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r>
          <w:rPr>
            <w:rFonts w:ascii="Cambria Math" w:hAnsi="Cambria Math"/>
          </w:rPr>
          <m:t>=-1∨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1</m:t>
        </m:r>
      </m:oMath>
    </w:p>
    <w:p w14:paraId="4E5AF97D" w14:textId="3AA2F4CC" w:rsidR="00115D1A" w:rsidRDefault="00115D1A" w:rsidP="008712CE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y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+t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+2t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39AAA244" w14:textId="6D560AC7" w:rsidR="000D30EA" w:rsidRDefault="000D30EA" w:rsidP="008712CE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4y=4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t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t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+2t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1AF5BCF" w14:textId="2D1CB4B4" w:rsidR="00161BE8" w:rsidRDefault="00161BE8" w:rsidP="008712CE">
      <w:pPr>
        <w:rPr>
          <w:bCs/>
        </w:rPr>
      </w:pPr>
    </w:p>
    <w:p w14:paraId="0A451B2B" w14:textId="6D5E9FBB" w:rsidR="00E8060E" w:rsidRDefault="00E8060E" w:rsidP="008712CE">
      <w:pPr>
        <w:rPr>
          <w:b/>
        </w:rPr>
      </w:pPr>
      <w:r>
        <w:rPr>
          <w:b/>
        </w:rPr>
        <w:t xml:space="preserve">141 </w:t>
      </w:r>
      <w:r w:rsidRPr="00E8060E">
        <w:rPr>
          <w:b/>
          <w:color w:val="FF0000"/>
        </w:rPr>
        <w:t>Een achtbaan</w:t>
      </w:r>
    </w:p>
    <w:p w14:paraId="29EBD79F" w14:textId="437CB0FC" w:rsidR="00E8060E" w:rsidRDefault="00E8060E" w:rsidP="008712CE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t</m:t>
                            </m:r>
                          </m:e>
                        </m:d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</m:d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22A9854F" w14:textId="1D10EBDA" w:rsidR="00097F99" w:rsidRDefault="00FD4C3F" w:rsidP="008712CE">
      <w:pPr>
        <w:rPr>
          <w:bCs/>
        </w:rPr>
      </w:pPr>
      <w:r>
        <w:rPr>
          <w:bCs/>
        </w:rPr>
        <w:tab/>
      </w:r>
      <w:r w:rsidR="0086771E">
        <w:rPr>
          <w:bCs/>
        </w:rPr>
        <w:t xml:space="preserve">invoer: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mbria Math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d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bCs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bCs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e>
        </m:rad>
      </m:oMath>
      <w:r w:rsidR="0059552C">
        <w:rPr>
          <w:bCs/>
        </w:rPr>
        <w:tab/>
        <w:t xml:space="preserve">maximum: </w:t>
      </w:r>
      <m:oMath>
        <m:r>
          <w:rPr>
            <w:rFonts w:ascii="Cambria Math" w:hAnsi="Cambria Math"/>
          </w:rPr>
          <m:t>v≈3,6</m:t>
        </m:r>
      </m:oMath>
      <w:r w:rsidR="00396D6A">
        <w:rPr>
          <w:bCs/>
        </w:rPr>
        <w:t xml:space="preserve"> m/s</w:t>
      </w:r>
    </w:p>
    <w:p w14:paraId="446F114F" w14:textId="5EF957B4" w:rsidR="00D83EE4" w:rsidRDefault="00D83EE4" w:rsidP="008712CE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m:oMath>
        <m:r>
          <w:rPr>
            <w:rFonts w:ascii="Cambria Math" w:hAnsi="Cambria Math"/>
          </w:rPr>
          <m:t>y=x</m:t>
        </m:r>
      </m:oMath>
    </w:p>
    <w:p w14:paraId="433F6C72" w14:textId="2CB971CB" w:rsidR="00057D58" w:rsidRDefault="00057D58" w:rsidP="008712CE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t)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t)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(2t)</m:t>
            </m:r>
          </m:e>
        </m:func>
      </m:oMath>
    </w:p>
    <w:p w14:paraId="38B53F79" w14:textId="1B07A6B0" w:rsidR="00E21866" w:rsidRDefault="005A4A74" w:rsidP="008712CE">
      <w:pPr>
        <w:rPr>
          <w:bCs/>
        </w:rPr>
      </w:pPr>
      <w:r>
        <w:rPr>
          <w:bCs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t)</m:t>
            </m:r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(2t-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)</m:t>
            </m:r>
          </m:e>
        </m:func>
      </m:oMath>
    </w:p>
    <w:p w14:paraId="797397D0" w14:textId="01D10116" w:rsidR="00237973" w:rsidRDefault="00237973" w:rsidP="008712CE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t=2t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∙2π∨t=-2t+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∙2π</m:t>
        </m:r>
      </m:oMath>
    </w:p>
    <w:p w14:paraId="2696064B" w14:textId="7D9C246F" w:rsidR="00800F50" w:rsidRDefault="00D664BD" w:rsidP="008712CE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-t=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∙2π∨3t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∙2π</m:t>
        </m:r>
      </m:oMath>
    </w:p>
    <w:p w14:paraId="4163C815" w14:textId="7E92A9F3" w:rsidR="00D664BD" w:rsidRDefault="00800F50" w:rsidP="00D664BD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+k∙2π∨t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+k∙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</w:p>
    <w:p w14:paraId="4429FBB9" w14:textId="10E64575" w:rsidR="00147C27" w:rsidRPr="00D83EE4" w:rsidRDefault="00713986" w:rsidP="00147C27">
      <w:pPr>
        <w:rPr>
          <w:bCs/>
        </w:rPr>
      </w:pPr>
      <w:r>
        <w:rPr>
          <w:bCs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</m:t>
        </m:r>
      </m:oMath>
      <w:r w:rsidR="00147C27">
        <w:rPr>
          <w:bCs/>
        </w:rPr>
        <w:t xml:space="preserve"> en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π</m:t>
        </m:r>
      </m:oMath>
    </w:p>
    <w:p w14:paraId="5BD3A298" w14:textId="3D0F45A9" w:rsidR="00800F50" w:rsidRDefault="005269E2" w:rsidP="008712CE">
      <w:pPr>
        <w:rPr>
          <w:bCs/>
        </w:rPr>
      </w:pPr>
      <w:r>
        <w:rPr>
          <w:bCs/>
        </w:rPr>
        <w:tab/>
        <w:t xml:space="preserve">De beweging van </w:t>
      </w:r>
      <m:oMath>
        <m:r>
          <w:rPr>
            <w:rFonts w:ascii="Cambria Math" w:hAnsi="Cambria Math"/>
          </w:rPr>
          <m:t>A</m:t>
        </m:r>
      </m:oMath>
      <w:r>
        <w:rPr>
          <w:bCs/>
        </w:rPr>
        <w:t xml:space="preserve"> naar </w:t>
      </w:r>
      <m:oMath>
        <m:r>
          <w:rPr>
            <w:rFonts w:ascii="Cambria Math" w:hAnsi="Cambria Math"/>
          </w:rPr>
          <m:t>B</m:t>
        </m:r>
      </m:oMath>
      <w:r>
        <w:rPr>
          <w:bCs/>
        </w:rPr>
        <w:t xml:space="preserve"> duurt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</m:oMath>
      <w:r>
        <w:rPr>
          <w:bCs/>
        </w:rPr>
        <w:t xml:space="preserve"> s</w:t>
      </w:r>
    </w:p>
    <w:p w14:paraId="529F0BD7" w14:textId="6D03AC24" w:rsidR="005269E2" w:rsidRDefault="005269E2" w:rsidP="008712CE">
      <w:pPr>
        <w:rPr>
          <w:bCs/>
        </w:rPr>
      </w:pPr>
      <w:r>
        <w:rPr>
          <w:b/>
        </w:rPr>
        <w:t>c</w:t>
      </w:r>
      <w:r>
        <w:rPr>
          <w:bCs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PQ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+π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2</m:t>
            </m:r>
            <m:func>
              <m:funcPr>
                <m:ctrlPr>
                  <w:rPr>
                    <w:rFonts w:ascii="Cambria Math" w:hAnsi="Cambria Math"/>
                    <w:bCs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t)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t+π)</m:t>
                </m:r>
              </m:e>
            </m:func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(2(t+π))</m:t>
                </m:r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(2t)</m:t>
                </m:r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2</m:t>
            </m:r>
            <m:func>
              <m:funcPr>
                <m:ctrlPr>
                  <w:rPr>
                    <w:rFonts w:ascii="Cambria Math" w:hAnsi="Cambria Math"/>
                    <w:bCs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2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t)</m:t>
                </m:r>
              </m:e>
            </m:func>
          </m:num>
          <m:den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+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t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(2t)</m:t>
                </m:r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-4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(t)</m:t>
                </m:r>
              </m:e>
            </m:func>
          </m:num>
          <m:den>
            <m:r>
              <w:rPr>
                <w:rFonts w:ascii="Cambria Math" w:hAnsi="Cambria Math"/>
              </w:rPr>
              <m:t>-2</m:t>
            </m:r>
            <m:func>
              <m:funcPr>
                <m:ctrlPr>
                  <w:rPr>
                    <w:rFonts w:ascii="Cambria Math" w:hAnsi="Cambria Math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2</m:t>
        </m:r>
      </m:oMath>
    </w:p>
    <w:p w14:paraId="4E0B4425" w14:textId="3EFA9601" w:rsidR="0048053D" w:rsidRDefault="0048053D" w:rsidP="008712CE">
      <w:pPr>
        <w:rPr>
          <w:bCs/>
        </w:rPr>
      </w:pPr>
      <w:r>
        <w:rPr>
          <w:bCs/>
        </w:rPr>
        <w:tab/>
        <w:t xml:space="preserve">De helling is dus onafhankelijk van </w:t>
      </w:r>
      <m:oMath>
        <m:r>
          <w:rPr>
            <w:rFonts w:ascii="Cambria Math" w:hAnsi="Cambria Math"/>
          </w:rPr>
          <m:t>t</m:t>
        </m:r>
      </m:oMath>
      <w:r>
        <w:rPr>
          <w:bCs/>
        </w:rPr>
        <w:t>.</w:t>
      </w:r>
    </w:p>
    <w:p w14:paraId="38CFF3A2" w14:textId="77777777" w:rsidR="0048053D" w:rsidRPr="005269E2" w:rsidRDefault="0048053D" w:rsidP="008712CE">
      <w:pPr>
        <w:rPr>
          <w:bCs/>
        </w:rPr>
      </w:pPr>
    </w:p>
    <w:sectPr w:rsidR="0048053D" w:rsidRPr="005269E2" w:rsidSect="00112F9A">
      <w:headerReference w:type="default" r:id="rId30"/>
      <w:footerReference w:type="default" r:id="rId31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1B27CD" w14:textId="77777777" w:rsidR="00C95621" w:rsidRDefault="00C95621" w:rsidP="002661EA">
      <w:r>
        <w:separator/>
      </w:r>
    </w:p>
  </w:endnote>
  <w:endnote w:type="continuationSeparator" w:id="0">
    <w:p w14:paraId="5895ADA5" w14:textId="77777777" w:rsidR="00C95621" w:rsidRDefault="00C95621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7302BD63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C77E7F">
      <w:rPr>
        <w:sz w:val="12"/>
      </w:rPr>
      <w:t>4</w:t>
    </w:r>
    <w:r w:rsidRPr="002661EA">
      <w:rPr>
        <w:sz w:val="12"/>
      </w:rPr>
      <w:t xml:space="preserve">, hoofdstuk </w:t>
    </w:r>
    <w:r w:rsidR="00C77E7F">
      <w:rPr>
        <w:sz w:val="12"/>
      </w:rPr>
      <w:t>2</w:t>
    </w:r>
    <w:r w:rsidR="00BE707D">
      <w:rPr>
        <w:sz w:val="12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3FC2E" w14:textId="77777777" w:rsidR="00C95621" w:rsidRDefault="00C95621" w:rsidP="002661EA">
      <w:r>
        <w:separator/>
      </w:r>
    </w:p>
  </w:footnote>
  <w:footnote w:type="continuationSeparator" w:id="0">
    <w:p w14:paraId="27DF76A2" w14:textId="77777777" w:rsidR="00C95621" w:rsidRDefault="00C95621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68A92B6E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272308">
      <w:rPr>
        <w:noProof/>
        <w:sz w:val="12"/>
      </w:rPr>
      <w:t>22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518A5"/>
    <w:multiLevelType w:val="hybridMultilevel"/>
    <w:tmpl w:val="765059F8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3" w15:restartNumberingAfterBreak="0">
    <w:nsid w:val="0A7846D5"/>
    <w:multiLevelType w:val="singleLevel"/>
    <w:tmpl w:val="3CB0B198"/>
    <w:lvl w:ilvl="0">
      <w:start w:val="7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b/>
      </w:rPr>
    </w:lvl>
  </w:abstractNum>
  <w:abstractNum w:abstractNumId="4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6" w15:restartNumberingAfterBreak="0">
    <w:nsid w:val="18871C57"/>
    <w:multiLevelType w:val="hybridMultilevel"/>
    <w:tmpl w:val="B6B004C0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8" w15:restartNumberingAfterBreak="0">
    <w:nsid w:val="2B0D4460"/>
    <w:multiLevelType w:val="singleLevel"/>
    <w:tmpl w:val="DFE84E5A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9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5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6" w15:restartNumberingAfterBreak="0">
    <w:nsid w:val="6FEF69C7"/>
    <w:multiLevelType w:val="hybridMultilevel"/>
    <w:tmpl w:val="76749DAE"/>
    <w:lvl w:ilvl="0" w:tplc="9D320EFE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30019" w:tentative="1">
      <w:start w:val="1"/>
      <w:numFmt w:val="lowerLetter"/>
      <w:lvlText w:val="%2."/>
      <w:lvlJc w:val="left"/>
      <w:pPr>
        <w:ind w:left="1785" w:hanging="360"/>
      </w:pPr>
    </w:lvl>
    <w:lvl w:ilvl="2" w:tplc="0413001B" w:tentative="1">
      <w:start w:val="1"/>
      <w:numFmt w:val="lowerRoman"/>
      <w:lvlText w:val="%3."/>
      <w:lvlJc w:val="right"/>
      <w:pPr>
        <w:ind w:left="2505" w:hanging="180"/>
      </w:pPr>
    </w:lvl>
    <w:lvl w:ilvl="3" w:tplc="0413000F" w:tentative="1">
      <w:start w:val="1"/>
      <w:numFmt w:val="decimal"/>
      <w:lvlText w:val="%4."/>
      <w:lvlJc w:val="left"/>
      <w:pPr>
        <w:ind w:left="3225" w:hanging="360"/>
      </w:pPr>
    </w:lvl>
    <w:lvl w:ilvl="4" w:tplc="04130019" w:tentative="1">
      <w:start w:val="1"/>
      <w:numFmt w:val="lowerLetter"/>
      <w:lvlText w:val="%5."/>
      <w:lvlJc w:val="left"/>
      <w:pPr>
        <w:ind w:left="3945" w:hanging="360"/>
      </w:pPr>
    </w:lvl>
    <w:lvl w:ilvl="5" w:tplc="0413001B" w:tentative="1">
      <w:start w:val="1"/>
      <w:numFmt w:val="lowerRoman"/>
      <w:lvlText w:val="%6."/>
      <w:lvlJc w:val="right"/>
      <w:pPr>
        <w:ind w:left="4665" w:hanging="180"/>
      </w:pPr>
    </w:lvl>
    <w:lvl w:ilvl="6" w:tplc="0413000F" w:tentative="1">
      <w:start w:val="1"/>
      <w:numFmt w:val="decimal"/>
      <w:lvlText w:val="%7."/>
      <w:lvlJc w:val="left"/>
      <w:pPr>
        <w:ind w:left="5385" w:hanging="360"/>
      </w:pPr>
    </w:lvl>
    <w:lvl w:ilvl="7" w:tplc="04130019" w:tentative="1">
      <w:start w:val="1"/>
      <w:numFmt w:val="lowerLetter"/>
      <w:lvlText w:val="%8."/>
      <w:lvlJc w:val="left"/>
      <w:pPr>
        <w:ind w:left="6105" w:hanging="360"/>
      </w:pPr>
    </w:lvl>
    <w:lvl w:ilvl="8" w:tplc="0413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7" w15:restartNumberingAfterBreak="0">
    <w:nsid w:val="76381B7B"/>
    <w:multiLevelType w:val="hybridMultilevel"/>
    <w:tmpl w:val="D77E809E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2"/>
  </w:num>
  <w:num w:numId="2" w16cid:durableId="904100758">
    <w:abstractNumId w:val="11"/>
  </w:num>
  <w:num w:numId="3" w16cid:durableId="459228587">
    <w:abstractNumId w:val="15"/>
  </w:num>
  <w:num w:numId="4" w16cid:durableId="1340767899">
    <w:abstractNumId w:val="14"/>
  </w:num>
  <w:num w:numId="5" w16cid:durableId="547230234">
    <w:abstractNumId w:val="12"/>
  </w:num>
  <w:num w:numId="6" w16cid:durableId="762337346">
    <w:abstractNumId w:val="7"/>
  </w:num>
  <w:num w:numId="7" w16cid:durableId="1217351507">
    <w:abstractNumId w:val="5"/>
  </w:num>
  <w:num w:numId="8" w16cid:durableId="500318435">
    <w:abstractNumId w:val="10"/>
  </w:num>
  <w:num w:numId="9" w16cid:durableId="1483355243">
    <w:abstractNumId w:val="18"/>
  </w:num>
  <w:num w:numId="10" w16cid:durableId="306206104">
    <w:abstractNumId w:val="1"/>
  </w:num>
  <w:num w:numId="11" w16cid:durableId="2017996308">
    <w:abstractNumId w:val="9"/>
  </w:num>
  <w:num w:numId="12" w16cid:durableId="1285692498">
    <w:abstractNumId w:val="4"/>
  </w:num>
  <w:num w:numId="13" w16cid:durableId="2042125530">
    <w:abstractNumId w:val="13"/>
  </w:num>
  <w:num w:numId="14" w16cid:durableId="749234827">
    <w:abstractNumId w:val="8"/>
  </w:num>
  <w:num w:numId="15" w16cid:durableId="481505129">
    <w:abstractNumId w:val="0"/>
  </w:num>
  <w:num w:numId="16" w16cid:durableId="77798993">
    <w:abstractNumId w:val="3"/>
  </w:num>
  <w:num w:numId="17" w16cid:durableId="102967645">
    <w:abstractNumId w:val="6"/>
  </w:num>
  <w:num w:numId="18" w16cid:durableId="1485127707">
    <w:abstractNumId w:val="16"/>
  </w:num>
  <w:num w:numId="19" w16cid:durableId="209323657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56B"/>
    <w:rsid w:val="00000D6E"/>
    <w:rsid w:val="00000EA0"/>
    <w:rsid w:val="0000124C"/>
    <w:rsid w:val="000014B2"/>
    <w:rsid w:val="00001602"/>
    <w:rsid w:val="000020F6"/>
    <w:rsid w:val="000021C6"/>
    <w:rsid w:val="00002319"/>
    <w:rsid w:val="00003935"/>
    <w:rsid w:val="000042F6"/>
    <w:rsid w:val="00004CB9"/>
    <w:rsid w:val="000051FA"/>
    <w:rsid w:val="000054EE"/>
    <w:rsid w:val="000057AA"/>
    <w:rsid w:val="00006CC6"/>
    <w:rsid w:val="0000796E"/>
    <w:rsid w:val="00007A12"/>
    <w:rsid w:val="00007E7C"/>
    <w:rsid w:val="00010611"/>
    <w:rsid w:val="000108E6"/>
    <w:rsid w:val="00010F84"/>
    <w:rsid w:val="00011386"/>
    <w:rsid w:val="000119A3"/>
    <w:rsid w:val="00011D18"/>
    <w:rsid w:val="00011D68"/>
    <w:rsid w:val="00011E49"/>
    <w:rsid w:val="000124B7"/>
    <w:rsid w:val="000127C7"/>
    <w:rsid w:val="00012C32"/>
    <w:rsid w:val="00012DBB"/>
    <w:rsid w:val="00012DD4"/>
    <w:rsid w:val="000130B6"/>
    <w:rsid w:val="0001380F"/>
    <w:rsid w:val="00014EFE"/>
    <w:rsid w:val="000150BB"/>
    <w:rsid w:val="000158AE"/>
    <w:rsid w:val="00015B9E"/>
    <w:rsid w:val="00015D8A"/>
    <w:rsid w:val="00015E90"/>
    <w:rsid w:val="00015FE1"/>
    <w:rsid w:val="00016A5B"/>
    <w:rsid w:val="00016BED"/>
    <w:rsid w:val="00016CB2"/>
    <w:rsid w:val="00016E05"/>
    <w:rsid w:val="0001740C"/>
    <w:rsid w:val="00017901"/>
    <w:rsid w:val="000179FB"/>
    <w:rsid w:val="00017AD6"/>
    <w:rsid w:val="000209C9"/>
    <w:rsid w:val="00020A98"/>
    <w:rsid w:val="00020CD1"/>
    <w:rsid w:val="00020E54"/>
    <w:rsid w:val="000212A1"/>
    <w:rsid w:val="000213BE"/>
    <w:rsid w:val="00021F81"/>
    <w:rsid w:val="00022014"/>
    <w:rsid w:val="00022511"/>
    <w:rsid w:val="0002278C"/>
    <w:rsid w:val="00022C36"/>
    <w:rsid w:val="00022E47"/>
    <w:rsid w:val="00023461"/>
    <w:rsid w:val="00023A07"/>
    <w:rsid w:val="00023D36"/>
    <w:rsid w:val="00023E01"/>
    <w:rsid w:val="0002427E"/>
    <w:rsid w:val="000245E2"/>
    <w:rsid w:val="00024944"/>
    <w:rsid w:val="00024C1C"/>
    <w:rsid w:val="00025246"/>
    <w:rsid w:val="00025AA8"/>
    <w:rsid w:val="00025D47"/>
    <w:rsid w:val="00026696"/>
    <w:rsid w:val="00026756"/>
    <w:rsid w:val="00027216"/>
    <w:rsid w:val="00027507"/>
    <w:rsid w:val="00027D0A"/>
    <w:rsid w:val="00027D5C"/>
    <w:rsid w:val="00027EBE"/>
    <w:rsid w:val="000303C0"/>
    <w:rsid w:val="0003056B"/>
    <w:rsid w:val="000306F0"/>
    <w:rsid w:val="000307FC"/>
    <w:rsid w:val="00030C36"/>
    <w:rsid w:val="0003101B"/>
    <w:rsid w:val="00031268"/>
    <w:rsid w:val="0003181C"/>
    <w:rsid w:val="000319BA"/>
    <w:rsid w:val="00031C3B"/>
    <w:rsid w:val="00031FA1"/>
    <w:rsid w:val="00031FAA"/>
    <w:rsid w:val="000334E6"/>
    <w:rsid w:val="00033CB3"/>
    <w:rsid w:val="00033F06"/>
    <w:rsid w:val="00034433"/>
    <w:rsid w:val="00034D38"/>
    <w:rsid w:val="00034DC7"/>
    <w:rsid w:val="0003525E"/>
    <w:rsid w:val="0003529D"/>
    <w:rsid w:val="000358E6"/>
    <w:rsid w:val="00035DD1"/>
    <w:rsid w:val="00036644"/>
    <w:rsid w:val="000367B9"/>
    <w:rsid w:val="00037190"/>
    <w:rsid w:val="000374C9"/>
    <w:rsid w:val="00037951"/>
    <w:rsid w:val="00037F1D"/>
    <w:rsid w:val="000405F6"/>
    <w:rsid w:val="00041946"/>
    <w:rsid w:val="00041B20"/>
    <w:rsid w:val="00042088"/>
    <w:rsid w:val="000422FF"/>
    <w:rsid w:val="000438B3"/>
    <w:rsid w:val="00043B1F"/>
    <w:rsid w:val="00043CF7"/>
    <w:rsid w:val="00043DBD"/>
    <w:rsid w:val="00043E3E"/>
    <w:rsid w:val="0004445D"/>
    <w:rsid w:val="00044678"/>
    <w:rsid w:val="00044FCA"/>
    <w:rsid w:val="000450D9"/>
    <w:rsid w:val="00045B69"/>
    <w:rsid w:val="00045F75"/>
    <w:rsid w:val="000465CD"/>
    <w:rsid w:val="00046873"/>
    <w:rsid w:val="00046CBA"/>
    <w:rsid w:val="0004788A"/>
    <w:rsid w:val="00047AAB"/>
    <w:rsid w:val="00047B39"/>
    <w:rsid w:val="00047F06"/>
    <w:rsid w:val="00050116"/>
    <w:rsid w:val="000506A5"/>
    <w:rsid w:val="00050AC9"/>
    <w:rsid w:val="00050C7D"/>
    <w:rsid w:val="00050DBD"/>
    <w:rsid w:val="0005135C"/>
    <w:rsid w:val="00051850"/>
    <w:rsid w:val="00052121"/>
    <w:rsid w:val="0005231B"/>
    <w:rsid w:val="000530A6"/>
    <w:rsid w:val="000533B4"/>
    <w:rsid w:val="000533D1"/>
    <w:rsid w:val="0005431C"/>
    <w:rsid w:val="000547FF"/>
    <w:rsid w:val="00054DA5"/>
    <w:rsid w:val="00055332"/>
    <w:rsid w:val="00055E0A"/>
    <w:rsid w:val="00055F7F"/>
    <w:rsid w:val="0005604C"/>
    <w:rsid w:val="0005664C"/>
    <w:rsid w:val="00056737"/>
    <w:rsid w:val="00057206"/>
    <w:rsid w:val="00057B23"/>
    <w:rsid w:val="00057BBF"/>
    <w:rsid w:val="00057D58"/>
    <w:rsid w:val="00057E06"/>
    <w:rsid w:val="00057F03"/>
    <w:rsid w:val="00060BBE"/>
    <w:rsid w:val="00061815"/>
    <w:rsid w:val="00061BCB"/>
    <w:rsid w:val="000620CE"/>
    <w:rsid w:val="0006230B"/>
    <w:rsid w:val="00062AFB"/>
    <w:rsid w:val="00062F3B"/>
    <w:rsid w:val="00063C17"/>
    <w:rsid w:val="00063CBA"/>
    <w:rsid w:val="000641A3"/>
    <w:rsid w:val="000647CA"/>
    <w:rsid w:val="00064BCE"/>
    <w:rsid w:val="00064BE8"/>
    <w:rsid w:val="00064D08"/>
    <w:rsid w:val="00065B70"/>
    <w:rsid w:val="00065F7C"/>
    <w:rsid w:val="00066277"/>
    <w:rsid w:val="00066551"/>
    <w:rsid w:val="00066963"/>
    <w:rsid w:val="00066CFF"/>
    <w:rsid w:val="00067122"/>
    <w:rsid w:val="00067129"/>
    <w:rsid w:val="000676E5"/>
    <w:rsid w:val="00067B47"/>
    <w:rsid w:val="0007065A"/>
    <w:rsid w:val="0007069C"/>
    <w:rsid w:val="00070924"/>
    <w:rsid w:val="000709B8"/>
    <w:rsid w:val="00070D55"/>
    <w:rsid w:val="00071291"/>
    <w:rsid w:val="000724AB"/>
    <w:rsid w:val="00072DF5"/>
    <w:rsid w:val="000730A9"/>
    <w:rsid w:val="00073115"/>
    <w:rsid w:val="0007323C"/>
    <w:rsid w:val="00073482"/>
    <w:rsid w:val="00073A02"/>
    <w:rsid w:val="00073C3A"/>
    <w:rsid w:val="0007482E"/>
    <w:rsid w:val="0007575B"/>
    <w:rsid w:val="000768B0"/>
    <w:rsid w:val="0007756B"/>
    <w:rsid w:val="00077628"/>
    <w:rsid w:val="00077818"/>
    <w:rsid w:val="00077C62"/>
    <w:rsid w:val="00080313"/>
    <w:rsid w:val="000806FB"/>
    <w:rsid w:val="0008086F"/>
    <w:rsid w:val="00080C21"/>
    <w:rsid w:val="000817A1"/>
    <w:rsid w:val="000817D1"/>
    <w:rsid w:val="00081855"/>
    <w:rsid w:val="00081DE9"/>
    <w:rsid w:val="000824F6"/>
    <w:rsid w:val="000826EA"/>
    <w:rsid w:val="000827A6"/>
    <w:rsid w:val="00082DEB"/>
    <w:rsid w:val="00082EAF"/>
    <w:rsid w:val="000831D4"/>
    <w:rsid w:val="0008339B"/>
    <w:rsid w:val="000833E9"/>
    <w:rsid w:val="00083521"/>
    <w:rsid w:val="00083C2E"/>
    <w:rsid w:val="0008491E"/>
    <w:rsid w:val="00085B72"/>
    <w:rsid w:val="00085D7E"/>
    <w:rsid w:val="000860D0"/>
    <w:rsid w:val="000869B9"/>
    <w:rsid w:val="00086B99"/>
    <w:rsid w:val="00086EB2"/>
    <w:rsid w:val="00086FC3"/>
    <w:rsid w:val="000872DD"/>
    <w:rsid w:val="000874E6"/>
    <w:rsid w:val="0008786D"/>
    <w:rsid w:val="00087C68"/>
    <w:rsid w:val="00087CE6"/>
    <w:rsid w:val="00090651"/>
    <w:rsid w:val="00090A60"/>
    <w:rsid w:val="00090F04"/>
    <w:rsid w:val="000916F5"/>
    <w:rsid w:val="000922A4"/>
    <w:rsid w:val="0009253E"/>
    <w:rsid w:val="0009282D"/>
    <w:rsid w:val="00092D2D"/>
    <w:rsid w:val="00092E5F"/>
    <w:rsid w:val="00092E65"/>
    <w:rsid w:val="000930CB"/>
    <w:rsid w:val="0009354B"/>
    <w:rsid w:val="00093741"/>
    <w:rsid w:val="00093CD3"/>
    <w:rsid w:val="00094343"/>
    <w:rsid w:val="00094A69"/>
    <w:rsid w:val="00095082"/>
    <w:rsid w:val="000953DF"/>
    <w:rsid w:val="00095EA4"/>
    <w:rsid w:val="000965BB"/>
    <w:rsid w:val="00096BE1"/>
    <w:rsid w:val="00096C5B"/>
    <w:rsid w:val="00097046"/>
    <w:rsid w:val="000973CF"/>
    <w:rsid w:val="00097507"/>
    <w:rsid w:val="000975BA"/>
    <w:rsid w:val="00097730"/>
    <w:rsid w:val="00097C8F"/>
    <w:rsid w:val="00097DAC"/>
    <w:rsid w:val="00097F99"/>
    <w:rsid w:val="000A01CC"/>
    <w:rsid w:val="000A02F4"/>
    <w:rsid w:val="000A05D3"/>
    <w:rsid w:val="000A2025"/>
    <w:rsid w:val="000A2611"/>
    <w:rsid w:val="000A2712"/>
    <w:rsid w:val="000A2E49"/>
    <w:rsid w:val="000A3326"/>
    <w:rsid w:val="000A3726"/>
    <w:rsid w:val="000A3D0A"/>
    <w:rsid w:val="000A41A8"/>
    <w:rsid w:val="000A45DC"/>
    <w:rsid w:val="000A4731"/>
    <w:rsid w:val="000A481E"/>
    <w:rsid w:val="000A4AAE"/>
    <w:rsid w:val="000A4B64"/>
    <w:rsid w:val="000A4C46"/>
    <w:rsid w:val="000A4CD5"/>
    <w:rsid w:val="000A4D0C"/>
    <w:rsid w:val="000A5022"/>
    <w:rsid w:val="000A51E3"/>
    <w:rsid w:val="000A5799"/>
    <w:rsid w:val="000A584E"/>
    <w:rsid w:val="000A5B24"/>
    <w:rsid w:val="000A5C4B"/>
    <w:rsid w:val="000A5EC6"/>
    <w:rsid w:val="000A6C5E"/>
    <w:rsid w:val="000A7927"/>
    <w:rsid w:val="000A7956"/>
    <w:rsid w:val="000A7E69"/>
    <w:rsid w:val="000B0E89"/>
    <w:rsid w:val="000B1108"/>
    <w:rsid w:val="000B1148"/>
    <w:rsid w:val="000B1D0C"/>
    <w:rsid w:val="000B1E5E"/>
    <w:rsid w:val="000B2E5D"/>
    <w:rsid w:val="000B2F31"/>
    <w:rsid w:val="000B3DA9"/>
    <w:rsid w:val="000B4BDB"/>
    <w:rsid w:val="000B4C55"/>
    <w:rsid w:val="000B4D25"/>
    <w:rsid w:val="000B53BB"/>
    <w:rsid w:val="000B5EBB"/>
    <w:rsid w:val="000B60DE"/>
    <w:rsid w:val="000B615F"/>
    <w:rsid w:val="000B70C6"/>
    <w:rsid w:val="000B7B03"/>
    <w:rsid w:val="000C06A2"/>
    <w:rsid w:val="000C16F6"/>
    <w:rsid w:val="000C2047"/>
    <w:rsid w:val="000C262A"/>
    <w:rsid w:val="000C351A"/>
    <w:rsid w:val="000C35F2"/>
    <w:rsid w:val="000C3691"/>
    <w:rsid w:val="000C4405"/>
    <w:rsid w:val="000C4448"/>
    <w:rsid w:val="000C458D"/>
    <w:rsid w:val="000C50BC"/>
    <w:rsid w:val="000C5B33"/>
    <w:rsid w:val="000C5E48"/>
    <w:rsid w:val="000C621E"/>
    <w:rsid w:val="000C62C8"/>
    <w:rsid w:val="000C64AB"/>
    <w:rsid w:val="000C7925"/>
    <w:rsid w:val="000D01E4"/>
    <w:rsid w:val="000D024A"/>
    <w:rsid w:val="000D0549"/>
    <w:rsid w:val="000D0EAE"/>
    <w:rsid w:val="000D1491"/>
    <w:rsid w:val="000D1881"/>
    <w:rsid w:val="000D2708"/>
    <w:rsid w:val="000D290D"/>
    <w:rsid w:val="000D2E38"/>
    <w:rsid w:val="000D30EA"/>
    <w:rsid w:val="000D3B37"/>
    <w:rsid w:val="000D3F91"/>
    <w:rsid w:val="000D4081"/>
    <w:rsid w:val="000D41D1"/>
    <w:rsid w:val="000D565D"/>
    <w:rsid w:val="000D6818"/>
    <w:rsid w:val="000D6B7A"/>
    <w:rsid w:val="000D6D27"/>
    <w:rsid w:val="000D724C"/>
    <w:rsid w:val="000E02EA"/>
    <w:rsid w:val="000E0B03"/>
    <w:rsid w:val="000E0B34"/>
    <w:rsid w:val="000E0C62"/>
    <w:rsid w:val="000E0C7A"/>
    <w:rsid w:val="000E0FE1"/>
    <w:rsid w:val="000E1781"/>
    <w:rsid w:val="000E1CB5"/>
    <w:rsid w:val="000E1FA9"/>
    <w:rsid w:val="000E208A"/>
    <w:rsid w:val="000E20CD"/>
    <w:rsid w:val="000E22D3"/>
    <w:rsid w:val="000E2520"/>
    <w:rsid w:val="000E2B35"/>
    <w:rsid w:val="000E2B69"/>
    <w:rsid w:val="000E38F7"/>
    <w:rsid w:val="000E4026"/>
    <w:rsid w:val="000E4052"/>
    <w:rsid w:val="000E415E"/>
    <w:rsid w:val="000E443F"/>
    <w:rsid w:val="000E4633"/>
    <w:rsid w:val="000E4709"/>
    <w:rsid w:val="000E55B3"/>
    <w:rsid w:val="000E561C"/>
    <w:rsid w:val="000E5916"/>
    <w:rsid w:val="000E61FB"/>
    <w:rsid w:val="000E6334"/>
    <w:rsid w:val="000E6BB2"/>
    <w:rsid w:val="000E6D79"/>
    <w:rsid w:val="000E714C"/>
    <w:rsid w:val="000E7B7F"/>
    <w:rsid w:val="000E7F7E"/>
    <w:rsid w:val="000E7FA6"/>
    <w:rsid w:val="000F0BE6"/>
    <w:rsid w:val="000F0BFB"/>
    <w:rsid w:val="000F0CB7"/>
    <w:rsid w:val="000F10A0"/>
    <w:rsid w:val="000F1217"/>
    <w:rsid w:val="000F224E"/>
    <w:rsid w:val="000F31A2"/>
    <w:rsid w:val="000F330E"/>
    <w:rsid w:val="000F3A8A"/>
    <w:rsid w:val="000F459A"/>
    <w:rsid w:val="000F4740"/>
    <w:rsid w:val="000F4CA7"/>
    <w:rsid w:val="000F55C6"/>
    <w:rsid w:val="000F5672"/>
    <w:rsid w:val="000F5899"/>
    <w:rsid w:val="000F5F67"/>
    <w:rsid w:val="000F68F6"/>
    <w:rsid w:val="000F68FE"/>
    <w:rsid w:val="000F7604"/>
    <w:rsid w:val="000F7837"/>
    <w:rsid w:val="000F7891"/>
    <w:rsid w:val="000F7968"/>
    <w:rsid w:val="000F7A4A"/>
    <w:rsid w:val="00100641"/>
    <w:rsid w:val="00100CF0"/>
    <w:rsid w:val="0010174F"/>
    <w:rsid w:val="001017CF"/>
    <w:rsid w:val="0010226C"/>
    <w:rsid w:val="001028F3"/>
    <w:rsid w:val="00102AE5"/>
    <w:rsid w:val="00103545"/>
    <w:rsid w:val="001036F6"/>
    <w:rsid w:val="001041D9"/>
    <w:rsid w:val="0010457C"/>
    <w:rsid w:val="00105029"/>
    <w:rsid w:val="00105055"/>
    <w:rsid w:val="001051DB"/>
    <w:rsid w:val="00105505"/>
    <w:rsid w:val="0010637D"/>
    <w:rsid w:val="00106608"/>
    <w:rsid w:val="001067E5"/>
    <w:rsid w:val="00106CFA"/>
    <w:rsid w:val="0010724D"/>
    <w:rsid w:val="001077F0"/>
    <w:rsid w:val="00107BFD"/>
    <w:rsid w:val="00107EB0"/>
    <w:rsid w:val="0011060D"/>
    <w:rsid w:val="00110969"/>
    <w:rsid w:val="00110E2C"/>
    <w:rsid w:val="00110E48"/>
    <w:rsid w:val="00110F1C"/>
    <w:rsid w:val="0011194A"/>
    <w:rsid w:val="00111BE5"/>
    <w:rsid w:val="00111D6C"/>
    <w:rsid w:val="00111DD3"/>
    <w:rsid w:val="0011215B"/>
    <w:rsid w:val="001121BE"/>
    <w:rsid w:val="00112CB1"/>
    <w:rsid w:val="00112D50"/>
    <w:rsid w:val="00112F9A"/>
    <w:rsid w:val="001146F1"/>
    <w:rsid w:val="00114BC8"/>
    <w:rsid w:val="00115109"/>
    <w:rsid w:val="0011580B"/>
    <w:rsid w:val="00115D1A"/>
    <w:rsid w:val="00115ECF"/>
    <w:rsid w:val="0011665C"/>
    <w:rsid w:val="00116662"/>
    <w:rsid w:val="00116EA3"/>
    <w:rsid w:val="001171A7"/>
    <w:rsid w:val="001171EB"/>
    <w:rsid w:val="00117606"/>
    <w:rsid w:val="0011769F"/>
    <w:rsid w:val="001177D2"/>
    <w:rsid w:val="00117C2D"/>
    <w:rsid w:val="00120214"/>
    <w:rsid w:val="0012042E"/>
    <w:rsid w:val="001205C3"/>
    <w:rsid w:val="0012060D"/>
    <w:rsid w:val="00120889"/>
    <w:rsid w:val="00120A0B"/>
    <w:rsid w:val="00120F1D"/>
    <w:rsid w:val="00121591"/>
    <w:rsid w:val="001216A4"/>
    <w:rsid w:val="001217D3"/>
    <w:rsid w:val="00121C8C"/>
    <w:rsid w:val="00121D0E"/>
    <w:rsid w:val="00121D9B"/>
    <w:rsid w:val="00121DCA"/>
    <w:rsid w:val="00121F39"/>
    <w:rsid w:val="00121FA8"/>
    <w:rsid w:val="001221C8"/>
    <w:rsid w:val="00123138"/>
    <w:rsid w:val="00123ABF"/>
    <w:rsid w:val="001243FE"/>
    <w:rsid w:val="00124A30"/>
    <w:rsid w:val="001257DC"/>
    <w:rsid w:val="00125B05"/>
    <w:rsid w:val="00126671"/>
    <w:rsid w:val="00126846"/>
    <w:rsid w:val="00126AD1"/>
    <w:rsid w:val="00126D9B"/>
    <w:rsid w:val="00126E65"/>
    <w:rsid w:val="00127222"/>
    <w:rsid w:val="001274D2"/>
    <w:rsid w:val="00127A3E"/>
    <w:rsid w:val="00127B72"/>
    <w:rsid w:val="00127BB9"/>
    <w:rsid w:val="00127C2B"/>
    <w:rsid w:val="00127D2F"/>
    <w:rsid w:val="0013070E"/>
    <w:rsid w:val="00130BC8"/>
    <w:rsid w:val="00130C67"/>
    <w:rsid w:val="00130F11"/>
    <w:rsid w:val="001311AC"/>
    <w:rsid w:val="00131A2D"/>
    <w:rsid w:val="00131DF1"/>
    <w:rsid w:val="001323E3"/>
    <w:rsid w:val="00132884"/>
    <w:rsid w:val="00132BF8"/>
    <w:rsid w:val="0013405D"/>
    <w:rsid w:val="00134240"/>
    <w:rsid w:val="001342DD"/>
    <w:rsid w:val="00134319"/>
    <w:rsid w:val="00134894"/>
    <w:rsid w:val="001362CB"/>
    <w:rsid w:val="001364C9"/>
    <w:rsid w:val="001368B0"/>
    <w:rsid w:val="001401B9"/>
    <w:rsid w:val="00140CDE"/>
    <w:rsid w:val="00141DB0"/>
    <w:rsid w:val="001421E4"/>
    <w:rsid w:val="001422F6"/>
    <w:rsid w:val="00142496"/>
    <w:rsid w:val="00142ACD"/>
    <w:rsid w:val="001433E6"/>
    <w:rsid w:val="00144458"/>
    <w:rsid w:val="0014467B"/>
    <w:rsid w:val="00144AEA"/>
    <w:rsid w:val="00144BFA"/>
    <w:rsid w:val="00145361"/>
    <w:rsid w:val="00145555"/>
    <w:rsid w:val="001455CC"/>
    <w:rsid w:val="00145887"/>
    <w:rsid w:val="00145F76"/>
    <w:rsid w:val="001462A5"/>
    <w:rsid w:val="00146705"/>
    <w:rsid w:val="00146B44"/>
    <w:rsid w:val="00146DD2"/>
    <w:rsid w:val="00146EF9"/>
    <w:rsid w:val="00147C27"/>
    <w:rsid w:val="00147DDE"/>
    <w:rsid w:val="001503E1"/>
    <w:rsid w:val="001508D3"/>
    <w:rsid w:val="00150A2E"/>
    <w:rsid w:val="00150D0B"/>
    <w:rsid w:val="00151541"/>
    <w:rsid w:val="001515C3"/>
    <w:rsid w:val="00151B75"/>
    <w:rsid w:val="00151D07"/>
    <w:rsid w:val="001521FF"/>
    <w:rsid w:val="001529EC"/>
    <w:rsid w:val="00153201"/>
    <w:rsid w:val="0015391B"/>
    <w:rsid w:val="001539BF"/>
    <w:rsid w:val="001542FF"/>
    <w:rsid w:val="001544BD"/>
    <w:rsid w:val="00154611"/>
    <w:rsid w:val="00154DB6"/>
    <w:rsid w:val="00154FC2"/>
    <w:rsid w:val="00154FC5"/>
    <w:rsid w:val="001550AE"/>
    <w:rsid w:val="001555B1"/>
    <w:rsid w:val="0015590E"/>
    <w:rsid w:val="00155FFA"/>
    <w:rsid w:val="001561C2"/>
    <w:rsid w:val="0015674D"/>
    <w:rsid w:val="00156773"/>
    <w:rsid w:val="001567AD"/>
    <w:rsid w:val="00156BF7"/>
    <w:rsid w:val="0015734E"/>
    <w:rsid w:val="00157AEF"/>
    <w:rsid w:val="00160FF9"/>
    <w:rsid w:val="00161497"/>
    <w:rsid w:val="00161BE8"/>
    <w:rsid w:val="00162213"/>
    <w:rsid w:val="00162D56"/>
    <w:rsid w:val="00162D9D"/>
    <w:rsid w:val="00162E1A"/>
    <w:rsid w:val="0016455C"/>
    <w:rsid w:val="00164561"/>
    <w:rsid w:val="00165089"/>
    <w:rsid w:val="0016581A"/>
    <w:rsid w:val="0016581F"/>
    <w:rsid w:val="00165833"/>
    <w:rsid w:val="00165B4E"/>
    <w:rsid w:val="00166340"/>
    <w:rsid w:val="00166948"/>
    <w:rsid w:val="001670BD"/>
    <w:rsid w:val="001673DF"/>
    <w:rsid w:val="001709B1"/>
    <w:rsid w:val="00170C9B"/>
    <w:rsid w:val="0017245A"/>
    <w:rsid w:val="0017248A"/>
    <w:rsid w:val="0017261D"/>
    <w:rsid w:val="001729B4"/>
    <w:rsid w:val="00172FB8"/>
    <w:rsid w:val="001732B5"/>
    <w:rsid w:val="00173300"/>
    <w:rsid w:val="001741CD"/>
    <w:rsid w:val="001746A2"/>
    <w:rsid w:val="00174773"/>
    <w:rsid w:val="00174C65"/>
    <w:rsid w:val="00174F6D"/>
    <w:rsid w:val="00176163"/>
    <w:rsid w:val="0017698D"/>
    <w:rsid w:val="00177314"/>
    <w:rsid w:val="0017788C"/>
    <w:rsid w:val="00177F8E"/>
    <w:rsid w:val="001801E4"/>
    <w:rsid w:val="001805CC"/>
    <w:rsid w:val="001806CD"/>
    <w:rsid w:val="00180C31"/>
    <w:rsid w:val="00181025"/>
    <w:rsid w:val="00181BA9"/>
    <w:rsid w:val="00181CB2"/>
    <w:rsid w:val="00181CB7"/>
    <w:rsid w:val="00181D14"/>
    <w:rsid w:val="00181D3F"/>
    <w:rsid w:val="001825E3"/>
    <w:rsid w:val="00182BDC"/>
    <w:rsid w:val="00183449"/>
    <w:rsid w:val="001835FD"/>
    <w:rsid w:val="00183B3C"/>
    <w:rsid w:val="0018401C"/>
    <w:rsid w:val="0018407D"/>
    <w:rsid w:val="00184E54"/>
    <w:rsid w:val="001851AD"/>
    <w:rsid w:val="001854A5"/>
    <w:rsid w:val="00185624"/>
    <w:rsid w:val="001858C5"/>
    <w:rsid w:val="001859AF"/>
    <w:rsid w:val="00185B36"/>
    <w:rsid w:val="001860B6"/>
    <w:rsid w:val="00186D05"/>
    <w:rsid w:val="00186E6C"/>
    <w:rsid w:val="001902B7"/>
    <w:rsid w:val="00190993"/>
    <w:rsid w:val="00191226"/>
    <w:rsid w:val="00191A09"/>
    <w:rsid w:val="00192533"/>
    <w:rsid w:val="00192731"/>
    <w:rsid w:val="001933BA"/>
    <w:rsid w:val="001934D6"/>
    <w:rsid w:val="00193D7E"/>
    <w:rsid w:val="00193EB2"/>
    <w:rsid w:val="00193EBD"/>
    <w:rsid w:val="00194146"/>
    <w:rsid w:val="001946D3"/>
    <w:rsid w:val="0019493C"/>
    <w:rsid w:val="0019499B"/>
    <w:rsid w:val="001958DA"/>
    <w:rsid w:val="00195E6D"/>
    <w:rsid w:val="0019635C"/>
    <w:rsid w:val="0019678C"/>
    <w:rsid w:val="00196EEC"/>
    <w:rsid w:val="00196FE4"/>
    <w:rsid w:val="00197394"/>
    <w:rsid w:val="00197418"/>
    <w:rsid w:val="00197D5F"/>
    <w:rsid w:val="001A0E5C"/>
    <w:rsid w:val="001A124D"/>
    <w:rsid w:val="001A12B7"/>
    <w:rsid w:val="001A13D2"/>
    <w:rsid w:val="001A17A2"/>
    <w:rsid w:val="001A1B59"/>
    <w:rsid w:val="001A201D"/>
    <w:rsid w:val="001A2040"/>
    <w:rsid w:val="001A26F7"/>
    <w:rsid w:val="001A2756"/>
    <w:rsid w:val="001A34EA"/>
    <w:rsid w:val="001A37F9"/>
    <w:rsid w:val="001A3BBB"/>
    <w:rsid w:val="001A3C0C"/>
    <w:rsid w:val="001A3CCD"/>
    <w:rsid w:val="001A475B"/>
    <w:rsid w:val="001A4FAD"/>
    <w:rsid w:val="001A5943"/>
    <w:rsid w:val="001A6168"/>
    <w:rsid w:val="001A64EB"/>
    <w:rsid w:val="001A6582"/>
    <w:rsid w:val="001A6938"/>
    <w:rsid w:val="001A6B2E"/>
    <w:rsid w:val="001A729C"/>
    <w:rsid w:val="001A7AB9"/>
    <w:rsid w:val="001A7AD8"/>
    <w:rsid w:val="001A7B08"/>
    <w:rsid w:val="001B019A"/>
    <w:rsid w:val="001B0747"/>
    <w:rsid w:val="001B12C0"/>
    <w:rsid w:val="001B1866"/>
    <w:rsid w:val="001B2440"/>
    <w:rsid w:val="001B2673"/>
    <w:rsid w:val="001B31D6"/>
    <w:rsid w:val="001B32F2"/>
    <w:rsid w:val="001B342D"/>
    <w:rsid w:val="001B3A62"/>
    <w:rsid w:val="001B3D37"/>
    <w:rsid w:val="001B3DE4"/>
    <w:rsid w:val="001B4840"/>
    <w:rsid w:val="001B486A"/>
    <w:rsid w:val="001B5B2D"/>
    <w:rsid w:val="001B68BD"/>
    <w:rsid w:val="001B6B51"/>
    <w:rsid w:val="001B761C"/>
    <w:rsid w:val="001B7E96"/>
    <w:rsid w:val="001C06A8"/>
    <w:rsid w:val="001C087C"/>
    <w:rsid w:val="001C0DBB"/>
    <w:rsid w:val="001C12E7"/>
    <w:rsid w:val="001C1456"/>
    <w:rsid w:val="001C15ED"/>
    <w:rsid w:val="001C2312"/>
    <w:rsid w:val="001C2703"/>
    <w:rsid w:val="001C2C53"/>
    <w:rsid w:val="001C30A1"/>
    <w:rsid w:val="001C391D"/>
    <w:rsid w:val="001C42C7"/>
    <w:rsid w:val="001C4514"/>
    <w:rsid w:val="001C4656"/>
    <w:rsid w:val="001C4833"/>
    <w:rsid w:val="001C5842"/>
    <w:rsid w:val="001C5E5C"/>
    <w:rsid w:val="001C5FAA"/>
    <w:rsid w:val="001C728E"/>
    <w:rsid w:val="001C72EB"/>
    <w:rsid w:val="001C7309"/>
    <w:rsid w:val="001C738E"/>
    <w:rsid w:val="001D0A3C"/>
    <w:rsid w:val="001D0D43"/>
    <w:rsid w:val="001D0D65"/>
    <w:rsid w:val="001D189C"/>
    <w:rsid w:val="001D1A88"/>
    <w:rsid w:val="001D1F48"/>
    <w:rsid w:val="001D202C"/>
    <w:rsid w:val="001D25C4"/>
    <w:rsid w:val="001D2EBB"/>
    <w:rsid w:val="001D3692"/>
    <w:rsid w:val="001D4A5A"/>
    <w:rsid w:val="001D4E31"/>
    <w:rsid w:val="001D6009"/>
    <w:rsid w:val="001D6A65"/>
    <w:rsid w:val="001D6D82"/>
    <w:rsid w:val="001D763A"/>
    <w:rsid w:val="001D7807"/>
    <w:rsid w:val="001D7B9C"/>
    <w:rsid w:val="001E035F"/>
    <w:rsid w:val="001E043F"/>
    <w:rsid w:val="001E0952"/>
    <w:rsid w:val="001E0A0B"/>
    <w:rsid w:val="001E0BD6"/>
    <w:rsid w:val="001E0EBD"/>
    <w:rsid w:val="001E108F"/>
    <w:rsid w:val="001E14BA"/>
    <w:rsid w:val="001E2340"/>
    <w:rsid w:val="001E2373"/>
    <w:rsid w:val="001E2758"/>
    <w:rsid w:val="001E2876"/>
    <w:rsid w:val="001E2B8F"/>
    <w:rsid w:val="001E3273"/>
    <w:rsid w:val="001E35D7"/>
    <w:rsid w:val="001E3CB5"/>
    <w:rsid w:val="001E4469"/>
    <w:rsid w:val="001E4D63"/>
    <w:rsid w:val="001E4EE5"/>
    <w:rsid w:val="001E55C9"/>
    <w:rsid w:val="001E5CFC"/>
    <w:rsid w:val="001E67DC"/>
    <w:rsid w:val="001E6A3B"/>
    <w:rsid w:val="001E6E00"/>
    <w:rsid w:val="001E6E3C"/>
    <w:rsid w:val="001E76E2"/>
    <w:rsid w:val="001F08CF"/>
    <w:rsid w:val="001F0B41"/>
    <w:rsid w:val="001F0C9B"/>
    <w:rsid w:val="001F12E9"/>
    <w:rsid w:val="001F1BD2"/>
    <w:rsid w:val="001F1E15"/>
    <w:rsid w:val="001F2AD0"/>
    <w:rsid w:val="001F305E"/>
    <w:rsid w:val="001F3752"/>
    <w:rsid w:val="001F3B52"/>
    <w:rsid w:val="001F4027"/>
    <w:rsid w:val="001F4590"/>
    <w:rsid w:val="001F5A6C"/>
    <w:rsid w:val="001F5B12"/>
    <w:rsid w:val="001F6462"/>
    <w:rsid w:val="001F65BE"/>
    <w:rsid w:val="001F66BA"/>
    <w:rsid w:val="001F6765"/>
    <w:rsid w:val="001F771B"/>
    <w:rsid w:val="002012F0"/>
    <w:rsid w:val="0020185D"/>
    <w:rsid w:val="00201F05"/>
    <w:rsid w:val="00202328"/>
    <w:rsid w:val="00202410"/>
    <w:rsid w:val="002024B7"/>
    <w:rsid w:val="0020297B"/>
    <w:rsid w:val="00202D2F"/>
    <w:rsid w:val="00202DFA"/>
    <w:rsid w:val="002039F2"/>
    <w:rsid w:val="002040D1"/>
    <w:rsid w:val="0020441E"/>
    <w:rsid w:val="00204611"/>
    <w:rsid w:val="00204683"/>
    <w:rsid w:val="002052F3"/>
    <w:rsid w:val="00205AC4"/>
    <w:rsid w:val="00205F68"/>
    <w:rsid w:val="00206074"/>
    <w:rsid w:val="002064A7"/>
    <w:rsid w:val="00206AB4"/>
    <w:rsid w:val="00206C54"/>
    <w:rsid w:val="00206D93"/>
    <w:rsid w:val="002074E5"/>
    <w:rsid w:val="00207579"/>
    <w:rsid w:val="002075B8"/>
    <w:rsid w:val="00207CD1"/>
    <w:rsid w:val="002103F7"/>
    <w:rsid w:val="0021064D"/>
    <w:rsid w:val="00210796"/>
    <w:rsid w:val="00211097"/>
    <w:rsid w:val="00211300"/>
    <w:rsid w:val="00211997"/>
    <w:rsid w:val="00211C87"/>
    <w:rsid w:val="00211F60"/>
    <w:rsid w:val="00211F67"/>
    <w:rsid w:val="00212169"/>
    <w:rsid w:val="00212B9E"/>
    <w:rsid w:val="00212E47"/>
    <w:rsid w:val="00213925"/>
    <w:rsid w:val="00213B27"/>
    <w:rsid w:val="00213D6C"/>
    <w:rsid w:val="0021445F"/>
    <w:rsid w:val="00214764"/>
    <w:rsid w:val="002149C7"/>
    <w:rsid w:val="002156AD"/>
    <w:rsid w:val="00215D48"/>
    <w:rsid w:val="00216099"/>
    <w:rsid w:val="002161FF"/>
    <w:rsid w:val="00217094"/>
    <w:rsid w:val="00217609"/>
    <w:rsid w:val="002200BE"/>
    <w:rsid w:val="00220631"/>
    <w:rsid w:val="00220C6D"/>
    <w:rsid w:val="00220F1C"/>
    <w:rsid w:val="002214CF"/>
    <w:rsid w:val="0022163A"/>
    <w:rsid w:val="00222656"/>
    <w:rsid w:val="00222DFB"/>
    <w:rsid w:val="00222E62"/>
    <w:rsid w:val="002232E7"/>
    <w:rsid w:val="002236CA"/>
    <w:rsid w:val="00223A64"/>
    <w:rsid w:val="002240D7"/>
    <w:rsid w:val="002243A9"/>
    <w:rsid w:val="00224745"/>
    <w:rsid w:val="00224CC9"/>
    <w:rsid w:val="00225351"/>
    <w:rsid w:val="00225572"/>
    <w:rsid w:val="0022688B"/>
    <w:rsid w:val="00226D8C"/>
    <w:rsid w:val="00227097"/>
    <w:rsid w:val="002272C6"/>
    <w:rsid w:val="002278CD"/>
    <w:rsid w:val="002308E8"/>
    <w:rsid w:val="002314BD"/>
    <w:rsid w:val="00231A29"/>
    <w:rsid w:val="00231E0C"/>
    <w:rsid w:val="002322B5"/>
    <w:rsid w:val="002325B8"/>
    <w:rsid w:val="00232A3D"/>
    <w:rsid w:val="00232B45"/>
    <w:rsid w:val="00232D74"/>
    <w:rsid w:val="002331F6"/>
    <w:rsid w:val="002332E8"/>
    <w:rsid w:val="00233ADF"/>
    <w:rsid w:val="002340FE"/>
    <w:rsid w:val="00234372"/>
    <w:rsid w:val="00234949"/>
    <w:rsid w:val="002349D6"/>
    <w:rsid w:val="00235125"/>
    <w:rsid w:val="0023545A"/>
    <w:rsid w:val="002360C0"/>
    <w:rsid w:val="002367B0"/>
    <w:rsid w:val="00236962"/>
    <w:rsid w:val="0023749A"/>
    <w:rsid w:val="00237973"/>
    <w:rsid w:val="002379CE"/>
    <w:rsid w:val="00240C99"/>
    <w:rsid w:val="00241364"/>
    <w:rsid w:val="00241CE9"/>
    <w:rsid w:val="00242859"/>
    <w:rsid w:val="00242E06"/>
    <w:rsid w:val="0024499E"/>
    <w:rsid w:val="00244A36"/>
    <w:rsid w:val="00244C12"/>
    <w:rsid w:val="00244F2D"/>
    <w:rsid w:val="0024523E"/>
    <w:rsid w:val="002455D9"/>
    <w:rsid w:val="0024574D"/>
    <w:rsid w:val="002457E8"/>
    <w:rsid w:val="00245CD3"/>
    <w:rsid w:val="0024608B"/>
    <w:rsid w:val="0024616E"/>
    <w:rsid w:val="00246783"/>
    <w:rsid w:val="00246C4B"/>
    <w:rsid w:val="00247590"/>
    <w:rsid w:val="002479A6"/>
    <w:rsid w:val="00250601"/>
    <w:rsid w:val="002506A7"/>
    <w:rsid w:val="00250D40"/>
    <w:rsid w:val="00251154"/>
    <w:rsid w:val="00251194"/>
    <w:rsid w:val="002513F8"/>
    <w:rsid w:val="00251C3A"/>
    <w:rsid w:val="00251D51"/>
    <w:rsid w:val="00251E51"/>
    <w:rsid w:val="00252F6C"/>
    <w:rsid w:val="0025306C"/>
    <w:rsid w:val="002537B5"/>
    <w:rsid w:val="00253E62"/>
    <w:rsid w:val="00253F53"/>
    <w:rsid w:val="002540BD"/>
    <w:rsid w:val="002543A2"/>
    <w:rsid w:val="0025452F"/>
    <w:rsid w:val="00255CA4"/>
    <w:rsid w:val="00255DBA"/>
    <w:rsid w:val="0025605A"/>
    <w:rsid w:val="00256186"/>
    <w:rsid w:val="002579BA"/>
    <w:rsid w:val="00257A13"/>
    <w:rsid w:val="0026024F"/>
    <w:rsid w:val="00260A42"/>
    <w:rsid w:val="002621E2"/>
    <w:rsid w:val="002628F6"/>
    <w:rsid w:val="00262B69"/>
    <w:rsid w:val="002631C4"/>
    <w:rsid w:val="002633CE"/>
    <w:rsid w:val="00263EE0"/>
    <w:rsid w:val="00264026"/>
    <w:rsid w:val="00264346"/>
    <w:rsid w:val="002656C2"/>
    <w:rsid w:val="00265A65"/>
    <w:rsid w:val="00265D16"/>
    <w:rsid w:val="002661EA"/>
    <w:rsid w:val="00266C1C"/>
    <w:rsid w:val="00266DED"/>
    <w:rsid w:val="00267858"/>
    <w:rsid w:val="00267B00"/>
    <w:rsid w:val="00270023"/>
    <w:rsid w:val="00270181"/>
    <w:rsid w:val="00270242"/>
    <w:rsid w:val="002710C6"/>
    <w:rsid w:val="00271A61"/>
    <w:rsid w:val="00271AD7"/>
    <w:rsid w:val="00271C0B"/>
    <w:rsid w:val="00272308"/>
    <w:rsid w:val="0027253D"/>
    <w:rsid w:val="002726FF"/>
    <w:rsid w:val="00272739"/>
    <w:rsid w:val="00272940"/>
    <w:rsid w:val="00272C39"/>
    <w:rsid w:val="00272C98"/>
    <w:rsid w:val="00272CF0"/>
    <w:rsid w:val="002731BC"/>
    <w:rsid w:val="002732BF"/>
    <w:rsid w:val="00273349"/>
    <w:rsid w:val="00273375"/>
    <w:rsid w:val="00273C93"/>
    <w:rsid w:val="00275440"/>
    <w:rsid w:val="00275B51"/>
    <w:rsid w:val="00275E31"/>
    <w:rsid w:val="002765E4"/>
    <w:rsid w:val="00276CC5"/>
    <w:rsid w:val="0027706D"/>
    <w:rsid w:val="002776E2"/>
    <w:rsid w:val="00277AA3"/>
    <w:rsid w:val="002815A9"/>
    <w:rsid w:val="0028281B"/>
    <w:rsid w:val="00282D1A"/>
    <w:rsid w:val="00282D3A"/>
    <w:rsid w:val="00282E20"/>
    <w:rsid w:val="002830B4"/>
    <w:rsid w:val="00283315"/>
    <w:rsid w:val="0028377B"/>
    <w:rsid w:val="002837E5"/>
    <w:rsid w:val="00283CE6"/>
    <w:rsid w:val="00284475"/>
    <w:rsid w:val="00284A4C"/>
    <w:rsid w:val="00284A90"/>
    <w:rsid w:val="002857A0"/>
    <w:rsid w:val="002861C8"/>
    <w:rsid w:val="00287009"/>
    <w:rsid w:val="00287560"/>
    <w:rsid w:val="0029046E"/>
    <w:rsid w:val="00290C23"/>
    <w:rsid w:val="002910CA"/>
    <w:rsid w:val="00291187"/>
    <w:rsid w:val="002912C0"/>
    <w:rsid w:val="00292137"/>
    <w:rsid w:val="00292818"/>
    <w:rsid w:val="00292EF5"/>
    <w:rsid w:val="00293078"/>
    <w:rsid w:val="0029369F"/>
    <w:rsid w:val="00293A12"/>
    <w:rsid w:val="00293D23"/>
    <w:rsid w:val="0029498B"/>
    <w:rsid w:val="00294C5F"/>
    <w:rsid w:val="00295235"/>
    <w:rsid w:val="002956DC"/>
    <w:rsid w:val="0029589A"/>
    <w:rsid w:val="00295E85"/>
    <w:rsid w:val="00296065"/>
    <w:rsid w:val="00296249"/>
    <w:rsid w:val="0029667B"/>
    <w:rsid w:val="00296AEA"/>
    <w:rsid w:val="00296D3F"/>
    <w:rsid w:val="00297025"/>
    <w:rsid w:val="002973A1"/>
    <w:rsid w:val="00297A8B"/>
    <w:rsid w:val="00297ADB"/>
    <w:rsid w:val="002A0214"/>
    <w:rsid w:val="002A029A"/>
    <w:rsid w:val="002A03C7"/>
    <w:rsid w:val="002A05AE"/>
    <w:rsid w:val="002A07D3"/>
    <w:rsid w:val="002A08EE"/>
    <w:rsid w:val="002A0B50"/>
    <w:rsid w:val="002A128D"/>
    <w:rsid w:val="002A1454"/>
    <w:rsid w:val="002A1A73"/>
    <w:rsid w:val="002A1D72"/>
    <w:rsid w:val="002A264F"/>
    <w:rsid w:val="002A2701"/>
    <w:rsid w:val="002A2CB7"/>
    <w:rsid w:val="002A2E7D"/>
    <w:rsid w:val="002A32B8"/>
    <w:rsid w:val="002A3D3C"/>
    <w:rsid w:val="002A3EB9"/>
    <w:rsid w:val="002A409A"/>
    <w:rsid w:val="002A4104"/>
    <w:rsid w:val="002A483A"/>
    <w:rsid w:val="002A4960"/>
    <w:rsid w:val="002A4D2C"/>
    <w:rsid w:val="002A4E60"/>
    <w:rsid w:val="002A505C"/>
    <w:rsid w:val="002A50C2"/>
    <w:rsid w:val="002A540C"/>
    <w:rsid w:val="002A6247"/>
    <w:rsid w:val="002A6825"/>
    <w:rsid w:val="002A6FD6"/>
    <w:rsid w:val="002A7676"/>
    <w:rsid w:val="002B02FA"/>
    <w:rsid w:val="002B0349"/>
    <w:rsid w:val="002B1938"/>
    <w:rsid w:val="002B19C6"/>
    <w:rsid w:val="002B19F1"/>
    <w:rsid w:val="002B1B1D"/>
    <w:rsid w:val="002B1C12"/>
    <w:rsid w:val="002B1FC0"/>
    <w:rsid w:val="002B2644"/>
    <w:rsid w:val="002B2707"/>
    <w:rsid w:val="002B2B6E"/>
    <w:rsid w:val="002B2CDA"/>
    <w:rsid w:val="002B3338"/>
    <w:rsid w:val="002B3525"/>
    <w:rsid w:val="002B3B9D"/>
    <w:rsid w:val="002B414D"/>
    <w:rsid w:val="002B43EF"/>
    <w:rsid w:val="002B4429"/>
    <w:rsid w:val="002B4674"/>
    <w:rsid w:val="002B47B8"/>
    <w:rsid w:val="002B49F2"/>
    <w:rsid w:val="002B4C31"/>
    <w:rsid w:val="002B5173"/>
    <w:rsid w:val="002B518A"/>
    <w:rsid w:val="002B59E9"/>
    <w:rsid w:val="002B5D6D"/>
    <w:rsid w:val="002B679A"/>
    <w:rsid w:val="002B67F1"/>
    <w:rsid w:val="002B726C"/>
    <w:rsid w:val="002B74D8"/>
    <w:rsid w:val="002B7694"/>
    <w:rsid w:val="002B79DA"/>
    <w:rsid w:val="002B7D51"/>
    <w:rsid w:val="002B7D6C"/>
    <w:rsid w:val="002B7D72"/>
    <w:rsid w:val="002C00CC"/>
    <w:rsid w:val="002C02A3"/>
    <w:rsid w:val="002C0446"/>
    <w:rsid w:val="002C04F0"/>
    <w:rsid w:val="002C05B9"/>
    <w:rsid w:val="002C0B18"/>
    <w:rsid w:val="002C1734"/>
    <w:rsid w:val="002C1C16"/>
    <w:rsid w:val="002C208E"/>
    <w:rsid w:val="002C22BC"/>
    <w:rsid w:val="002C28EF"/>
    <w:rsid w:val="002C30AB"/>
    <w:rsid w:val="002C3302"/>
    <w:rsid w:val="002C338D"/>
    <w:rsid w:val="002C351A"/>
    <w:rsid w:val="002C411E"/>
    <w:rsid w:val="002C47E1"/>
    <w:rsid w:val="002C532E"/>
    <w:rsid w:val="002C5929"/>
    <w:rsid w:val="002C5F3B"/>
    <w:rsid w:val="002C5FB4"/>
    <w:rsid w:val="002C6D08"/>
    <w:rsid w:val="002C6F65"/>
    <w:rsid w:val="002C736C"/>
    <w:rsid w:val="002C760C"/>
    <w:rsid w:val="002C7C3D"/>
    <w:rsid w:val="002D0ED3"/>
    <w:rsid w:val="002D109C"/>
    <w:rsid w:val="002D26EF"/>
    <w:rsid w:val="002D2EA8"/>
    <w:rsid w:val="002D31FF"/>
    <w:rsid w:val="002D32D5"/>
    <w:rsid w:val="002D39A2"/>
    <w:rsid w:val="002D39CD"/>
    <w:rsid w:val="002D3D52"/>
    <w:rsid w:val="002D48E1"/>
    <w:rsid w:val="002D4C26"/>
    <w:rsid w:val="002D50DA"/>
    <w:rsid w:val="002D619F"/>
    <w:rsid w:val="002D676E"/>
    <w:rsid w:val="002D6809"/>
    <w:rsid w:val="002D6A19"/>
    <w:rsid w:val="002D6CCC"/>
    <w:rsid w:val="002D70ED"/>
    <w:rsid w:val="002D723D"/>
    <w:rsid w:val="002D7377"/>
    <w:rsid w:val="002D7457"/>
    <w:rsid w:val="002D76B9"/>
    <w:rsid w:val="002D7D99"/>
    <w:rsid w:val="002E0FF2"/>
    <w:rsid w:val="002E11D6"/>
    <w:rsid w:val="002E1832"/>
    <w:rsid w:val="002E1CAE"/>
    <w:rsid w:val="002E1D42"/>
    <w:rsid w:val="002E216C"/>
    <w:rsid w:val="002E22C8"/>
    <w:rsid w:val="002E25BA"/>
    <w:rsid w:val="002E25C8"/>
    <w:rsid w:val="002E2EEA"/>
    <w:rsid w:val="002E3A8E"/>
    <w:rsid w:val="002E4AAE"/>
    <w:rsid w:val="002E5080"/>
    <w:rsid w:val="002E5343"/>
    <w:rsid w:val="002E54B1"/>
    <w:rsid w:val="002E59B7"/>
    <w:rsid w:val="002E60F0"/>
    <w:rsid w:val="002E66DF"/>
    <w:rsid w:val="002E717E"/>
    <w:rsid w:val="002F066E"/>
    <w:rsid w:val="002F0B3D"/>
    <w:rsid w:val="002F11E6"/>
    <w:rsid w:val="002F15DB"/>
    <w:rsid w:val="002F1712"/>
    <w:rsid w:val="002F1D0B"/>
    <w:rsid w:val="002F2C19"/>
    <w:rsid w:val="002F3C92"/>
    <w:rsid w:val="002F3CD1"/>
    <w:rsid w:val="002F3F5E"/>
    <w:rsid w:val="002F56FB"/>
    <w:rsid w:val="002F5A5A"/>
    <w:rsid w:val="002F6BE2"/>
    <w:rsid w:val="002F6F33"/>
    <w:rsid w:val="002F6F34"/>
    <w:rsid w:val="002F7013"/>
    <w:rsid w:val="003009FC"/>
    <w:rsid w:val="003011C9"/>
    <w:rsid w:val="0030160C"/>
    <w:rsid w:val="00302BB6"/>
    <w:rsid w:val="00303AB6"/>
    <w:rsid w:val="00303ACC"/>
    <w:rsid w:val="0030441C"/>
    <w:rsid w:val="00305090"/>
    <w:rsid w:val="00305823"/>
    <w:rsid w:val="00305975"/>
    <w:rsid w:val="00305A46"/>
    <w:rsid w:val="00306063"/>
    <w:rsid w:val="00306C83"/>
    <w:rsid w:val="00306FA7"/>
    <w:rsid w:val="003070DF"/>
    <w:rsid w:val="00307211"/>
    <w:rsid w:val="0030766A"/>
    <w:rsid w:val="003076D7"/>
    <w:rsid w:val="00307EAA"/>
    <w:rsid w:val="00310BC5"/>
    <w:rsid w:val="00310BF6"/>
    <w:rsid w:val="00310F6A"/>
    <w:rsid w:val="00310F7B"/>
    <w:rsid w:val="00311216"/>
    <w:rsid w:val="00311377"/>
    <w:rsid w:val="00311810"/>
    <w:rsid w:val="00312814"/>
    <w:rsid w:val="00312849"/>
    <w:rsid w:val="00312C7E"/>
    <w:rsid w:val="00312EF0"/>
    <w:rsid w:val="00313BAE"/>
    <w:rsid w:val="0031409A"/>
    <w:rsid w:val="0031414C"/>
    <w:rsid w:val="00314297"/>
    <w:rsid w:val="0031451D"/>
    <w:rsid w:val="0031485F"/>
    <w:rsid w:val="00315089"/>
    <w:rsid w:val="00315556"/>
    <w:rsid w:val="00315DFA"/>
    <w:rsid w:val="00316486"/>
    <w:rsid w:val="003164BA"/>
    <w:rsid w:val="00316606"/>
    <w:rsid w:val="0031687B"/>
    <w:rsid w:val="003168EB"/>
    <w:rsid w:val="003169F0"/>
    <w:rsid w:val="00316AFA"/>
    <w:rsid w:val="00316DA1"/>
    <w:rsid w:val="003171C3"/>
    <w:rsid w:val="00317726"/>
    <w:rsid w:val="00317B02"/>
    <w:rsid w:val="00317D8E"/>
    <w:rsid w:val="00317E7F"/>
    <w:rsid w:val="00317F6A"/>
    <w:rsid w:val="00320137"/>
    <w:rsid w:val="003208DC"/>
    <w:rsid w:val="00320C10"/>
    <w:rsid w:val="00320E4A"/>
    <w:rsid w:val="00321501"/>
    <w:rsid w:val="003219ED"/>
    <w:rsid w:val="00321A0B"/>
    <w:rsid w:val="00322433"/>
    <w:rsid w:val="0032350B"/>
    <w:rsid w:val="00323EA0"/>
    <w:rsid w:val="00324102"/>
    <w:rsid w:val="003249DA"/>
    <w:rsid w:val="00324FC0"/>
    <w:rsid w:val="003250E9"/>
    <w:rsid w:val="00325289"/>
    <w:rsid w:val="003253A9"/>
    <w:rsid w:val="003254F1"/>
    <w:rsid w:val="003264B0"/>
    <w:rsid w:val="00326987"/>
    <w:rsid w:val="00326C1F"/>
    <w:rsid w:val="00326D8C"/>
    <w:rsid w:val="00327149"/>
    <w:rsid w:val="003271C7"/>
    <w:rsid w:val="00327E54"/>
    <w:rsid w:val="00330430"/>
    <w:rsid w:val="00330488"/>
    <w:rsid w:val="003307AC"/>
    <w:rsid w:val="00330F67"/>
    <w:rsid w:val="00331968"/>
    <w:rsid w:val="00331BFE"/>
    <w:rsid w:val="00331C3E"/>
    <w:rsid w:val="0033237E"/>
    <w:rsid w:val="003323D8"/>
    <w:rsid w:val="003325EF"/>
    <w:rsid w:val="003331BA"/>
    <w:rsid w:val="0033390D"/>
    <w:rsid w:val="003341B6"/>
    <w:rsid w:val="003343FE"/>
    <w:rsid w:val="003349B0"/>
    <w:rsid w:val="00335029"/>
    <w:rsid w:val="00335288"/>
    <w:rsid w:val="00335CD8"/>
    <w:rsid w:val="0033655B"/>
    <w:rsid w:val="00336D00"/>
    <w:rsid w:val="00336EF3"/>
    <w:rsid w:val="00337795"/>
    <w:rsid w:val="00337A7E"/>
    <w:rsid w:val="003408F4"/>
    <w:rsid w:val="00340BD3"/>
    <w:rsid w:val="00340F7E"/>
    <w:rsid w:val="00341396"/>
    <w:rsid w:val="00341663"/>
    <w:rsid w:val="00341914"/>
    <w:rsid w:val="00341A49"/>
    <w:rsid w:val="0034207C"/>
    <w:rsid w:val="0034214D"/>
    <w:rsid w:val="0034244F"/>
    <w:rsid w:val="00342802"/>
    <w:rsid w:val="00343BBB"/>
    <w:rsid w:val="00343E74"/>
    <w:rsid w:val="0034405E"/>
    <w:rsid w:val="00344474"/>
    <w:rsid w:val="003445BF"/>
    <w:rsid w:val="00344AE9"/>
    <w:rsid w:val="00344C67"/>
    <w:rsid w:val="00346AA4"/>
    <w:rsid w:val="003478EC"/>
    <w:rsid w:val="003505E7"/>
    <w:rsid w:val="003508DE"/>
    <w:rsid w:val="00350B4F"/>
    <w:rsid w:val="00351344"/>
    <w:rsid w:val="0035197A"/>
    <w:rsid w:val="00351C1B"/>
    <w:rsid w:val="00351E03"/>
    <w:rsid w:val="0035209B"/>
    <w:rsid w:val="0035249B"/>
    <w:rsid w:val="0035271B"/>
    <w:rsid w:val="003527A8"/>
    <w:rsid w:val="003535E1"/>
    <w:rsid w:val="00353975"/>
    <w:rsid w:val="0035398D"/>
    <w:rsid w:val="00353F81"/>
    <w:rsid w:val="003540F8"/>
    <w:rsid w:val="003547A9"/>
    <w:rsid w:val="00355008"/>
    <w:rsid w:val="003552C9"/>
    <w:rsid w:val="003553A9"/>
    <w:rsid w:val="0035588D"/>
    <w:rsid w:val="00355BBD"/>
    <w:rsid w:val="00355CD4"/>
    <w:rsid w:val="00355FC2"/>
    <w:rsid w:val="0035713E"/>
    <w:rsid w:val="003576FF"/>
    <w:rsid w:val="003579BE"/>
    <w:rsid w:val="00357D0A"/>
    <w:rsid w:val="0036002C"/>
    <w:rsid w:val="00361503"/>
    <w:rsid w:val="003624C3"/>
    <w:rsid w:val="003630A4"/>
    <w:rsid w:val="003630A5"/>
    <w:rsid w:val="00363BC8"/>
    <w:rsid w:val="00363D4B"/>
    <w:rsid w:val="00363F5D"/>
    <w:rsid w:val="00364890"/>
    <w:rsid w:val="003652A3"/>
    <w:rsid w:val="00365516"/>
    <w:rsid w:val="003658E0"/>
    <w:rsid w:val="00365FE4"/>
    <w:rsid w:val="0036630A"/>
    <w:rsid w:val="003663FF"/>
    <w:rsid w:val="003665D7"/>
    <w:rsid w:val="00366B0B"/>
    <w:rsid w:val="00366BF4"/>
    <w:rsid w:val="003672EC"/>
    <w:rsid w:val="00367C1C"/>
    <w:rsid w:val="0037017F"/>
    <w:rsid w:val="003710EE"/>
    <w:rsid w:val="00371E33"/>
    <w:rsid w:val="00372ADC"/>
    <w:rsid w:val="00372C15"/>
    <w:rsid w:val="00372D02"/>
    <w:rsid w:val="00372F77"/>
    <w:rsid w:val="0037380C"/>
    <w:rsid w:val="00373CB8"/>
    <w:rsid w:val="00373D86"/>
    <w:rsid w:val="003743BA"/>
    <w:rsid w:val="003750C8"/>
    <w:rsid w:val="003753FA"/>
    <w:rsid w:val="00375843"/>
    <w:rsid w:val="003758A8"/>
    <w:rsid w:val="003759C5"/>
    <w:rsid w:val="00375BDB"/>
    <w:rsid w:val="00375D7E"/>
    <w:rsid w:val="00375DB2"/>
    <w:rsid w:val="00376421"/>
    <w:rsid w:val="00376572"/>
    <w:rsid w:val="00376B27"/>
    <w:rsid w:val="00377F23"/>
    <w:rsid w:val="003802C8"/>
    <w:rsid w:val="00380D57"/>
    <w:rsid w:val="003810CF"/>
    <w:rsid w:val="0038185C"/>
    <w:rsid w:val="0038188E"/>
    <w:rsid w:val="003818E7"/>
    <w:rsid w:val="00382353"/>
    <w:rsid w:val="00382794"/>
    <w:rsid w:val="00382808"/>
    <w:rsid w:val="00382CEA"/>
    <w:rsid w:val="00382D24"/>
    <w:rsid w:val="00384B2A"/>
    <w:rsid w:val="003853B6"/>
    <w:rsid w:val="00385566"/>
    <w:rsid w:val="00385798"/>
    <w:rsid w:val="00385CFC"/>
    <w:rsid w:val="00386007"/>
    <w:rsid w:val="003862F0"/>
    <w:rsid w:val="003866F9"/>
    <w:rsid w:val="00386D34"/>
    <w:rsid w:val="003873DF"/>
    <w:rsid w:val="00387550"/>
    <w:rsid w:val="0038792E"/>
    <w:rsid w:val="00387F4C"/>
    <w:rsid w:val="00390654"/>
    <w:rsid w:val="00390A94"/>
    <w:rsid w:val="00390E6F"/>
    <w:rsid w:val="003917E1"/>
    <w:rsid w:val="00391930"/>
    <w:rsid w:val="0039264A"/>
    <w:rsid w:val="003926F7"/>
    <w:rsid w:val="0039289B"/>
    <w:rsid w:val="00393694"/>
    <w:rsid w:val="00393C2A"/>
    <w:rsid w:val="00394F01"/>
    <w:rsid w:val="003951C0"/>
    <w:rsid w:val="00395F52"/>
    <w:rsid w:val="00396232"/>
    <w:rsid w:val="003968D8"/>
    <w:rsid w:val="00396A26"/>
    <w:rsid w:val="00396C63"/>
    <w:rsid w:val="00396D6A"/>
    <w:rsid w:val="00396DDE"/>
    <w:rsid w:val="00397F5D"/>
    <w:rsid w:val="003A2964"/>
    <w:rsid w:val="003A29EA"/>
    <w:rsid w:val="003A3066"/>
    <w:rsid w:val="003A3B94"/>
    <w:rsid w:val="003A3F7A"/>
    <w:rsid w:val="003A427A"/>
    <w:rsid w:val="003A4328"/>
    <w:rsid w:val="003A4C63"/>
    <w:rsid w:val="003A4D63"/>
    <w:rsid w:val="003A5796"/>
    <w:rsid w:val="003A5B5A"/>
    <w:rsid w:val="003A5BBE"/>
    <w:rsid w:val="003A5DB0"/>
    <w:rsid w:val="003A6B0F"/>
    <w:rsid w:val="003A79F7"/>
    <w:rsid w:val="003B04EC"/>
    <w:rsid w:val="003B0B90"/>
    <w:rsid w:val="003B0C2B"/>
    <w:rsid w:val="003B0D77"/>
    <w:rsid w:val="003B248D"/>
    <w:rsid w:val="003B279E"/>
    <w:rsid w:val="003B27A6"/>
    <w:rsid w:val="003B36E4"/>
    <w:rsid w:val="003B38D2"/>
    <w:rsid w:val="003B39D7"/>
    <w:rsid w:val="003B4759"/>
    <w:rsid w:val="003B48E3"/>
    <w:rsid w:val="003B4947"/>
    <w:rsid w:val="003B49D0"/>
    <w:rsid w:val="003B5207"/>
    <w:rsid w:val="003B58F5"/>
    <w:rsid w:val="003B5985"/>
    <w:rsid w:val="003B5BCB"/>
    <w:rsid w:val="003B5C57"/>
    <w:rsid w:val="003B6477"/>
    <w:rsid w:val="003B6F64"/>
    <w:rsid w:val="003B6F82"/>
    <w:rsid w:val="003B78F9"/>
    <w:rsid w:val="003B7DC5"/>
    <w:rsid w:val="003C08E6"/>
    <w:rsid w:val="003C100A"/>
    <w:rsid w:val="003C1013"/>
    <w:rsid w:val="003C212A"/>
    <w:rsid w:val="003C2184"/>
    <w:rsid w:val="003C2198"/>
    <w:rsid w:val="003C2872"/>
    <w:rsid w:val="003C30E2"/>
    <w:rsid w:val="003C3542"/>
    <w:rsid w:val="003C36DF"/>
    <w:rsid w:val="003C3AA6"/>
    <w:rsid w:val="003C3C46"/>
    <w:rsid w:val="003C3FB5"/>
    <w:rsid w:val="003C4350"/>
    <w:rsid w:val="003C4ADE"/>
    <w:rsid w:val="003C4F06"/>
    <w:rsid w:val="003C5594"/>
    <w:rsid w:val="003C55FD"/>
    <w:rsid w:val="003C571B"/>
    <w:rsid w:val="003C660E"/>
    <w:rsid w:val="003C681F"/>
    <w:rsid w:val="003C7068"/>
    <w:rsid w:val="003C74C2"/>
    <w:rsid w:val="003D06DB"/>
    <w:rsid w:val="003D09BA"/>
    <w:rsid w:val="003D0A0A"/>
    <w:rsid w:val="003D0F88"/>
    <w:rsid w:val="003D138D"/>
    <w:rsid w:val="003D142E"/>
    <w:rsid w:val="003D1CE5"/>
    <w:rsid w:val="003D1DB9"/>
    <w:rsid w:val="003D2141"/>
    <w:rsid w:val="003D26B0"/>
    <w:rsid w:val="003D2D06"/>
    <w:rsid w:val="003D2EC3"/>
    <w:rsid w:val="003D37E3"/>
    <w:rsid w:val="003D3BB3"/>
    <w:rsid w:val="003D3F71"/>
    <w:rsid w:val="003D4424"/>
    <w:rsid w:val="003D45B5"/>
    <w:rsid w:val="003D507B"/>
    <w:rsid w:val="003D5A62"/>
    <w:rsid w:val="003D5FA7"/>
    <w:rsid w:val="003D614A"/>
    <w:rsid w:val="003D639D"/>
    <w:rsid w:val="003D6943"/>
    <w:rsid w:val="003D6F0A"/>
    <w:rsid w:val="003D76D9"/>
    <w:rsid w:val="003D7913"/>
    <w:rsid w:val="003D7B5B"/>
    <w:rsid w:val="003D7E6F"/>
    <w:rsid w:val="003E057D"/>
    <w:rsid w:val="003E0E14"/>
    <w:rsid w:val="003E1002"/>
    <w:rsid w:val="003E1F15"/>
    <w:rsid w:val="003E2124"/>
    <w:rsid w:val="003E2156"/>
    <w:rsid w:val="003E24E0"/>
    <w:rsid w:val="003E2ED4"/>
    <w:rsid w:val="003E331D"/>
    <w:rsid w:val="003E340C"/>
    <w:rsid w:val="003E3633"/>
    <w:rsid w:val="003E409E"/>
    <w:rsid w:val="003E41A3"/>
    <w:rsid w:val="003E4282"/>
    <w:rsid w:val="003E4366"/>
    <w:rsid w:val="003E4DF0"/>
    <w:rsid w:val="003E52DF"/>
    <w:rsid w:val="003E5C9D"/>
    <w:rsid w:val="003E5E50"/>
    <w:rsid w:val="003E60A2"/>
    <w:rsid w:val="003E66F9"/>
    <w:rsid w:val="003E671F"/>
    <w:rsid w:val="003E6C96"/>
    <w:rsid w:val="003E7428"/>
    <w:rsid w:val="003E7B53"/>
    <w:rsid w:val="003F0154"/>
    <w:rsid w:val="003F0219"/>
    <w:rsid w:val="003F14AC"/>
    <w:rsid w:val="003F1500"/>
    <w:rsid w:val="003F2583"/>
    <w:rsid w:val="003F25B6"/>
    <w:rsid w:val="003F2961"/>
    <w:rsid w:val="003F3C2B"/>
    <w:rsid w:val="003F4821"/>
    <w:rsid w:val="003F4948"/>
    <w:rsid w:val="003F4C94"/>
    <w:rsid w:val="003F50A6"/>
    <w:rsid w:val="003F5F6E"/>
    <w:rsid w:val="003F7EB2"/>
    <w:rsid w:val="00400192"/>
    <w:rsid w:val="00400ACD"/>
    <w:rsid w:val="00400BFE"/>
    <w:rsid w:val="00400CE7"/>
    <w:rsid w:val="0040121E"/>
    <w:rsid w:val="004015D6"/>
    <w:rsid w:val="00401AC7"/>
    <w:rsid w:val="0040232E"/>
    <w:rsid w:val="004023F5"/>
    <w:rsid w:val="0040269C"/>
    <w:rsid w:val="004033FB"/>
    <w:rsid w:val="0040420A"/>
    <w:rsid w:val="00404295"/>
    <w:rsid w:val="00404932"/>
    <w:rsid w:val="00406249"/>
    <w:rsid w:val="0040675B"/>
    <w:rsid w:val="00406AA6"/>
    <w:rsid w:val="00406DD8"/>
    <w:rsid w:val="004077CD"/>
    <w:rsid w:val="004079B9"/>
    <w:rsid w:val="00410827"/>
    <w:rsid w:val="00410A47"/>
    <w:rsid w:val="00410A56"/>
    <w:rsid w:val="00410DC6"/>
    <w:rsid w:val="004110FF"/>
    <w:rsid w:val="0041127B"/>
    <w:rsid w:val="004120B9"/>
    <w:rsid w:val="00412327"/>
    <w:rsid w:val="004125FF"/>
    <w:rsid w:val="00412981"/>
    <w:rsid w:val="00412AC1"/>
    <w:rsid w:val="004136CF"/>
    <w:rsid w:val="004139E6"/>
    <w:rsid w:val="00413F2F"/>
    <w:rsid w:val="00413F4C"/>
    <w:rsid w:val="0041402F"/>
    <w:rsid w:val="00414332"/>
    <w:rsid w:val="00414334"/>
    <w:rsid w:val="00414379"/>
    <w:rsid w:val="00414A20"/>
    <w:rsid w:val="00414B83"/>
    <w:rsid w:val="004156F4"/>
    <w:rsid w:val="00415DD9"/>
    <w:rsid w:val="00416573"/>
    <w:rsid w:val="00416638"/>
    <w:rsid w:val="004177D6"/>
    <w:rsid w:val="00417DD6"/>
    <w:rsid w:val="0042012F"/>
    <w:rsid w:val="00420148"/>
    <w:rsid w:val="00420992"/>
    <w:rsid w:val="00420AC6"/>
    <w:rsid w:val="00421176"/>
    <w:rsid w:val="004211D0"/>
    <w:rsid w:val="0042186B"/>
    <w:rsid w:val="00421FEC"/>
    <w:rsid w:val="00422D21"/>
    <w:rsid w:val="00423370"/>
    <w:rsid w:val="00423B1F"/>
    <w:rsid w:val="00424538"/>
    <w:rsid w:val="0042482B"/>
    <w:rsid w:val="00424847"/>
    <w:rsid w:val="0042512F"/>
    <w:rsid w:val="00425D66"/>
    <w:rsid w:val="00425D93"/>
    <w:rsid w:val="00425EC4"/>
    <w:rsid w:val="004260BB"/>
    <w:rsid w:val="00426668"/>
    <w:rsid w:val="00426B36"/>
    <w:rsid w:val="00426CA6"/>
    <w:rsid w:val="0042745A"/>
    <w:rsid w:val="00427513"/>
    <w:rsid w:val="0042756C"/>
    <w:rsid w:val="00427E88"/>
    <w:rsid w:val="00430CA9"/>
    <w:rsid w:val="00430D47"/>
    <w:rsid w:val="004313C0"/>
    <w:rsid w:val="00431B4F"/>
    <w:rsid w:val="00431B7B"/>
    <w:rsid w:val="00431C83"/>
    <w:rsid w:val="00432010"/>
    <w:rsid w:val="00432A89"/>
    <w:rsid w:val="00432C1E"/>
    <w:rsid w:val="00433574"/>
    <w:rsid w:val="00433F0D"/>
    <w:rsid w:val="00434B8C"/>
    <w:rsid w:val="00434C72"/>
    <w:rsid w:val="00434F25"/>
    <w:rsid w:val="00435526"/>
    <w:rsid w:val="00435578"/>
    <w:rsid w:val="00435844"/>
    <w:rsid w:val="00435ED8"/>
    <w:rsid w:val="00435F14"/>
    <w:rsid w:val="00436768"/>
    <w:rsid w:val="004372A9"/>
    <w:rsid w:val="00437941"/>
    <w:rsid w:val="00437949"/>
    <w:rsid w:val="00440923"/>
    <w:rsid w:val="00440CF4"/>
    <w:rsid w:val="00441523"/>
    <w:rsid w:val="00441F96"/>
    <w:rsid w:val="00442029"/>
    <w:rsid w:val="00442534"/>
    <w:rsid w:val="0044312B"/>
    <w:rsid w:val="0044439F"/>
    <w:rsid w:val="00444B88"/>
    <w:rsid w:val="00444CEA"/>
    <w:rsid w:val="0044560B"/>
    <w:rsid w:val="004457B0"/>
    <w:rsid w:val="004459F8"/>
    <w:rsid w:val="004461F8"/>
    <w:rsid w:val="0044708F"/>
    <w:rsid w:val="004472CF"/>
    <w:rsid w:val="004474CE"/>
    <w:rsid w:val="0045004B"/>
    <w:rsid w:val="004516E8"/>
    <w:rsid w:val="0045256E"/>
    <w:rsid w:val="00452872"/>
    <w:rsid w:val="00453F5E"/>
    <w:rsid w:val="00454424"/>
    <w:rsid w:val="0045443D"/>
    <w:rsid w:val="0045455E"/>
    <w:rsid w:val="00454701"/>
    <w:rsid w:val="00454936"/>
    <w:rsid w:val="00454B9B"/>
    <w:rsid w:val="00455201"/>
    <w:rsid w:val="00455938"/>
    <w:rsid w:val="004559A5"/>
    <w:rsid w:val="004559A6"/>
    <w:rsid w:val="00455A18"/>
    <w:rsid w:val="00455C43"/>
    <w:rsid w:val="00455F9C"/>
    <w:rsid w:val="004563E8"/>
    <w:rsid w:val="00456B48"/>
    <w:rsid w:val="00456B5F"/>
    <w:rsid w:val="00456DFF"/>
    <w:rsid w:val="00457615"/>
    <w:rsid w:val="00457770"/>
    <w:rsid w:val="00457BFD"/>
    <w:rsid w:val="0046008D"/>
    <w:rsid w:val="00460EDC"/>
    <w:rsid w:val="00461264"/>
    <w:rsid w:val="004612AA"/>
    <w:rsid w:val="00462606"/>
    <w:rsid w:val="00462A5A"/>
    <w:rsid w:val="00462DC9"/>
    <w:rsid w:val="00463665"/>
    <w:rsid w:val="00463A33"/>
    <w:rsid w:val="00463ACB"/>
    <w:rsid w:val="00464227"/>
    <w:rsid w:val="004644C3"/>
    <w:rsid w:val="004648AF"/>
    <w:rsid w:val="00464B25"/>
    <w:rsid w:val="00465A1D"/>
    <w:rsid w:val="00465D68"/>
    <w:rsid w:val="00465F96"/>
    <w:rsid w:val="00466392"/>
    <w:rsid w:val="004669FA"/>
    <w:rsid w:val="00466E73"/>
    <w:rsid w:val="004671DB"/>
    <w:rsid w:val="004675F8"/>
    <w:rsid w:val="00467870"/>
    <w:rsid w:val="00467C0D"/>
    <w:rsid w:val="00467FDD"/>
    <w:rsid w:val="004705D0"/>
    <w:rsid w:val="00470D82"/>
    <w:rsid w:val="00470F9C"/>
    <w:rsid w:val="00471A08"/>
    <w:rsid w:val="00471C58"/>
    <w:rsid w:val="00471D8C"/>
    <w:rsid w:val="00471F60"/>
    <w:rsid w:val="004721F2"/>
    <w:rsid w:val="0047327F"/>
    <w:rsid w:val="00473632"/>
    <w:rsid w:val="004739FB"/>
    <w:rsid w:val="00473CFF"/>
    <w:rsid w:val="004746A8"/>
    <w:rsid w:val="0047470C"/>
    <w:rsid w:val="0047495C"/>
    <w:rsid w:val="00475471"/>
    <w:rsid w:val="00475AF2"/>
    <w:rsid w:val="00475D90"/>
    <w:rsid w:val="004762D7"/>
    <w:rsid w:val="00476AF6"/>
    <w:rsid w:val="004770EA"/>
    <w:rsid w:val="004771F9"/>
    <w:rsid w:val="00477548"/>
    <w:rsid w:val="00480025"/>
    <w:rsid w:val="0048053D"/>
    <w:rsid w:val="004811D1"/>
    <w:rsid w:val="004814C0"/>
    <w:rsid w:val="0048158C"/>
    <w:rsid w:val="00481787"/>
    <w:rsid w:val="00481A50"/>
    <w:rsid w:val="0048242A"/>
    <w:rsid w:val="00482693"/>
    <w:rsid w:val="00483F7D"/>
    <w:rsid w:val="0048404D"/>
    <w:rsid w:val="00484814"/>
    <w:rsid w:val="0048496B"/>
    <w:rsid w:val="004849A6"/>
    <w:rsid w:val="00484AC2"/>
    <w:rsid w:val="00484E15"/>
    <w:rsid w:val="00485BE0"/>
    <w:rsid w:val="00486021"/>
    <w:rsid w:val="004860AD"/>
    <w:rsid w:val="0048623E"/>
    <w:rsid w:val="00486666"/>
    <w:rsid w:val="00486C01"/>
    <w:rsid w:val="0048719A"/>
    <w:rsid w:val="00487309"/>
    <w:rsid w:val="0048753A"/>
    <w:rsid w:val="0049011D"/>
    <w:rsid w:val="0049057E"/>
    <w:rsid w:val="00491911"/>
    <w:rsid w:val="004919ED"/>
    <w:rsid w:val="00491AD0"/>
    <w:rsid w:val="00491F08"/>
    <w:rsid w:val="00492507"/>
    <w:rsid w:val="0049263C"/>
    <w:rsid w:val="004926B7"/>
    <w:rsid w:val="004928AD"/>
    <w:rsid w:val="00492E63"/>
    <w:rsid w:val="00493E88"/>
    <w:rsid w:val="00493E89"/>
    <w:rsid w:val="00493F6E"/>
    <w:rsid w:val="00494570"/>
    <w:rsid w:val="00494E8E"/>
    <w:rsid w:val="00495569"/>
    <w:rsid w:val="004956AB"/>
    <w:rsid w:val="00495B70"/>
    <w:rsid w:val="00496101"/>
    <w:rsid w:val="004962FB"/>
    <w:rsid w:val="00496609"/>
    <w:rsid w:val="00496F4B"/>
    <w:rsid w:val="00497423"/>
    <w:rsid w:val="00497468"/>
    <w:rsid w:val="00497591"/>
    <w:rsid w:val="00497C08"/>
    <w:rsid w:val="00497F77"/>
    <w:rsid w:val="004A0321"/>
    <w:rsid w:val="004A048A"/>
    <w:rsid w:val="004A0BF1"/>
    <w:rsid w:val="004A19DC"/>
    <w:rsid w:val="004A1F7A"/>
    <w:rsid w:val="004A2995"/>
    <w:rsid w:val="004A2C87"/>
    <w:rsid w:val="004A2F25"/>
    <w:rsid w:val="004A2F93"/>
    <w:rsid w:val="004A31B7"/>
    <w:rsid w:val="004A3C86"/>
    <w:rsid w:val="004A3D36"/>
    <w:rsid w:val="004A475F"/>
    <w:rsid w:val="004A480D"/>
    <w:rsid w:val="004A4DD7"/>
    <w:rsid w:val="004A5B6D"/>
    <w:rsid w:val="004A77F8"/>
    <w:rsid w:val="004A7B4E"/>
    <w:rsid w:val="004B0596"/>
    <w:rsid w:val="004B0B36"/>
    <w:rsid w:val="004B0EA5"/>
    <w:rsid w:val="004B0EE9"/>
    <w:rsid w:val="004B192E"/>
    <w:rsid w:val="004B28A1"/>
    <w:rsid w:val="004B2CEA"/>
    <w:rsid w:val="004B332C"/>
    <w:rsid w:val="004B3670"/>
    <w:rsid w:val="004B37AE"/>
    <w:rsid w:val="004B3914"/>
    <w:rsid w:val="004B416B"/>
    <w:rsid w:val="004B45F0"/>
    <w:rsid w:val="004B468C"/>
    <w:rsid w:val="004B47BC"/>
    <w:rsid w:val="004B4A95"/>
    <w:rsid w:val="004B51FD"/>
    <w:rsid w:val="004B6554"/>
    <w:rsid w:val="004B6810"/>
    <w:rsid w:val="004B6B6B"/>
    <w:rsid w:val="004B6E20"/>
    <w:rsid w:val="004B7C36"/>
    <w:rsid w:val="004C0E01"/>
    <w:rsid w:val="004C0EBD"/>
    <w:rsid w:val="004C198E"/>
    <w:rsid w:val="004C1ADC"/>
    <w:rsid w:val="004C1B4B"/>
    <w:rsid w:val="004C2077"/>
    <w:rsid w:val="004C2BCF"/>
    <w:rsid w:val="004C38E0"/>
    <w:rsid w:val="004C3945"/>
    <w:rsid w:val="004C3BB2"/>
    <w:rsid w:val="004C3DC4"/>
    <w:rsid w:val="004C3EA0"/>
    <w:rsid w:val="004C3F7F"/>
    <w:rsid w:val="004C4768"/>
    <w:rsid w:val="004C47A9"/>
    <w:rsid w:val="004C4856"/>
    <w:rsid w:val="004C4E5E"/>
    <w:rsid w:val="004C50EC"/>
    <w:rsid w:val="004C5621"/>
    <w:rsid w:val="004C56EE"/>
    <w:rsid w:val="004C5AF6"/>
    <w:rsid w:val="004C61BA"/>
    <w:rsid w:val="004C66EF"/>
    <w:rsid w:val="004C6777"/>
    <w:rsid w:val="004C6C7D"/>
    <w:rsid w:val="004C6EE2"/>
    <w:rsid w:val="004C7251"/>
    <w:rsid w:val="004C7767"/>
    <w:rsid w:val="004D051A"/>
    <w:rsid w:val="004D103F"/>
    <w:rsid w:val="004D13EE"/>
    <w:rsid w:val="004D1FE6"/>
    <w:rsid w:val="004D2098"/>
    <w:rsid w:val="004D32D0"/>
    <w:rsid w:val="004D3CBE"/>
    <w:rsid w:val="004D4E87"/>
    <w:rsid w:val="004D52E2"/>
    <w:rsid w:val="004D5663"/>
    <w:rsid w:val="004D57A8"/>
    <w:rsid w:val="004D58F1"/>
    <w:rsid w:val="004D5BA0"/>
    <w:rsid w:val="004D611D"/>
    <w:rsid w:val="004D6148"/>
    <w:rsid w:val="004D6199"/>
    <w:rsid w:val="004D61FE"/>
    <w:rsid w:val="004D62BF"/>
    <w:rsid w:val="004D630C"/>
    <w:rsid w:val="004D6985"/>
    <w:rsid w:val="004D6FDA"/>
    <w:rsid w:val="004D7F0D"/>
    <w:rsid w:val="004E0073"/>
    <w:rsid w:val="004E0086"/>
    <w:rsid w:val="004E0216"/>
    <w:rsid w:val="004E1038"/>
    <w:rsid w:val="004E158B"/>
    <w:rsid w:val="004E18DA"/>
    <w:rsid w:val="004E1DB8"/>
    <w:rsid w:val="004E290E"/>
    <w:rsid w:val="004E2978"/>
    <w:rsid w:val="004E2D04"/>
    <w:rsid w:val="004E3435"/>
    <w:rsid w:val="004E35E2"/>
    <w:rsid w:val="004E455F"/>
    <w:rsid w:val="004E55D2"/>
    <w:rsid w:val="004E5695"/>
    <w:rsid w:val="004E5EF9"/>
    <w:rsid w:val="004E5F1E"/>
    <w:rsid w:val="004E6147"/>
    <w:rsid w:val="004E6BEA"/>
    <w:rsid w:val="004E6DCF"/>
    <w:rsid w:val="004E6EE1"/>
    <w:rsid w:val="004E71D5"/>
    <w:rsid w:val="004E7517"/>
    <w:rsid w:val="004F04EC"/>
    <w:rsid w:val="004F11C7"/>
    <w:rsid w:val="004F1308"/>
    <w:rsid w:val="004F2218"/>
    <w:rsid w:val="004F2949"/>
    <w:rsid w:val="004F2A9E"/>
    <w:rsid w:val="004F34B8"/>
    <w:rsid w:val="004F3D96"/>
    <w:rsid w:val="004F468A"/>
    <w:rsid w:val="004F4A95"/>
    <w:rsid w:val="004F4AF7"/>
    <w:rsid w:val="004F4F21"/>
    <w:rsid w:val="004F5AE6"/>
    <w:rsid w:val="004F5DA3"/>
    <w:rsid w:val="004F62AD"/>
    <w:rsid w:val="004F6EFA"/>
    <w:rsid w:val="00500112"/>
    <w:rsid w:val="0050048A"/>
    <w:rsid w:val="00500525"/>
    <w:rsid w:val="0050062B"/>
    <w:rsid w:val="00500E96"/>
    <w:rsid w:val="00501276"/>
    <w:rsid w:val="00501CF5"/>
    <w:rsid w:val="00501E91"/>
    <w:rsid w:val="005026D9"/>
    <w:rsid w:val="00502F2D"/>
    <w:rsid w:val="00503761"/>
    <w:rsid w:val="00503C0B"/>
    <w:rsid w:val="00503D7E"/>
    <w:rsid w:val="00505335"/>
    <w:rsid w:val="00505650"/>
    <w:rsid w:val="00505829"/>
    <w:rsid w:val="00505EB9"/>
    <w:rsid w:val="00506A21"/>
    <w:rsid w:val="00507A2D"/>
    <w:rsid w:val="00507FAC"/>
    <w:rsid w:val="00510438"/>
    <w:rsid w:val="005106F5"/>
    <w:rsid w:val="0051138E"/>
    <w:rsid w:val="0051162F"/>
    <w:rsid w:val="0051200C"/>
    <w:rsid w:val="0051264A"/>
    <w:rsid w:val="005132E0"/>
    <w:rsid w:val="0051454C"/>
    <w:rsid w:val="00514563"/>
    <w:rsid w:val="00514D18"/>
    <w:rsid w:val="00514D78"/>
    <w:rsid w:val="00514ED5"/>
    <w:rsid w:val="00515366"/>
    <w:rsid w:val="0051542D"/>
    <w:rsid w:val="0051566E"/>
    <w:rsid w:val="00516247"/>
    <w:rsid w:val="00516BC4"/>
    <w:rsid w:val="00516C16"/>
    <w:rsid w:val="00516DC3"/>
    <w:rsid w:val="00517E2C"/>
    <w:rsid w:val="00520107"/>
    <w:rsid w:val="005208D5"/>
    <w:rsid w:val="00520B4D"/>
    <w:rsid w:val="00520C7A"/>
    <w:rsid w:val="005221F7"/>
    <w:rsid w:val="005223FC"/>
    <w:rsid w:val="00522673"/>
    <w:rsid w:val="005227AF"/>
    <w:rsid w:val="00522D9F"/>
    <w:rsid w:val="00523609"/>
    <w:rsid w:val="00523F1C"/>
    <w:rsid w:val="00524843"/>
    <w:rsid w:val="00524914"/>
    <w:rsid w:val="005257C2"/>
    <w:rsid w:val="005258C0"/>
    <w:rsid w:val="00525A9A"/>
    <w:rsid w:val="00525F70"/>
    <w:rsid w:val="00526215"/>
    <w:rsid w:val="0052646E"/>
    <w:rsid w:val="005269E2"/>
    <w:rsid w:val="00526A9A"/>
    <w:rsid w:val="00526AC8"/>
    <w:rsid w:val="00526EA1"/>
    <w:rsid w:val="0052702C"/>
    <w:rsid w:val="0052737D"/>
    <w:rsid w:val="00527760"/>
    <w:rsid w:val="00527877"/>
    <w:rsid w:val="00527885"/>
    <w:rsid w:val="00527DA9"/>
    <w:rsid w:val="00527EBA"/>
    <w:rsid w:val="00530198"/>
    <w:rsid w:val="005307C0"/>
    <w:rsid w:val="00530D5E"/>
    <w:rsid w:val="00530E44"/>
    <w:rsid w:val="00531912"/>
    <w:rsid w:val="0053195B"/>
    <w:rsid w:val="00531BF5"/>
    <w:rsid w:val="00532BB1"/>
    <w:rsid w:val="00533241"/>
    <w:rsid w:val="00533564"/>
    <w:rsid w:val="00533813"/>
    <w:rsid w:val="0053410F"/>
    <w:rsid w:val="00534D26"/>
    <w:rsid w:val="00534DD4"/>
    <w:rsid w:val="0053570D"/>
    <w:rsid w:val="00535C74"/>
    <w:rsid w:val="005366D4"/>
    <w:rsid w:val="00536B3F"/>
    <w:rsid w:val="00536F94"/>
    <w:rsid w:val="00540A11"/>
    <w:rsid w:val="00540FD4"/>
    <w:rsid w:val="00541389"/>
    <w:rsid w:val="0054178D"/>
    <w:rsid w:val="00541A95"/>
    <w:rsid w:val="00541CFE"/>
    <w:rsid w:val="00541E3D"/>
    <w:rsid w:val="0054287F"/>
    <w:rsid w:val="00542A5E"/>
    <w:rsid w:val="00542E41"/>
    <w:rsid w:val="005433CC"/>
    <w:rsid w:val="0054345B"/>
    <w:rsid w:val="0054348A"/>
    <w:rsid w:val="005434F6"/>
    <w:rsid w:val="00543EF1"/>
    <w:rsid w:val="005441CB"/>
    <w:rsid w:val="0054468A"/>
    <w:rsid w:val="005450EB"/>
    <w:rsid w:val="00545522"/>
    <w:rsid w:val="0054617A"/>
    <w:rsid w:val="00546C21"/>
    <w:rsid w:val="0054721C"/>
    <w:rsid w:val="0054785C"/>
    <w:rsid w:val="005478C3"/>
    <w:rsid w:val="00550C09"/>
    <w:rsid w:val="00550FF6"/>
    <w:rsid w:val="00551EE1"/>
    <w:rsid w:val="0055242F"/>
    <w:rsid w:val="005528CF"/>
    <w:rsid w:val="0055348E"/>
    <w:rsid w:val="005537C3"/>
    <w:rsid w:val="005544DF"/>
    <w:rsid w:val="00554FCC"/>
    <w:rsid w:val="00555120"/>
    <w:rsid w:val="00555546"/>
    <w:rsid w:val="00555C61"/>
    <w:rsid w:val="00556520"/>
    <w:rsid w:val="005568ED"/>
    <w:rsid w:val="0055736A"/>
    <w:rsid w:val="00557F43"/>
    <w:rsid w:val="00557F7A"/>
    <w:rsid w:val="005601AD"/>
    <w:rsid w:val="00560519"/>
    <w:rsid w:val="00560F71"/>
    <w:rsid w:val="00561B54"/>
    <w:rsid w:val="00562780"/>
    <w:rsid w:val="0056323A"/>
    <w:rsid w:val="0056396D"/>
    <w:rsid w:val="005639A9"/>
    <w:rsid w:val="00563D3C"/>
    <w:rsid w:val="00563E84"/>
    <w:rsid w:val="00563F5F"/>
    <w:rsid w:val="00564B47"/>
    <w:rsid w:val="005663A4"/>
    <w:rsid w:val="00567072"/>
    <w:rsid w:val="00571832"/>
    <w:rsid w:val="005736E7"/>
    <w:rsid w:val="00573F18"/>
    <w:rsid w:val="0057470B"/>
    <w:rsid w:val="00574974"/>
    <w:rsid w:val="00574979"/>
    <w:rsid w:val="00575364"/>
    <w:rsid w:val="00575853"/>
    <w:rsid w:val="00576359"/>
    <w:rsid w:val="005766C7"/>
    <w:rsid w:val="005808FB"/>
    <w:rsid w:val="00581AAB"/>
    <w:rsid w:val="00581AFE"/>
    <w:rsid w:val="0058204C"/>
    <w:rsid w:val="00582BA1"/>
    <w:rsid w:val="00582C5B"/>
    <w:rsid w:val="0058378E"/>
    <w:rsid w:val="005838F5"/>
    <w:rsid w:val="00584304"/>
    <w:rsid w:val="00584499"/>
    <w:rsid w:val="0058449F"/>
    <w:rsid w:val="0058470D"/>
    <w:rsid w:val="00585669"/>
    <w:rsid w:val="00585CA9"/>
    <w:rsid w:val="00586255"/>
    <w:rsid w:val="00586716"/>
    <w:rsid w:val="00586949"/>
    <w:rsid w:val="00586C88"/>
    <w:rsid w:val="00586FD7"/>
    <w:rsid w:val="005873F2"/>
    <w:rsid w:val="0058771A"/>
    <w:rsid w:val="00587A04"/>
    <w:rsid w:val="00587FD5"/>
    <w:rsid w:val="0059115F"/>
    <w:rsid w:val="0059198A"/>
    <w:rsid w:val="00592403"/>
    <w:rsid w:val="00592859"/>
    <w:rsid w:val="00592998"/>
    <w:rsid w:val="00592A95"/>
    <w:rsid w:val="00592ED1"/>
    <w:rsid w:val="005936E1"/>
    <w:rsid w:val="005954B7"/>
    <w:rsid w:val="0059552C"/>
    <w:rsid w:val="0059604D"/>
    <w:rsid w:val="0059691D"/>
    <w:rsid w:val="00596C2E"/>
    <w:rsid w:val="00596E71"/>
    <w:rsid w:val="005973F6"/>
    <w:rsid w:val="0059793F"/>
    <w:rsid w:val="00597CF8"/>
    <w:rsid w:val="00597D8C"/>
    <w:rsid w:val="005A0066"/>
    <w:rsid w:val="005A13F4"/>
    <w:rsid w:val="005A16BC"/>
    <w:rsid w:val="005A1737"/>
    <w:rsid w:val="005A17D3"/>
    <w:rsid w:val="005A197B"/>
    <w:rsid w:val="005A199A"/>
    <w:rsid w:val="005A1B6E"/>
    <w:rsid w:val="005A2095"/>
    <w:rsid w:val="005A2A66"/>
    <w:rsid w:val="005A2AAB"/>
    <w:rsid w:val="005A3827"/>
    <w:rsid w:val="005A3AC9"/>
    <w:rsid w:val="005A4041"/>
    <w:rsid w:val="005A40CB"/>
    <w:rsid w:val="005A4958"/>
    <w:rsid w:val="005A4A74"/>
    <w:rsid w:val="005A4ED6"/>
    <w:rsid w:val="005A503F"/>
    <w:rsid w:val="005A5599"/>
    <w:rsid w:val="005A57A4"/>
    <w:rsid w:val="005A5980"/>
    <w:rsid w:val="005A5A4F"/>
    <w:rsid w:val="005A5E7A"/>
    <w:rsid w:val="005A5FA8"/>
    <w:rsid w:val="005A5FD6"/>
    <w:rsid w:val="005A62C6"/>
    <w:rsid w:val="005A64A0"/>
    <w:rsid w:val="005A72FB"/>
    <w:rsid w:val="005A7329"/>
    <w:rsid w:val="005A76B8"/>
    <w:rsid w:val="005A781C"/>
    <w:rsid w:val="005B00FA"/>
    <w:rsid w:val="005B04E4"/>
    <w:rsid w:val="005B0700"/>
    <w:rsid w:val="005B0794"/>
    <w:rsid w:val="005B0968"/>
    <w:rsid w:val="005B09B1"/>
    <w:rsid w:val="005B1000"/>
    <w:rsid w:val="005B12EE"/>
    <w:rsid w:val="005B1501"/>
    <w:rsid w:val="005B208E"/>
    <w:rsid w:val="005B2095"/>
    <w:rsid w:val="005B301E"/>
    <w:rsid w:val="005B3257"/>
    <w:rsid w:val="005B3E24"/>
    <w:rsid w:val="005B481A"/>
    <w:rsid w:val="005B5BE8"/>
    <w:rsid w:val="005B6643"/>
    <w:rsid w:val="005B6E0C"/>
    <w:rsid w:val="005B75BC"/>
    <w:rsid w:val="005B7A4B"/>
    <w:rsid w:val="005B7E58"/>
    <w:rsid w:val="005C020E"/>
    <w:rsid w:val="005C05A0"/>
    <w:rsid w:val="005C05CD"/>
    <w:rsid w:val="005C09F1"/>
    <w:rsid w:val="005C0DEC"/>
    <w:rsid w:val="005C1538"/>
    <w:rsid w:val="005C1748"/>
    <w:rsid w:val="005C175A"/>
    <w:rsid w:val="005C2EDE"/>
    <w:rsid w:val="005C347C"/>
    <w:rsid w:val="005C36AD"/>
    <w:rsid w:val="005C3CC9"/>
    <w:rsid w:val="005C3D8C"/>
    <w:rsid w:val="005C3DA2"/>
    <w:rsid w:val="005C3DD3"/>
    <w:rsid w:val="005C4422"/>
    <w:rsid w:val="005C5620"/>
    <w:rsid w:val="005C5BFB"/>
    <w:rsid w:val="005C5E28"/>
    <w:rsid w:val="005C5EC6"/>
    <w:rsid w:val="005C62C4"/>
    <w:rsid w:val="005C66C2"/>
    <w:rsid w:val="005C728D"/>
    <w:rsid w:val="005C758F"/>
    <w:rsid w:val="005C7C18"/>
    <w:rsid w:val="005D0436"/>
    <w:rsid w:val="005D14CE"/>
    <w:rsid w:val="005D172D"/>
    <w:rsid w:val="005D1824"/>
    <w:rsid w:val="005D1BB9"/>
    <w:rsid w:val="005D1D67"/>
    <w:rsid w:val="005D2004"/>
    <w:rsid w:val="005D22F6"/>
    <w:rsid w:val="005D25DD"/>
    <w:rsid w:val="005D2667"/>
    <w:rsid w:val="005D2F24"/>
    <w:rsid w:val="005D3689"/>
    <w:rsid w:val="005D3CD5"/>
    <w:rsid w:val="005D3D29"/>
    <w:rsid w:val="005D3E80"/>
    <w:rsid w:val="005D4001"/>
    <w:rsid w:val="005D46C6"/>
    <w:rsid w:val="005D4E73"/>
    <w:rsid w:val="005D57A8"/>
    <w:rsid w:val="005D5BE0"/>
    <w:rsid w:val="005D6169"/>
    <w:rsid w:val="005D639C"/>
    <w:rsid w:val="005D6F5B"/>
    <w:rsid w:val="005D7272"/>
    <w:rsid w:val="005D756E"/>
    <w:rsid w:val="005D787D"/>
    <w:rsid w:val="005E01E2"/>
    <w:rsid w:val="005E0B8E"/>
    <w:rsid w:val="005E0DF1"/>
    <w:rsid w:val="005E12BB"/>
    <w:rsid w:val="005E132D"/>
    <w:rsid w:val="005E13B2"/>
    <w:rsid w:val="005E1E53"/>
    <w:rsid w:val="005E31C6"/>
    <w:rsid w:val="005E3444"/>
    <w:rsid w:val="005E3539"/>
    <w:rsid w:val="005E377B"/>
    <w:rsid w:val="005E3943"/>
    <w:rsid w:val="005E3961"/>
    <w:rsid w:val="005E3F0B"/>
    <w:rsid w:val="005E4D87"/>
    <w:rsid w:val="005E5043"/>
    <w:rsid w:val="005E5342"/>
    <w:rsid w:val="005E5844"/>
    <w:rsid w:val="005E587D"/>
    <w:rsid w:val="005E59F2"/>
    <w:rsid w:val="005E5F03"/>
    <w:rsid w:val="005E6305"/>
    <w:rsid w:val="005E6E27"/>
    <w:rsid w:val="005E78B0"/>
    <w:rsid w:val="005F07CF"/>
    <w:rsid w:val="005F08D4"/>
    <w:rsid w:val="005F0A23"/>
    <w:rsid w:val="005F0E19"/>
    <w:rsid w:val="005F11C4"/>
    <w:rsid w:val="005F1573"/>
    <w:rsid w:val="005F1BF2"/>
    <w:rsid w:val="005F1C1A"/>
    <w:rsid w:val="005F1CD8"/>
    <w:rsid w:val="005F357C"/>
    <w:rsid w:val="005F3736"/>
    <w:rsid w:val="005F408D"/>
    <w:rsid w:val="005F415C"/>
    <w:rsid w:val="005F429A"/>
    <w:rsid w:val="005F5218"/>
    <w:rsid w:val="005F5A1B"/>
    <w:rsid w:val="005F5A66"/>
    <w:rsid w:val="005F5BE2"/>
    <w:rsid w:val="005F5DB7"/>
    <w:rsid w:val="005F6982"/>
    <w:rsid w:val="005F6E25"/>
    <w:rsid w:val="005F73A9"/>
    <w:rsid w:val="005F7B92"/>
    <w:rsid w:val="00600077"/>
    <w:rsid w:val="006001E8"/>
    <w:rsid w:val="00600D86"/>
    <w:rsid w:val="00601669"/>
    <w:rsid w:val="00601B58"/>
    <w:rsid w:val="006024A4"/>
    <w:rsid w:val="00603ADF"/>
    <w:rsid w:val="0060401B"/>
    <w:rsid w:val="006045B5"/>
    <w:rsid w:val="00604790"/>
    <w:rsid w:val="00604E18"/>
    <w:rsid w:val="00605728"/>
    <w:rsid w:val="00605CF0"/>
    <w:rsid w:val="00605E20"/>
    <w:rsid w:val="006061A9"/>
    <w:rsid w:val="0060638D"/>
    <w:rsid w:val="00606786"/>
    <w:rsid w:val="006067A2"/>
    <w:rsid w:val="00606B74"/>
    <w:rsid w:val="006075DA"/>
    <w:rsid w:val="00607B64"/>
    <w:rsid w:val="00607B9E"/>
    <w:rsid w:val="00610FA5"/>
    <w:rsid w:val="00611280"/>
    <w:rsid w:val="0061143B"/>
    <w:rsid w:val="0061155C"/>
    <w:rsid w:val="006118F9"/>
    <w:rsid w:val="00611ED9"/>
    <w:rsid w:val="006120A0"/>
    <w:rsid w:val="00612DEF"/>
    <w:rsid w:val="00613478"/>
    <w:rsid w:val="00613B09"/>
    <w:rsid w:val="0061418D"/>
    <w:rsid w:val="00614234"/>
    <w:rsid w:val="006142E5"/>
    <w:rsid w:val="0061471E"/>
    <w:rsid w:val="00614E69"/>
    <w:rsid w:val="006157EA"/>
    <w:rsid w:val="00615AD8"/>
    <w:rsid w:val="00615D2F"/>
    <w:rsid w:val="00616216"/>
    <w:rsid w:val="00617481"/>
    <w:rsid w:val="00617B23"/>
    <w:rsid w:val="00620833"/>
    <w:rsid w:val="006209A3"/>
    <w:rsid w:val="00620AE2"/>
    <w:rsid w:val="006215FA"/>
    <w:rsid w:val="00621C6E"/>
    <w:rsid w:val="00621F38"/>
    <w:rsid w:val="00621FC4"/>
    <w:rsid w:val="00622545"/>
    <w:rsid w:val="00622EBB"/>
    <w:rsid w:val="00622FC3"/>
    <w:rsid w:val="00623949"/>
    <w:rsid w:val="00623999"/>
    <w:rsid w:val="00623E69"/>
    <w:rsid w:val="00623F96"/>
    <w:rsid w:val="00624150"/>
    <w:rsid w:val="00624280"/>
    <w:rsid w:val="0062478C"/>
    <w:rsid w:val="00624827"/>
    <w:rsid w:val="00624AD4"/>
    <w:rsid w:val="00624B7A"/>
    <w:rsid w:val="00624C9D"/>
    <w:rsid w:val="006251E8"/>
    <w:rsid w:val="00626357"/>
    <w:rsid w:val="00626B37"/>
    <w:rsid w:val="00630491"/>
    <w:rsid w:val="00630A00"/>
    <w:rsid w:val="00630AF7"/>
    <w:rsid w:val="00630CE0"/>
    <w:rsid w:val="00630D25"/>
    <w:rsid w:val="00630E02"/>
    <w:rsid w:val="00632439"/>
    <w:rsid w:val="0063266A"/>
    <w:rsid w:val="00632C53"/>
    <w:rsid w:val="00632DE6"/>
    <w:rsid w:val="00632FD6"/>
    <w:rsid w:val="006335E0"/>
    <w:rsid w:val="00633DBE"/>
    <w:rsid w:val="006340BB"/>
    <w:rsid w:val="0063534D"/>
    <w:rsid w:val="006353CA"/>
    <w:rsid w:val="006357EF"/>
    <w:rsid w:val="00635A4D"/>
    <w:rsid w:val="00635CDD"/>
    <w:rsid w:val="00636202"/>
    <w:rsid w:val="006366A2"/>
    <w:rsid w:val="00636AD9"/>
    <w:rsid w:val="006403F6"/>
    <w:rsid w:val="0064040E"/>
    <w:rsid w:val="0064146F"/>
    <w:rsid w:val="006414CC"/>
    <w:rsid w:val="006420CD"/>
    <w:rsid w:val="00642894"/>
    <w:rsid w:val="00643455"/>
    <w:rsid w:val="006434ED"/>
    <w:rsid w:val="00643F32"/>
    <w:rsid w:val="00644D13"/>
    <w:rsid w:val="00644E67"/>
    <w:rsid w:val="0064524C"/>
    <w:rsid w:val="006458C0"/>
    <w:rsid w:val="00645F60"/>
    <w:rsid w:val="00646068"/>
    <w:rsid w:val="0064724E"/>
    <w:rsid w:val="006477D8"/>
    <w:rsid w:val="006478F7"/>
    <w:rsid w:val="00647E24"/>
    <w:rsid w:val="0065009E"/>
    <w:rsid w:val="006505FF"/>
    <w:rsid w:val="0065062A"/>
    <w:rsid w:val="00650906"/>
    <w:rsid w:val="00650977"/>
    <w:rsid w:val="006509D7"/>
    <w:rsid w:val="00651272"/>
    <w:rsid w:val="00651784"/>
    <w:rsid w:val="006523AB"/>
    <w:rsid w:val="00652A65"/>
    <w:rsid w:val="00652F46"/>
    <w:rsid w:val="006530D5"/>
    <w:rsid w:val="006531D8"/>
    <w:rsid w:val="0065320D"/>
    <w:rsid w:val="0065338C"/>
    <w:rsid w:val="00653B29"/>
    <w:rsid w:val="0065413C"/>
    <w:rsid w:val="0065480C"/>
    <w:rsid w:val="00654904"/>
    <w:rsid w:val="006549DB"/>
    <w:rsid w:val="00654A37"/>
    <w:rsid w:val="00655E60"/>
    <w:rsid w:val="006562E2"/>
    <w:rsid w:val="006565CC"/>
    <w:rsid w:val="0065677B"/>
    <w:rsid w:val="00656FCA"/>
    <w:rsid w:val="006570B9"/>
    <w:rsid w:val="00657FA2"/>
    <w:rsid w:val="00660BD2"/>
    <w:rsid w:val="0066156D"/>
    <w:rsid w:val="006634D0"/>
    <w:rsid w:val="00663563"/>
    <w:rsid w:val="006655DD"/>
    <w:rsid w:val="00665881"/>
    <w:rsid w:val="00666172"/>
    <w:rsid w:val="0066770D"/>
    <w:rsid w:val="006707B5"/>
    <w:rsid w:val="0067106B"/>
    <w:rsid w:val="006719FD"/>
    <w:rsid w:val="00671D0B"/>
    <w:rsid w:val="00672219"/>
    <w:rsid w:val="0067266E"/>
    <w:rsid w:val="006727E2"/>
    <w:rsid w:val="00672D2E"/>
    <w:rsid w:val="00673001"/>
    <w:rsid w:val="00673B25"/>
    <w:rsid w:val="00673B73"/>
    <w:rsid w:val="00673C61"/>
    <w:rsid w:val="0067401C"/>
    <w:rsid w:val="0067405C"/>
    <w:rsid w:val="00674852"/>
    <w:rsid w:val="00674BE8"/>
    <w:rsid w:val="006757C8"/>
    <w:rsid w:val="006758EC"/>
    <w:rsid w:val="006759FA"/>
    <w:rsid w:val="00675D02"/>
    <w:rsid w:val="006769FD"/>
    <w:rsid w:val="00676A25"/>
    <w:rsid w:val="00676A6C"/>
    <w:rsid w:val="00677715"/>
    <w:rsid w:val="006778E8"/>
    <w:rsid w:val="0067792E"/>
    <w:rsid w:val="00677ABB"/>
    <w:rsid w:val="00680352"/>
    <w:rsid w:val="00680430"/>
    <w:rsid w:val="006808ED"/>
    <w:rsid w:val="006827C3"/>
    <w:rsid w:val="00682B68"/>
    <w:rsid w:val="006832E4"/>
    <w:rsid w:val="006836DB"/>
    <w:rsid w:val="00684992"/>
    <w:rsid w:val="00684F17"/>
    <w:rsid w:val="00684F69"/>
    <w:rsid w:val="0068559B"/>
    <w:rsid w:val="00685E57"/>
    <w:rsid w:val="0068721B"/>
    <w:rsid w:val="00687331"/>
    <w:rsid w:val="0068737C"/>
    <w:rsid w:val="00687A41"/>
    <w:rsid w:val="00690E8E"/>
    <w:rsid w:val="00691830"/>
    <w:rsid w:val="00691A8C"/>
    <w:rsid w:val="00691E36"/>
    <w:rsid w:val="006928CA"/>
    <w:rsid w:val="006929DF"/>
    <w:rsid w:val="0069391F"/>
    <w:rsid w:val="0069481E"/>
    <w:rsid w:val="00694857"/>
    <w:rsid w:val="00694898"/>
    <w:rsid w:val="00694B5F"/>
    <w:rsid w:val="00695B27"/>
    <w:rsid w:val="00695DDD"/>
    <w:rsid w:val="00696402"/>
    <w:rsid w:val="0069664A"/>
    <w:rsid w:val="00696E2A"/>
    <w:rsid w:val="0069712D"/>
    <w:rsid w:val="006974BF"/>
    <w:rsid w:val="006979DB"/>
    <w:rsid w:val="00697D1B"/>
    <w:rsid w:val="00697F9D"/>
    <w:rsid w:val="006A0516"/>
    <w:rsid w:val="006A0A73"/>
    <w:rsid w:val="006A221A"/>
    <w:rsid w:val="006A25BA"/>
    <w:rsid w:val="006A285C"/>
    <w:rsid w:val="006A292C"/>
    <w:rsid w:val="006A2D3B"/>
    <w:rsid w:val="006A39C7"/>
    <w:rsid w:val="006A3A1F"/>
    <w:rsid w:val="006A3C1D"/>
    <w:rsid w:val="006A42FB"/>
    <w:rsid w:val="006A4344"/>
    <w:rsid w:val="006A44CA"/>
    <w:rsid w:val="006A44CF"/>
    <w:rsid w:val="006A468D"/>
    <w:rsid w:val="006A46F0"/>
    <w:rsid w:val="006A4A15"/>
    <w:rsid w:val="006A53EB"/>
    <w:rsid w:val="006A59AC"/>
    <w:rsid w:val="006A5F00"/>
    <w:rsid w:val="006A6B1B"/>
    <w:rsid w:val="006A6B49"/>
    <w:rsid w:val="006A6BB2"/>
    <w:rsid w:val="006A7364"/>
    <w:rsid w:val="006A7B60"/>
    <w:rsid w:val="006B038A"/>
    <w:rsid w:val="006B0687"/>
    <w:rsid w:val="006B07E8"/>
    <w:rsid w:val="006B081A"/>
    <w:rsid w:val="006B0854"/>
    <w:rsid w:val="006B0943"/>
    <w:rsid w:val="006B09DC"/>
    <w:rsid w:val="006B0EB6"/>
    <w:rsid w:val="006B14CF"/>
    <w:rsid w:val="006B1D0B"/>
    <w:rsid w:val="006B1DAD"/>
    <w:rsid w:val="006B1E66"/>
    <w:rsid w:val="006B2300"/>
    <w:rsid w:val="006B264F"/>
    <w:rsid w:val="006B2827"/>
    <w:rsid w:val="006B2911"/>
    <w:rsid w:val="006B2F0C"/>
    <w:rsid w:val="006B374E"/>
    <w:rsid w:val="006B3779"/>
    <w:rsid w:val="006B3B22"/>
    <w:rsid w:val="006B43D6"/>
    <w:rsid w:val="006B453E"/>
    <w:rsid w:val="006B49B3"/>
    <w:rsid w:val="006B4D32"/>
    <w:rsid w:val="006B4E5A"/>
    <w:rsid w:val="006B59BA"/>
    <w:rsid w:val="006B5A90"/>
    <w:rsid w:val="006B614F"/>
    <w:rsid w:val="006B633A"/>
    <w:rsid w:val="006B6345"/>
    <w:rsid w:val="006B6EC9"/>
    <w:rsid w:val="006B721F"/>
    <w:rsid w:val="006B735A"/>
    <w:rsid w:val="006B78C3"/>
    <w:rsid w:val="006B7F62"/>
    <w:rsid w:val="006C0A6B"/>
    <w:rsid w:val="006C191F"/>
    <w:rsid w:val="006C1B67"/>
    <w:rsid w:val="006C1C7A"/>
    <w:rsid w:val="006C1D22"/>
    <w:rsid w:val="006C1EE8"/>
    <w:rsid w:val="006C2145"/>
    <w:rsid w:val="006C2958"/>
    <w:rsid w:val="006C2E4B"/>
    <w:rsid w:val="006C374A"/>
    <w:rsid w:val="006C382F"/>
    <w:rsid w:val="006C3A53"/>
    <w:rsid w:val="006C3C8E"/>
    <w:rsid w:val="006C4342"/>
    <w:rsid w:val="006C4BBF"/>
    <w:rsid w:val="006C4C27"/>
    <w:rsid w:val="006C4EB2"/>
    <w:rsid w:val="006C5624"/>
    <w:rsid w:val="006C5707"/>
    <w:rsid w:val="006C5DFF"/>
    <w:rsid w:val="006C66BB"/>
    <w:rsid w:val="006C6803"/>
    <w:rsid w:val="006C6F34"/>
    <w:rsid w:val="006C6F81"/>
    <w:rsid w:val="006C7365"/>
    <w:rsid w:val="006C75B3"/>
    <w:rsid w:val="006C77C4"/>
    <w:rsid w:val="006C7A02"/>
    <w:rsid w:val="006D07FA"/>
    <w:rsid w:val="006D128A"/>
    <w:rsid w:val="006D12EA"/>
    <w:rsid w:val="006D1590"/>
    <w:rsid w:val="006D174F"/>
    <w:rsid w:val="006D18E3"/>
    <w:rsid w:val="006D1E0D"/>
    <w:rsid w:val="006D2287"/>
    <w:rsid w:val="006D22DA"/>
    <w:rsid w:val="006D2832"/>
    <w:rsid w:val="006D297D"/>
    <w:rsid w:val="006D2CEE"/>
    <w:rsid w:val="006D3347"/>
    <w:rsid w:val="006D3B71"/>
    <w:rsid w:val="006D3CA4"/>
    <w:rsid w:val="006D43A8"/>
    <w:rsid w:val="006D4568"/>
    <w:rsid w:val="006D465B"/>
    <w:rsid w:val="006D476D"/>
    <w:rsid w:val="006D4B7C"/>
    <w:rsid w:val="006D4EA5"/>
    <w:rsid w:val="006D4F45"/>
    <w:rsid w:val="006D5E6A"/>
    <w:rsid w:val="006D6175"/>
    <w:rsid w:val="006D77DD"/>
    <w:rsid w:val="006D77FF"/>
    <w:rsid w:val="006D7D7B"/>
    <w:rsid w:val="006D7FC0"/>
    <w:rsid w:val="006E0052"/>
    <w:rsid w:val="006E0252"/>
    <w:rsid w:val="006E09DA"/>
    <w:rsid w:val="006E10F7"/>
    <w:rsid w:val="006E1628"/>
    <w:rsid w:val="006E17D8"/>
    <w:rsid w:val="006E1BBE"/>
    <w:rsid w:val="006E1F25"/>
    <w:rsid w:val="006E2075"/>
    <w:rsid w:val="006E209A"/>
    <w:rsid w:val="006E25AA"/>
    <w:rsid w:val="006E2BB2"/>
    <w:rsid w:val="006E2EC2"/>
    <w:rsid w:val="006E332E"/>
    <w:rsid w:val="006E333E"/>
    <w:rsid w:val="006E3921"/>
    <w:rsid w:val="006E3F41"/>
    <w:rsid w:val="006E4B9F"/>
    <w:rsid w:val="006E56B6"/>
    <w:rsid w:val="006E5888"/>
    <w:rsid w:val="006E5927"/>
    <w:rsid w:val="006E5E09"/>
    <w:rsid w:val="006E6182"/>
    <w:rsid w:val="006E61BE"/>
    <w:rsid w:val="006E66EF"/>
    <w:rsid w:val="006E6B7E"/>
    <w:rsid w:val="006E6D7A"/>
    <w:rsid w:val="006E726D"/>
    <w:rsid w:val="006E75D2"/>
    <w:rsid w:val="006F0022"/>
    <w:rsid w:val="006F05F8"/>
    <w:rsid w:val="006F072B"/>
    <w:rsid w:val="006F0C3C"/>
    <w:rsid w:val="006F0D0A"/>
    <w:rsid w:val="006F0EAC"/>
    <w:rsid w:val="006F1355"/>
    <w:rsid w:val="006F2132"/>
    <w:rsid w:val="006F282D"/>
    <w:rsid w:val="006F2A49"/>
    <w:rsid w:val="006F3050"/>
    <w:rsid w:val="006F33BB"/>
    <w:rsid w:val="006F358E"/>
    <w:rsid w:val="006F38E2"/>
    <w:rsid w:val="006F3B1B"/>
    <w:rsid w:val="006F3D26"/>
    <w:rsid w:val="006F4230"/>
    <w:rsid w:val="006F4882"/>
    <w:rsid w:val="006F49B5"/>
    <w:rsid w:val="006F4DF5"/>
    <w:rsid w:val="006F56F9"/>
    <w:rsid w:val="006F583C"/>
    <w:rsid w:val="006F604C"/>
    <w:rsid w:val="006F6547"/>
    <w:rsid w:val="006F6B43"/>
    <w:rsid w:val="006F6C46"/>
    <w:rsid w:val="006F6D44"/>
    <w:rsid w:val="006F7852"/>
    <w:rsid w:val="006F7DE7"/>
    <w:rsid w:val="007000F8"/>
    <w:rsid w:val="00700575"/>
    <w:rsid w:val="00701348"/>
    <w:rsid w:val="00701757"/>
    <w:rsid w:val="00701DAF"/>
    <w:rsid w:val="00702CC5"/>
    <w:rsid w:val="00702DFF"/>
    <w:rsid w:val="0070323A"/>
    <w:rsid w:val="007036EA"/>
    <w:rsid w:val="00703E03"/>
    <w:rsid w:val="00704512"/>
    <w:rsid w:val="00704DCA"/>
    <w:rsid w:val="00704FDF"/>
    <w:rsid w:val="0070539C"/>
    <w:rsid w:val="00705C74"/>
    <w:rsid w:val="007071E0"/>
    <w:rsid w:val="0070776A"/>
    <w:rsid w:val="007079E1"/>
    <w:rsid w:val="00707B92"/>
    <w:rsid w:val="00707FA1"/>
    <w:rsid w:val="007101C0"/>
    <w:rsid w:val="007102BA"/>
    <w:rsid w:val="00710A37"/>
    <w:rsid w:val="00710BA0"/>
    <w:rsid w:val="007113C4"/>
    <w:rsid w:val="00711617"/>
    <w:rsid w:val="007117B6"/>
    <w:rsid w:val="00711D1D"/>
    <w:rsid w:val="00712100"/>
    <w:rsid w:val="007122FB"/>
    <w:rsid w:val="00712585"/>
    <w:rsid w:val="00712A1F"/>
    <w:rsid w:val="00712C57"/>
    <w:rsid w:val="00713042"/>
    <w:rsid w:val="00713104"/>
    <w:rsid w:val="00713986"/>
    <w:rsid w:val="00714A9A"/>
    <w:rsid w:val="00714F6D"/>
    <w:rsid w:val="00715117"/>
    <w:rsid w:val="0071578A"/>
    <w:rsid w:val="00716B7D"/>
    <w:rsid w:val="00716DF3"/>
    <w:rsid w:val="007173DA"/>
    <w:rsid w:val="00717AB1"/>
    <w:rsid w:val="00720028"/>
    <w:rsid w:val="007200AF"/>
    <w:rsid w:val="007204B6"/>
    <w:rsid w:val="007206E5"/>
    <w:rsid w:val="00721920"/>
    <w:rsid w:val="007221D3"/>
    <w:rsid w:val="00722559"/>
    <w:rsid w:val="00722EBE"/>
    <w:rsid w:val="00723246"/>
    <w:rsid w:val="00723321"/>
    <w:rsid w:val="00723411"/>
    <w:rsid w:val="00723A70"/>
    <w:rsid w:val="00724168"/>
    <w:rsid w:val="007249BD"/>
    <w:rsid w:val="00724FB5"/>
    <w:rsid w:val="007254A0"/>
    <w:rsid w:val="007257CB"/>
    <w:rsid w:val="0072593B"/>
    <w:rsid w:val="007259CE"/>
    <w:rsid w:val="007264F9"/>
    <w:rsid w:val="007275C4"/>
    <w:rsid w:val="007279E6"/>
    <w:rsid w:val="00727AC3"/>
    <w:rsid w:val="00727B91"/>
    <w:rsid w:val="0073025D"/>
    <w:rsid w:val="00730CEB"/>
    <w:rsid w:val="00730DB4"/>
    <w:rsid w:val="0073139F"/>
    <w:rsid w:val="00731DDE"/>
    <w:rsid w:val="00731FAD"/>
    <w:rsid w:val="007323DD"/>
    <w:rsid w:val="007330BB"/>
    <w:rsid w:val="00733178"/>
    <w:rsid w:val="0073356B"/>
    <w:rsid w:val="00733DCC"/>
    <w:rsid w:val="0073508A"/>
    <w:rsid w:val="00735832"/>
    <w:rsid w:val="00735850"/>
    <w:rsid w:val="00735E64"/>
    <w:rsid w:val="00735F3A"/>
    <w:rsid w:val="00736113"/>
    <w:rsid w:val="007361E9"/>
    <w:rsid w:val="0073628E"/>
    <w:rsid w:val="00736565"/>
    <w:rsid w:val="0073663C"/>
    <w:rsid w:val="00736847"/>
    <w:rsid w:val="00736BD0"/>
    <w:rsid w:val="0073711B"/>
    <w:rsid w:val="007374D6"/>
    <w:rsid w:val="00740516"/>
    <w:rsid w:val="00740994"/>
    <w:rsid w:val="00740B59"/>
    <w:rsid w:val="00740FCD"/>
    <w:rsid w:val="007415D7"/>
    <w:rsid w:val="00741626"/>
    <w:rsid w:val="00741710"/>
    <w:rsid w:val="00741EC2"/>
    <w:rsid w:val="00741F75"/>
    <w:rsid w:val="00742042"/>
    <w:rsid w:val="00742044"/>
    <w:rsid w:val="0074267B"/>
    <w:rsid w:val="00742B1F"/>
    <w:rsid w:val="00742C7B"/>
    <w:rsid w:val="00742FB7"/>
    <w:rsid w:val="007430E8"/>
    <w:rsid w:val="00743E2C"/>
    <w:rsid w:val="00743EEE"/>
    <w:rsid w:val="00744265"/>
    <w:rsid w:val="00744468"/>
    <w:rsid w:val="007444F7"/>
    <w:rsid w:val="007446C8"/>
    <w:rsid w:val="00744A9F"/>
    <w:rsid w:val="00744FFB"/>
    <w:rsid w:val="00745297"/>
    <w:rsid w:val="007455E8"/>
    <w:rsid w:val="00746C67"/>
    <w:rsid w:val="007475FB"/>
    <w:rsid w:val="00747B1B"/>
    <w:rsid w:val="007509C8"/>
    <w:rsid w:val="00750A61"/>
    <w:rsid w:val="00750BFB"/>
    <w:rsid w:val="0075166C"/>
    <w:rsid w:val="00751993"/>
    <w:rsid w:val="00752CE4"/>
    <w:rsid w:val="00752E5B"/>
    <w:rsid w:val="00752FBE"/>
    <w:rsid w:val="00752FC6"/>
    <w:rsid w:val="0075360B"/>
    <w:rsid w:val="00753A2F"/>
    <w:rsid w:val="00753CE7"/>
    <w:rsid w:val="00753D33"/>
    <w:rsid w:val="0075400B"/>
    <w:rsid w:val="0075476D"/>
    <w:rsid w:val="00754962"/>
    <w:rsid w:val="00754ADE"/>
    <w:rsid w:val="007553C3"/>
    <w:rsid w:val="00755968"/>
    <w:rsid w:val="00755D59"/>
    <w:rsid w:val="00755FB6"/>
    <w:rsid w:val="0075695C"/>
    <w:rsid w:val="00757A7A"/>
    <w:rsid w:val="007603A3"/>
    <w:rsid w:val="0076071A"/>
    <w:rsid w:val="00760831"/>
    <w:rsid w:val="00762784"/>
    <w:rsid w:val="00762DA4"/>
    <w:rsid w:val="00763135"/>
    <w:rsid w:val="007631E1"/>
    <w:rsid w:val="00763F19"/>
    <w:rsid w:val="00764043"/>
    <w:rsid w:val="007647BB"/>
    <w:rsid w:val="00764BFD"/>
    <w:rsid w:val="00764DC9"/>
    <w:rsid w:val="00764EC8"/>
    <w:rsid w:val="0076582F"/>
    <w:rsid w:val="00765C2D"/>
    <w:rsid w:val="007660AC"/>
    <w:rsid w:val="0076611A"/>
    <w:rsid w:val="00766375"/>
    <w:rsid w:val="00766815"/>
    <w:rsid w:val="00766ABF"/>
    <w:rsid w:val="0076701A"/>
    <w:rsid w:val="0076728B"/>
    <w:rsid w:val="00767800"/>
    <w:rsid w:val="00767C81"/>
    <w:rsid w:val="00770B2E"/>
    <w:rsid w:val="00770DA2"/>
    <w:rsid w:val="007716DC"/>
    <w:rsid w:val="007717D9"/>
    <w:rsid w:val="007719B9"/>
    <w:rsid w:val="00771CAE"/>
    <w:rsid w:val="00771F7E"/>
    <w:rsid w:val="007720F1"/>
    <w:rsid w:val="00772608"/>
    <w:rsid w:val="007732B7"/>
    <w:rsid w:val="0077349D"/>
    <w:rsid w:val="00773D11"/>
    <w:rsid w:val="007740F5"/>
    <w:rsid w:val="007753E7"/>
    <w:rsid w:val="00775568"/>
    <w:rsid w:val="00775DEB"/>
    <w:rsid w:val="00775F51"/>
    <w:rsid w:val="007761A0"/>
    <w:rsid w:val="00776222"/>
    <w:rsid w:val="00776AD6"/>
    <w:rsid w:val="00776EDA"/>
    <w:rsid w:val="00776EF4"/>
    <w:rsid w:val="00777520"/>
    <w:rsid w:val="00777793"/>
    <w:rsid w:val="00777DAB"/>
    <w:rsid w:val="00780830"/>
    <w:rsid w:val="00782078"/>
    <w:rsid w:val="0078288B"/>
    <w:rsid w:val="00782B33"/>
    <w:rsid w:val="00782F3E"/>
    <w:rsid w:val="00782FE2"/>
    <w:rsid w:val="00783484"/>
    <w:rsid w:val="007834E3"/>
    <w:rsid w:val="007836F2"/>
    <w:rsid w:val="0078397D"/>
    <w:rsid w:val="007839EC"/>
    <w:rsid w:val="00784532"/>
    <w:rsid w:val="007846C3"/>
    <w:rsid w:val="00784DE5"/>
    <w:rsid w:val="00785571"/>
    <w:rsid w:val="00786A27"/>
    <w:rsid w:val="00786BF2"/>
    <w:rsid w:val="00786C6D"/>
    <w:rsid w:val="00786D56"/>
    <w:rsid w:val="00786F84"/>
    <w:rsid w:val="00787596"/>
    <w:rsid w:val="0079051E"/>
    <w:rsid w:val="007907C8"/>
    <w:rsid w:val="00790D52"/>
    <w:rsid w:val="007917C8"/>
    <w:rsid w:val="00791DC6"/>
    <w:rsid w:val="0079205D"/>
    <w:rsid w:val="00793338"/>
    <w:rsid w:val="007935EA"/>
    <w:rsid w:val="00793A61"/>
    <w:rsid w:val="00793AB3"/>
    <w:rsid w:val="0079432F"/>
    <w:rsid w:val="0079466E"/>
    <w:rsid w:val="00794999"/>
    <w:rsid w:val="00794B28"/>
    <w:rsid w:val="00795422"/>
    <w:rsid w:val="0079543F"/>
    <w:rsid w:val="00795CD1"/>
    <w:rsid w:val="00796081"/>
    <w:rsid w:val="007963D9"/>
    <w:rsid w:val="007969C6"/>
    <w:rsid w:val="007973E6"/>
    <w:rsid w:val="0079740E"/>
    <w:rsid w:val="00797F88"/>
    <w:rsid w:val="007A00CA"/>
    <w:rsid w:val="007A0315"/>
    <w:rsid w:val="007A1009"/>
    <w:rsid w:val="007A1107"/>
    <w:rsid w:val="007A152C"/>
    <w:rsid w:val="007A15AE"/>
    <w:rsid w:val="007A1A52"/>
    <w:rsid w:val="007A2C14"/>
    <w:rsid w:val="007A2C9D"/>
    <w:rsid w:val="007A307D"/>
    <w:rsid w:val="007A39A1"/>
    <w:rsid w:val="007A39AE"/>
    <w:rsid w:val="007A3B19"/>
    <w:rsid w:val="007A5DC5"/>
    <w:rsid w:val="007A5E3F"/>
    <w:rsid w:val="007A65EC"/>
    <w:rsid w:val="007A6694"/>
    <w:rsid w:val="007A6C04"/>
    <w:rsid w:val="007A6F74"/>
    <w:rsid w:val="007A79CE"/>
    <w:rsid w:val="007A7BBA"/>
    <w:rsid w:val="007B0009"/>
    <w:rsid w:val="007B0083"/>
    <w:rsid w:val="007B01C5"/>
    <w:rsid w:val="007B0301"/>
    <w:rsid w:val="007B0BB9"/>
    <w:rsid w:val="007B0C5D"/>
    <w:rsid w:val="007B0CB2"/>
    <w:rsid w:val="007B0E71"/>
    <w:rsid w:val="007B0EF6"/>
    <w:rsid w:val="007B0FBD"/>
    <w:rsid w:val="007B162C"/>
    <w:rsid w:val="007B192F"/>
    <w:rsid w:val="007B19E0"/>
    <w:rsid w:val="007B26EC"/>
    <w:rsid w:val="007B2B9F"/>
    <w:rsid w:val="007B30E9"/>
    <w:rsid w:val="007B32F0"/>
    <w:rsid w:val="007B34E4"/>
    <w:rsid w:val="007B3780"/>
    <w:rsid w:val="007B3A43"/>
    <w:rsid w:val="007B3BAB"/>
    <w:rsid w:val="007B44BD"/>
    <w:rsid w:val="007B4586"/>
    <w:rsid w:val="007B4A3A"/>
    <w:rsid w:val="007B4C83"/>
    <w:rsid w:val="007B4D52"/>
    <w:rsid w:val="007B4E64"/>
    <w:rsid w:val="007B5BBE"/>
    <w:rsid w:val="007B5FC9"/>
    <w:rsid w:val="007B6166"/>
    <w:rsid w:val="007B64DF"/>
    <w:rsid w:val="007C0FF7"/>
    <w:rsid w:val="007C176E"/>
    <w:rsid w:val="007C1A41"/>
    <w:rsid w:val="007C1B10"/>
    <w:rsid w:val="007C23B0"/>
    <w:rsid w:val="007C312D"/>
    <w:rsid w:val="007C337B"/>
    <w:rsid w:val="007C41F9"/>
    <w:rsid w:val="007C439E"/>
    <w:rsid w:val="007C4FAA"/>
    <w:rsid w:val="007C4FC2"/>
    <w:rsid w:val="007C54CD"/>
    <w:rsid w:val="007C6699"/>
    <w:rsid w:val="007C6A43"/>
    <w:rsid w:val="007C6ECE"/>
    <w:rsid w:val="007C7716"/>
    <w:rsid w:val="007C779A"/>
    <w:rsid w:val="007C7CEF"/>
    <w:rsid w:val="007D0CB6"/>
    <w:rsid w:val="007D0D08"/>
    <w:rsid w:val="007D0E48"/>
    <w:rsid w:val="007D173F"/>
    <w:rsid w:val="007D2129"/>
    <w:rsid w:val="007D2646"/>
    <w:rsid w:val="007D2A18"/>
    <w:rsid w:val="007D2F6E"/>
    <w:rsid w:val="007D3172"/>
    <w:rsid w:val="007D366C"/>
    <w:rsid w:val="007D3822"/>
    <w:rsid w:val="007D3E0D"/>
    <w:rsid w:val="007D3FEA"/>
    <w:rsid w:val="007D4C1C"/>
    <w:rsid w:val="007D4C84"/>
    <w:rsid w:val="007D529E"/>
    <w:rsid w:val="007D55FC"/>
    <w:rsid w:val="007D5BBB"/>
    <w:rsid w:val="007D5E85"/>
    <w:rsid w:val="007D6156"/>
    <w:rsid w:val="007D70E1"/>
    <w:rsid w:val="007D70FD"/>
    <w:rsid w:val="007D715A"/>
    <w:rsid w:val="007D732E"/>
    <w:rsid w:val="007D7B85"/>
    <w:rsid w:val="007D7E7A"/>
    <w:rsid w:val="007D7F2A"/>
    <w:rsid w:val="007D7FA8"/>
    <w:rsid w:val="007E06CC"/>
    <w:rsid w:val="007E0FC8"/>
    <w:rsid w:val="007E1718"/>
    <w:rsid w:val="007E1764"/>
    <w:rsid w:val="007E1A64"/>
    <w:rsid w:val="007E2280"/>
    <w:rsid w:val="007E2890"/>
    <w:rsid w:val="007E2C0B"/>
    <w:rsid w:val="007E2F7D"/>
    <w:rsid w:val="007E30ED"/>
    <w:rsid w:val="007E3199"/>
    <w:rsid w:val="007E32ED"/>
    <w:rsid w:val="007E340C"/>
    <w:rsid w:val="007E3556"/>
    <w:rsid w:val="007E3B1F"/>
    <w:rsid w:val="007E4672"/>
    <w:rsid w:val="007E4E7C"/>
    <w:rsid w:val="007E5AB7"/>
    <w:rsid w:val="007E5C29"/>
    <w:rsid w:val="007E6266"/>
    <w:rsid w:val="007E7028"/>
    <w:rsid w:val="007E70AA"/>
    <w:rsid w:val="007E7321"/>
    <w:rsid w:val="007E7C79"/>
    <w:rsid w:val="007E7E70"/>
    <w:rsid w:val="007F0139"/>
    <w:rsid w:val="007F0A77"/>
    <w:rsid w:val="007F129B"/>
    <w:rsid w:val="007F1FEB"/>
    <w:rsid w:val="007F224A"/>
    <w:rsid w:val="007F243F"/>
    <w:rsid w:val="007F2480"/>
    <w:rsid w:val="007F2ADE"/>
    <w:rsid w:val="007F3C7C"/>
    <w:rsid w:val="007F47B4"/>
    <w:rsid w:val="007F48FF"/>
    <w:rsid w:val="007F4F88"/>
    <w:rsid w:val="007F54A1"/>
    <w:rsid w:val="007F719A"/>
    <w:rsid w:val="007F790F"/>
    <w:rsid w:val="007F7ADA"/>
    <w:rsid w:val="007F7F42"/>
    <w:rsid w:val="0080056C"/>
    <w:rsid w:val="00800844"/>
    <w:rsid w:val="00800F50"/>
    <w:rsid w:val="00801AE4"/>
    <w:rsid w:val="00801AF5"/>
    <w:rsid w:val="008022F1"/>
    <w:rsid w:val="00802462"/>
    <w:rsid w:val="008027F3"/>
    <w:rsid w:val="00802DDA"/>
    <w:rsid w:val="008030DE"/>
    <w:rsid w:val="00803E2D"/>
    <w:rsid w:val="00805A9E"/>
    <w:rsid w:val="00805F62"/>
    <w:rsid w:val="008064E8"/>
    <w:rsid w:val="00806C30"/>
    <w:rsid w:val="00806D27"/>
    <w:rsid w:val="0080738A"/>
    <w:rsid w:val="00807493"/>
    <w:rsid w:val="00807EEE"/>
    <w:rsid w:val="00810569"/>
    <w:rsid w:val="00810CC9"/>
    <w:rsid w:val="00810FAA"/>
    <w:rsid w:val="008110F3"/>
    <w:rsid w:val="00811273"/>
    <w:rsid w:val="008112BC"/>
    <w:rsid w:val="00811453"/>
    <w:rsid w:val="00813C92"/>
    <w:rsid w:val="00814B7F"/>
    <w:rsid w:val="00815022"/>
    <w:rsid w:val="0081503C"/>
    <w:rsid w:val="00815748"/>
    <w:rsid w:val="008157C2"/>
    <w:rsid w:val="00815AA8"/>
    <w:rsid w:val="0081681C"/>
    <w:rsid w:val="00816BD5"/>
    <w:rsid w:val="008175C5"/>
    <w:rsid w:val="00817C86"/>
    <w:rsid w:val="00820C6F"/>
    <w:rsid w:val="00820DE0"/>
    <w:rsid w:val="00820E91"/>
    <w:rsid w:val="008210E6"/>
    <w:rsid w:val="0082172E"/>
    <w:rsid w:val="008219BA"/>
    <w:rsid w:val="00821CC4"/>
    <w:rsid w:val="00821E71"/>
    <w:rsid w:val="00821F9B"/>
    <w:rsid w:val="0082217E"/>
    <w:rsid w:val="0082339A"/>
    <w:rsid w:val="00823BCF"/>
    <w:rsid w:val="008243F0"/>
    <w:rsid w:val="00824438"/>
    <w:rsid w:val="0082491C"/>
    <w:rsid w:val="008252B4"/>
    <w:rsid w:val="0082559A"/>
    <w:rsid w:val="00825943"/>
    <w:rsid w:val="00826405"/>
    <w:rsid w:val="00826982"/>
    <w:rsid w:val="008269B3"/>
    <w:rsid w:val="008274A1"/>
    <w:rsid w:val="00827F26"/>
    <w:rsid w:val="0083012A"/>
    <w:rsid w:val="0083096D"/>
    <w:rsid w:val="00830EC0"/>
    <w:rsid w:val="008319F7"/>
    <w:rsid w:val="00831E04"/>
    <w:rsid w:val="00832111"/>
    <w:rsid w:val="0083215D"/>
    <w:rsid w:val="0083215E"/>
    <w:rsid w:val="00832751"/>
    <w:rsid w:val="00832788"/>
    <w:rsid w:val="008329B2"/>
    <w:rsid w:val="00832F88"/>
    <w:rsid w:val="008330B8"/>
    <w:rsid w:val="00833280"/>
    <w:rsid w:val="008334E1"/>
    <w:rsid w:val="00833553"/>
    <w:rsid w:val="0083368D"/>
    <w:rsid w:val="0083379B"/>
    <w:rsid w:val="00833C85"/>
    <w:rsid w:val="00834074"/>
    <w:rsid w:val="00834715"/>
    <w:rsid w:val="00835352"/>
    <w:rsid w:val="0083551D"/>
    <w:rsid w:val="008355FE"/>
    <w:rsid w:val="00835AAD"/>
    <w:rsid w:val="00835FAD"/>
    <w:rsid w:val="0083647C"/>
    <w:rsid w:val="00836F06"/>
    <w:rsid w:val="00836F27"/>
    <w:rsid w:val="00836FBD"/>
    <w:rsid w:val="008372F6"/>
    <w:rsid w:val="00837464"/>
    <w:rsid w:val="008378A2"/>
    <w:rsid w:val="008379DE"/>
    <w:rsid w:val="00837AD8"/>
    <w:rsid w:val="0084044C"/>
    <w:rsid w:val="00841B0C"/>
    <w:rsid w:val="00841BC0"/>
    <w:rsid w:val="00841CAC"/>
    <w:rsid w:val="0084266A"/>
    <w:rsid w:val="00842DB0"/>
    <w:rsid w:val="0084324C"/>
    <w:rsid w:val="008439AC"/>
    <w:rsid w:val="008442E1"/>
    <w:rsid w:val="0084484F"/>
    <w:rsid w:val="00844B1F"/>
    <w:rsid w:val="00844C2B"/>
    <w:rsid w:val="00844FB1"/>
    <w:rsid w:val="00844FE1"/>
    <w:rsid w:val="00844FFC"/>
    <w:rsid w:val="008453CA"/>
    <w:rsid w:val="008456E6"/>
    <w:rsid w:val="008469A0"/>
    <w:rsid w:val="00846EA0"/>
    <w:rsid w:val="008471F9"/>
    <w:rsid w:val="0084775D"/>
    <w:rsid w:val="00847F0C"/>
    <w:rsid w:val="008502F0"/>
    <w:rsid w:val="0085031B"/>
    <w:rsid w:val="00850A56"/>
    <w:rsid w:val="00851B64"/>
    <w:rsid w:val="00851C55"/>
    <w:rsid w:val="00851CBC"/>
    <w:rsid w:val="00852207"/>
    <w:rsid w:val="00852D5A"/>
    <w:rsid w:val="00853CC3"/>
    <w:rsid w:val="00853EF0"/>
    <w:rsid w:val="00854108"/>
    <w:rsid w:val="008542CA"/>
    <w:rsid w:val="00854681"/>
    <w:rsid w:val="00854D91"/>
    <w:rsid w:val="00856810"/>
    <w:rsid w:val="0085695E"/>
    <w:rsid w:val="00856F63"/>
    <w:rsid w:val="0085770D"/>
    <w:rsid w:val="00860759"/>
    <w:rsid w:val="008607CE"/>
    <w:rsid w:val="00860821"/>
    <w:rsid w:val="0086108A"/>
    <w:rsid w:val="00861728"/>
    <w:rsid w:val="00862029"/>
    <w:rsid w:val="00862403"/>
    <w:rsid w:val="0086244C"/>
    <w:rsid w:val="00863BC1"/>
    <w:rsid w:val="00863F49"/>
    <w:rsid w:val="0086438C"/>
    <w:rsid w:val="0086467C"/>
    <w:rsid w:val="00864AE6"/>
    <w:rsid w:val="00864B7E"/>
    <w:rsid w:val="00864C0D"/>
    <w:rsid w:val="008658BB"/>
    <w:rsid w:val="00865B28"/>
    <w:rsid w:val="0086678D"/>
    <w:rsid w:val="0086687D"/>
    <w:rsid w:val="00866C93"/>
    <w:rsid w:val="00866D24"/>
    <w:rsid w:val="008674E5"/>
    <w:rsid w:val="00867531"/>
    <w:rsid w:val="008675AA"/>
    <w:rsid w:val="00867625"/>
    <w:rsid w:val="0086771E"/>
    <w:rsid w:val="00867B7E"/>
    <w:rsid w:val="00867E57"/>
    <w:rsid w:val="0087067E"/>
    <w:rsid w:val="00870735"/>
    <w:rsid w:val="0087074E"/>
    <w:rsid w:val="00870E8F"/>
    <w:rsid w:val="008712CE"/>
    <w:rsid w:val="00871435"/>
    <w:rsid w:val="00872337"/>
    <w:rsid w:val="008723AE"/>
    <w:rsid w:val="0087274C"/>
    <w:rsid w:val="008731C9"/>
    <w:rsid w:val="00873204"/>
    <w:rsid w:val="0087496F"/>
    <w:rsid w:val="00875124"/>
    <w:rsid w:val="00875B65"/>
    <w:rsid w:val="00875F4C"/>
    <w:rsid w:val="00876191"/>
    <w:rsid w:val="00876262"/>
    <w:rsid w:val="00876790"/>
    <w:rsid w:val="00876D93"/>
    <w:rsid w:val="00876F27"/>
    <w:rsid w:val="00877921"/>
    <w:rsid w:val="008779A3"/>
    <w:rsid w:val="00877DC6"/>
    <w:rsid w:val="0088024A"/>
    <w:rsid w:val="008809BD"/>
    <w:rsid w:val="0088130A"/>
    <w:rsid w:val="00881674"/>
    <w:rsid w:val="008816BF"/>
    <w:rsid w:val="008816FC"/>
    <w:rsid w:val="0088189A"/>
    <w:rsid w:val="00881F86"/>
    <w:rsid w:val="00882210"/>
    <w:rsid w:val="008825BA"/>
    <w:rsid w:val="00882B27"/>
    <w:rsid w:val="00882B70"/>
    <w:rsid w:val="00882E35"/>
    <w:rsid w:val="008841BD"/>
    <w:rsid w:val="00884383"/>
    <w:rsid w:val="00884656"/>
    <w:rsid w:val="00884B9E"/>
    <w:rsid w:val="00884CF6"/>
    <w:rsid w:val="00884DA4"/>
    <w:rsid w:val="00885231"/>
    <w:rsid w:val="00886F29"/>
    <w:rsid w:val="00887017"/>
    <w:rsid w:val="00887421"/>
    <w:rsid w:val="0088771F"/>
    <w:rsid w:val="00887EDA"/>
    <w:rsid w:val="00890713"/>
    <w:rsid w:val="00890D27"/>
    <w:rsid w:val="00890D8B"/>
    <w:rsid w:val="00891F13"/>
    <w:rsid w:val="00892789"/>
    <w:rsid w:val="00892F30"/>
    <w:rsid w:val="00892FF3"/>
    <w:rsid w:val="008932E1"/>
    <w:rsid w:val="00893CE5"/>
    <w:rsid w:val="00893F65"/>
    <w:rsid w:val="00894055"/>
    <w:rsid w:val="00894977"/>
    <w:rsid w:val="00894C19"/>
    <w:rsid w:val="00894F20"/>
    <w:rsid w:val="0089542A"/>
    <w:rsid w:val="00896E17"/>
    <w:rsid w:val="0089720B"/>
    <w:rsid w:val="008974FC"/>
    <w:rsid w:val="008979E9"/>
    <w:rsid w:val="008A0157"/>
    <w:rsid w:val="008A0308"/>
    <w:rsid w:val="008A08B1"/>
    <w:rsid w:val="008A0A0F"/>
    <w:rsid w:val="008A0B5E"/>
    <w:rsid w:val="008A1178"/>
    <w:rsid w:val="008A11F4"/>
    <w:rsid w:val="008A1674"/>
    <w:rsid w:val="008A196F"/>
    <w:rsid w:val="008A2170"/>
    <w:rsid w:val="008A2225"/>
    <w:rsid w:val="008A233D"/>
    <w:rsid w:val="008A23CC"/>
    <w:rsid w:val="008A23E6"/>
    <w:rsid w:val="008A2415"/>
    <w:rsid w:val="008A27E9"/>
    <w:rsid w:val="008A2B8C"/>
    <w:rsid w:val="008A3426"/>
    <w:rsid w:val="008A35BF"/>
    <w:rsid w:val="008A38B9"/>
    <w:rsid w:val="008A3970"/>
    <w:rsid w:val="008A4686"/>
    <w:rsid w:val="008A4866"/>
    <w:rsid w:val="008A48E4"/>
    <w:rsid w:val="008A49DB"/>
    <w:rsid w:val="008A4A71"/>
    <w:rsid w:val="008A4D21"/>
    <w:rsid w:val="008A533C"/>
    <w:rsid w:val="008A535C"/>
    <w:rsid w:val="008A5965"/>
    <w:rsid w:val="008A5D1D"/>
    <w:rsid w:val="008A621D"/>
    <w:rsid w:val="008A6424"/>
    <w:rsid w:val="008A6F68"/>
    <w:rsid w:val="008A7DB9"/>
    <w:rsid w:val="008B021C"/>
    <w:rsid w:val="008B0996"/>
    <w:rsid w:val="008B0C6A"/>
    <w:rsid w:val="008B19FE"/>
    <w:rsid w:val="008B1C10"/>
    <w:rsid w:val="008B242E"/>
    <w:rsid w:val="008B3067"/>
    <w:rsid w:val="008B30E9"/>
    <w:rsid w:val="008B33F5"/>
    <w:rsid w:val="008B3ACA"/>
    <w:rsid w:val="008B409A"/>
    <w:rsid w:val="008B4A8A"/>
    <w:rsid w:val="008B4F05"/>
    <w:rsid w:val="008B5418"/>
    <w:rsid w:val="008B5E13"/>
    <w:rsid w:val="008B5F78"/>
    <w:rsid w:val="008B6014"/>
    <w:rsid w:val="008B622D"/>
    <w:rsid w:val="008B70CE"/>
    <w:rsid w:val="008B797B"/>
    <w:rsid w:val="008B7A31"/>
    <w:rsid w:val="008B7EFA"/>
    <w:rsid w:val="008C0431"/>
    <w:rsid w:val="008C05F7"/>
    <w:rsid w:val="008C0BCE"/>
    <w:rsid w:val="008C103F"/>
    <w:rsid w:val="008C1562"/>
    <w:rsid w:val="008C1A3F"/>
    <w:rsid w:val="008C1D97"/>
    <w:rsid w:val="008C2350"/>
    <w:rsid w:val="008C2E6C"/>
    <w:rsid w:val="008C2F05"/>
    <w:rsid w:val="008C3655"/>
    <w:rsid w:val="008C3662"/>
    <w:rsid w:val="008C3F59"/>
    <w:rsid w:val="008C42B9"/>
    <w:rsid w:val="008C47AD"/>
    <w:rsid w:val="008C4A0D"/>
    <w:rsid w:val="008C50D0"/>
    <w:rsid w:val="008C5301"/>
    <w:rsid w:val="008C54AB"/>
    <w:rsid w:val="008C5A6B"/>
    <w:rsid w:val="008C5E24"/>
    <w:rsid w:val="008C69D3"/>
    <w:rsid w:val="008C756D"/>
    <w:rsid w:val="008C7940"/>
    <w:rsid w:val="008C7BEF"/>
    <w:rsid w:val="008C7C6D"/>
    <w:rsid w:val="008C7D6B"/>
    <w:rsid w:val="008D0265"/>
    <w:rsid w:val="008D037F"/>
    <w:rsid w:val="008D0467"/>
    <w:rsid w:val="008D04C5"/>
    <w:rsid w:val="008D107B"/>
    <w:rsid w:val="008D1671"/>
    <w:rsid w:val="008D17C8"/>
    <w:rsid w:val="008D2AAA"/>
    <w:rsid w:val="008D2F6D"/>
    <w:rsid w:val="008D310D"/>
    <w:rsid w:val="008D3500"/>
    <w:rsid w:val="008D3742"/>
    <w:rsid w:val="008D3AC3"/>
    <w:rsid w:val="008D3DDF"/>
    <w:rsid w:val="008D4617"/>
    <w:rsid w:val="008D4684"/>
    <w:rsid w:val="008D4BB4"/>
    <w:rsid w:val="008D5324"/>
    <w:rsid w:val="008D551E"/>
    <w:rsid w:val="008D57B4"/>
    <w:rsid w:val="008D5A02"/>
    <w:rsid w:val="008D5ABE"/>
    <w:rsid w:val="008D5D45"/>
    <w:rsid w:val="008D5F00"/>
    <w:rsid w:val="008D5F71"/>
    <w:rsid w:val="008D5FB3"/>
    <w:rsid w:val="008D66A1"/>
    <w:rsid w:val="008D6A33"/>
    <w:rsid w:val="008D6E6C"/>
    <w:rsid w:val="008D7153"/>
    <w:rsid w:val="008D73DA"/>
    <w:rsid w:val="008D7BF6"/>
    <w:rsid w:val="008E01A5"/>
    <w:rsid w:val="008E21FE"/>
    <w:rsid w:val="008E296D"/>
    <w:rsid w:val="008E2BBC"/>
    <w:rsid w:val="008E2CEB"/>
    <w:rsid w:val="008E2ECC"/>
    <w:rsid w:val="008E2FCD"/>
    <w:rsid w:val="008E33CF"/>
    <w:rsid w:val="008E35F1"/>
    <w:rsid w:val="008E379A"/>
    <w:rsid w:val="008E3951"/>
    <w:rsid w:val="008E3A6B"/>
    <w:rsid w:val="008E3CDF"/>
    <w:rsid w:val="008E4165"/>
    <w:rsid w:val="008E4261"/>
    <w:rsid w:val="008E467A"/>
    <w:rsid w:val="008E4817"/>
    <w:rsid w:val="008E4B34"/>
    <w:rsid w:val="008E5189"/>
    <w:rsid w:val="008E585A"/>
    <w:rsid w:val="008E66A7"/>
    <w:rsid w:val="008E66F1"/>
    <w:rsid w:val="008E7500"/>
    <w:rsid w:val="008E7723"/>
    <w:rsid w:val="008E7F92"/>
    <w:rsid w:val="008F07B5"/>
    <w:rsid w:val="008F084E"/>
    <w:rsid w:val="008F0BFC"/>
    <w:rsid w:val="008F0C4B"/>
    <w:rsid w:val="008F0EA8"/>
    <w:rsid w:val="008F136C"/>
    <w:rsid w:val="008F1764"/>
    <w:rsid w:val="008F19CC"/>
    <w:rsid w:val="008F21BF"/>
    <w:rsid w:val="008F2AD9"/>
    <w:rsid w:val="008F2B7D"/>
    <w:rsid w:val="008F32CF"/>
    <w:rsid w:val="008F41F6"/>
    <w:rsid w:val="008F4811"/>
    <w:rsid w:val="008F4A63"/>
    <w:rsid w:val="008F514A"/>
    <w:rsid w:val="008F5677"/>
    <w:rsid w:val="008F608D"/>
    <w:rsid w:val="008F6683"/>
    <w:rsid w:val="008F677E"/>
    <w:rsid w:val="008F70F2"/>
    <w:rsid w:val="008F76B3"/>
    <w:rsid w:val="008F7BF2"/>
    <w:rsid w:val="0090062E"/>
    <w:rsid w:val="0090133C"/>
    <w:rsid w:val="00901819"/>
    <w:rsid w:val="00901AA1"/>
    <w:rsid w:val="0090251F"/>
    <w:rsid w:val="00902653"/>
    <w:rsid w:val="009026AB"/>
    <w:rsid w:val="00902764"/>
    <w:rsid w:val="00902C3B"/>
    <w:rsid w:val="00903705"/>
    <w:rsid w:val="00904314"/>
    <w:rsid w:val="009046D8"/>
    <w:rsid w:val="00904AE0"/>
    <w:rsid w:val="0090522D"/>
    <w:rsid w:val="009061E7"/>
    <w:rsid w:val="009068EC"/>
    <w:rsid w:val="00906DE9"/>
    <w:rsid w:val="0090706B"/>
    <w:rsid w:val="00907A3C"/>
    <w:rsid w:val="00910080"/>
    <w:rsid w:val="0091019C"/>
    <w:rsid w:val="009103A0"/>
    <w:rsid w:val="009110BB"/>
    <w:rsid w:val="009111CA"/>
    <w:rsid w:val="00911EF1"/>
    <w:rsid w:val="00911F4D"/>
    <w:rsid w:val="00912615"/>
    <w:rsid w:val="0091287B"/>
    <w:rsid w:val="0091291C"/>
    <w:rsid w:val="009132D9"/>
    <w:rsid w:val="00914CB3"/>
    <w:rsid w:val="00914D17"/>
    <w:rsid w:val="00915264"/>
    <w:rsid w:val="00915896"/>
    <w:rsid w:val="00915FCE"/>
    <w:rsid w:val="0091685A"/>
    <w:rsid w:val="00916BD6"/>
    <w:rsid w:val="00916F26"/>
    <w:rsid w:val="00916F79"/>
    <w:rsid w:val="00917770"/>
    <w:rsid w:val="00917A52"/>
    <w:rsid w:val="009209BD"/>
    <w:rsid w:val="009213CC"/>
    <w:rsid w:val="00921426"/>
    <w:rsid w:val="00921B23"/>
    <w:rsid w:val="00921B39"/>
    <w:rsid w:val="00921C92"/>
    <w:rsid w:val="00921FC4"/>
    <w:rsid w:val="00922948"/>
    <w:rsid w:val="0092299E"/>
    <w:rsid w:val="00922DA1"/>
    <w:rsid w:val="00923078"/>
    <w:rsid w:val="0092347B"/>
    <w:rsid w:val="0092378E"/>
    <w:rsid w:val="00923794"/>
    <w:rsid w:val="00923834"/>
    <w:rsid w:val="00923D7A"/>
    <w:rsid w:val="009244ED"/>
    <w:rsid w:val="00924E40"/>
    <w:rsid w:val="009254E9"/>
    <w:rsid w:val="00925602"/>
    <w:rsid w:val="00925762"/>
    <w:rsid w:val="009257BF"/>
    <w:rsid w:val="00925AC1"/>
    <w:rsid w:val="00925D01"/>
    <w:rsid w:val="00925E86"/>
    <w:rsid w:val="009260E6"/>
    <w:rsid w:val="00926258"/>
    <w:rsid w:val="00926C29"/>
    <w:rsid w:val="00926C9C"/>
    <w:rsid w:val="00927275"/>
    <w:rsid w:val="0092736D"/>
    <w:rsid w:val="009278C3"/>
    <w:rsid w:val="009309A1"/>
    <w:rsid w:val="00930BC5"/>
    <w:rsid w:val="00930BCA"/>
    <w:rsid w:val="00931159"/>
    <w:rsid w:val="009311CE"/>
    <w:rsid w:val="00931255"/>
    <w:rsid w:val="00931DC3"/>
    <w:rsid w:val="009324E4"/>
    <w:rsid w:val="00932885"/>
    <w:rsid w:val="00933322"/>
    <w:rsid w:val="00933EB1"/>
    <w:rsid w:val="00934C59"/>
    <w:rsid w:val="00934F35"/>
    <w:rsid w:val="0093514E"/>
    <w:rsid w:val="00935230"/>
    <w:rsid w:val="00935ADD"/>
    <w:rsid w:val="00935C9C"/>
    <w:rsid w:val="00935D45"/>
    <w:rsid w:val="00935E64"/>
    <w:rsid w:val="00936061"/>
    <w:rsid w:val="009366FE"/>
    <w:rsid w:val="009367E4"/>
    <w:rsid w:val="009369D3"/>
    <w:rsid w:val="009375F7"/>
    <w:rsid w:val="009377B8"/>
    <w:rsid w:val="00937899"/>
    <w:rsid w:val="0093795B"/>
    <w:rsid w:val="00940A00"/>
    <w:rsid w:val="00940EF2"/>
    <w:rsid w:val="009412B1"/>
    <w:rsid w:val="009412BD"/>
    <w:rsid w:val="009417EA"/>
    <w:rsid w:val="009418BA"/>
    <w:rsid w:val="00941C5A"/>
    <w:rsid w:val="009421CC"/>
    <w:rsid w:val="009446AA"/>
    <w:rsid w:val="00944775"/>
    <w:rsid w:val="00944D11"/>
    <w:rsid w:val="00944FBA"/>
    <w:rsid w:val="0094522C"/>
    <w:rsid w:val="00945829"/>
    <w:rsid w:val="0094604A"/>
    <w:rsid w:val="0094654C"/>
    <w:rsid w:val="00946839"/>
    <w:rsid w:val="00946A6D"/>
    <w:rsid w:val="00946F5A"/>
    <w:rsid w:val="009471BF"/>
    <w:rsid w:val="00947B1F"/>
    <w:rsid w:val="00947B84"/>
    <w:rsid w:val="00947EAB"/>
    <w:rsid w:val="00947F28"/>
    <w:rsid w:val="00947F3A"/>
    <w:rsid w:val="00951250"/>
    <w:rsid w:val="009524A9"/>
    <w:rsid w:val="0095300B"/>
    <w:rsid w:val="00953C91"/>
    <w:rsid w:val="00953E7F"/>
    <w:rsid w:val="00953FA5"/>
    <w:rsid w:val="00953FFC"/>
    <w:rsid w:val="00954208"/>
    <w:rsid w:val="0095453D"/>
    <w:rsid w:val="00954798"/>
    <w:rsid w:val="009550C6"/>
    <w:rsid w:val="00955224"/>
    <w:rsid w:val="00955A18"/>
    <w:rsid w:val="00955AB3"/>
    <w:rsid w:val="00955F65"/>
    <w:rsid w:val="00955F6C"/>
    <w:rsid w:val="009563C5"/>
    <w:rsid w:val="0095705F"/>
    <w:rsid w:val="00957719"/>
    <w:rsid w:val="0095781A"/>
    <w:rsid w:val="0096089C"/>
    <w:rsid w:val="00960EA8"/>
    <w:rsid w:val="00960F3F"/>
    <w:rsid w:val="00961326"/>
    <w:rsid w:val="00961CDD"/>
    <w:rsid w:val="00961E0C"/>
    <w:rsid w:val="009623E3"/>
    <w:rsid w:val="0096256F"/>
    <w:rsid w:val="009628D2"/>
    <w:rsid w:val="009629A6"/>
    <w:rsid w:val="00962E6B"/>
    <w:rsid w:val="009631F5"/>
    <w:rsid w:val="00963345"/>
    <w:rsid w:val="009635CA"/>
    <w:rsid w:val="00963ADE"/>
    <w:rsid w:val="00963AEE"/>
    <w:rsid w:val="00964060"/>
    <w:rsid w:val="009646EB"/>
    <w:rsid w:val="0096559E"/>
    <w:rsid w:val="00965AC3"/>
    <w:rsid w:val="00966B80"/>
    <w:rsid w:val="009673EA"/>
    <w:rsid w:val="009676F2"/>
    <w:rsid w:val="00967A74"/>
    <w:rsid w:val="00967F79"/>
    <w:rsid w:val="009714AD"/>
    <w:rsid w:val="00971ADA"/>
    <w:rsid w:val="00971C31"/>
    <w:rsid w:val="00971FD6"/>
    <w:rsid w:val="0097200F"/>
    <w:rsid w:val="009724A2"/>
    <w:rsid w:val="00972774"/>
    <w:rsid w:val="00973C49"/>
    <w:rsid w:val="00974241"/>
    <w:rsid w:val="009743C1"/>
    <w:rsid w:val="00975668"/>
    <w:rsid w:val="00975B84"/>
    <w:rsid w:val="00975F1E"/>
    <w:rsid w:val="009769FC"/>
    <w:rsid w:val="00976D82"/>
    <w:rsid w:val="00976F63"/>
    <w:rsid w:val="00977182"/>
    <w:rsid w:val="009777DD"/>
    <w:rsid w:val="009778B3"/>
    <w:rsid w:val="00977C4B"/>
    <w:rsid w:val="00977E6C"/>
    <w:rsid w:val="00977ED8"/>
    <w:rsid w:val="00980270"/>
    <w:rsid w:val="0098047E"/>
    <w:rsid w:val="009805AA"/>
    <w:rsid w:val="009807FB"/>
    <w:rsid w:val="00980DC6"/>
    <w:rsid w:val="0098117D"/>
    <w:rsid w:val="00981728"/>
    <w:rsid w:val="00981D3B"/>
    <w:rsid w:val="00981F52"/>
    <w:rsid w:val="009826A3"/>
    <w:rsid w:val="009827B7"/>
    <w:rsid w:val="00982973"/>
    <w:rsid w:val="00982AAC"/>
    <w:rsid w:val="00982C5E"/>
    <w:rsid w:val="00983C58"/>
    <w:rsid w:val="00984860"/>
    <w:rsid w:val="009848F1"/>
    <w:rsid w:val="00986C5C"/>
    <w:rsid w:val="0098753F"/>
    <w:rsid w:val="0098763C"/>
    <w:rsid w:val="00987882"/>
    <w:rsid w:val="00987ADD"/>
    <w:rsid w:val="00987B99"/>
    <w:rsid w:val="00987D03"/>
    <w:rsid w:val="00987F9E"/>
    <w:rsid w:val="00990337"/>
    <w:rsid w:val="009905BB"/>
    <w:rsid w:val="0099117E"/>
    <w:rsid w:val="0099121D"/>
    <w:rsid w:val="00991947"/>
    <w:rsid w:val="00991A58"/>
    <w:rsid w:val="00991F8B"/>
    <w:rsid w:val="00992274"/>
    <w:rsid w:val="009927E2"/>
    <w:rsid w:val="00992F2E"/>
    <w:rsid w:val="00992F7C"/>
    <w:rsid w:val="0099314B"/>
    <w:rsid w:val="009933B3"/>
    <w:rsid w:val="009936BB"/>
    <w:rsid w:val="0099401B"/>
    <w:rsid w:val="00995163"/>
    <w:rsid w:val="00995886"/>
    <w:rsid w:val="009958C3"/>
    <w:rsid w:val="00995B08"/>
    <w:rsid w:val="00995C44"/>
    <w:rsid w:val="009964C5"/>
    <w:rsid w:val="009975EF"/>
    <w:rsid w:val="00997CAF"/>
    <w:rsid w:val="00997F52"/>
    <w:rsid w:val="009A022C"/>
    <w:rsid w:val="009A0DF2"/>
    <w:rsid w:val="009A12DD"/>
    <w:rsid w:val="009A177F"/>
    <w:rsid w:val="009A1B6B"/>
    <w:rsid w:val="009A2F60"/>
    <w:rsid w:val="009A2F65"/>
    <w:rsid w:val="009A334F"/>
    <w:rsid w:val="009A394E"/>
    <w:rsid w:val="009A3C87"/>
    <w:rsid w:val="009A3C98"/>
    <w:rsid w:val="009A495F"/>
    <w:rsid w:val="009A5E7B"/>
    <w:rsid w:val="009A62BD"/>
    <w:rsid w:val="009A664E"/>
    <w:rsid w:val="009A6A28"/>
    <w:rsid w:val="009A6A32"/>
    <w:rsid w:val="009A7238"/>
    <w:rsid w:val="009A76CC"/>
    <w:rsid w:val="009A76D1"/>
    <w:rsid w:val="009A7FEB"/>
    <w:rsid w:val="009B07FA"/>
    <w:rsid w:val="009B0B9D"/>
    <w:rsid w:val="009B0CD7"/>
    <w:rsid w:val="009B149D"/>
    <w:rsid w:val="009B198F"/>
    <w:rsid w:val="009B19F8"/>
    <w:rsid w:val="009B23CB"/>
    <w:rsid w:val="009B353A"/>
    <w:rsid w:val="009B36EE"/>
    <w:rsid w:val="009B3759"/>
    <w:rsid w:val="009B4972"/>
    <w:rsid w:val="009B53A5"/>
    <w:rsid w:val="009B53CB"/>
    <w:rsid w:val="009B5A3D"/>
    <w:rsid w:val="009B5ADE"/>
    <w:rsid w:val="009B5CA1"/>
    <w:rsid w:val="009B6774"/>
    <w:rsid w:val="009B6DB0"/>
    <w:rsid w:val="009B6DDE"/>
    <w:rsid w:val="009B6F9E"/>
    <w:rsid w:val="009B70B9"/>
    <w:rsid w:val="009B732D"/>
    <w:rsid w:val="009B737F"/>
    <w:rsid w:val="009B78EF"/>
    <w:rsid w:val="009B7C4C"/>
    <w:rsid w:val="009C0302"/>
    <w:rsid w:val="009C06FC"/>
    <w:rsid w:val="009C09A3"/>
    <w:rsid w:val="009C0A91"/>
    <w:rsid w:val="009C16BB"/>
    <w:rsid w:val="009C16E4"/>
    <w:rsid w:val="009C173B"/>
    <w:rsid w:val="009C1802"/>
    <w:rsid w:val="009C218A"/>
    <w:rsid w:val="009C28F9"/>
    <w:rsid w:val="009C2CB5"/>
    <w:rsid w:val="009C30CE"/>
    <w:rsid w:val="009C312B"/>
    <w:rsid w:val="009C3CE6"/>
    <w:rsid w:val="009C3ECF"/>
    <w:rsid w:val="009C43ED"/>
    <w:rsid w:val="009C49B1"/>
    <w:rsid w:val="009C4FFD"/>
    <w:rsid w:val="009C579D"/>
    <w:rsid w:val="009C5A17"/>
    <w:rsid w:val="009C6FCA"/>
    <w:rsid w:val="009C730E"/>
    <w:rsid w:val="009C754E"/>
    <w:rsid w:val="009C7D32"/>
    <w:rsid w:val="009C7F93"/>
    <w:rsid w:val="009D1A70"/>
    <w:rsid w:val="009D20E7"/>
    <w:rsid w:val="009D27C0"/>
    <w:rsid w:val="009D28F0"/>
    <w:rsid w:val="009D2B4B"/>
    <w:rsid w:val="009D2D87"/>
    <w:rsid w:val="009D3395"/>
    <w:rsid w:val="009D37C8"/>
    <w:rsid w:val="009D3AF5"/>
    <w:rsid w:val="009D47A8"/>
    <w:rsid w:val="009D4EA0"/>
    <w:rsid w:val="009D59F9"/>
    <w:rsid w:val="009D5B6C"/>
    <w:rsid w:val="009D6158"/>
    <w:rsid w:val="009D67C7"/>
    <w:rsid w:val="009D6A18"/>
    <w:rsid w:val="009D6F94"/>
    <w:rsid w:val="009D77F3"/>
    <w:rsid w:val="009D7801"/>
    <w:rsid w:val="009D7C6E"/>
    <w:rsid w:val="009D7DBC"/>
    <w:rsid w:val="009E0109"/>
    <w:rsid w:val="009E0BD7"/>
    <w:rsid w:val="009E0C3B"/>
    <w:rsid w:val="009E1362"/>
    <w:rsid w:val="009E144E"/>
    <w:rsid w:val="009E173B"/>
    <w:rsid w:val="009E1A72"/>
    <w:rsid w:val="009E1CAF"/>
    <w:rsid w:val="009E2AA2"/>
    <w:rsid w:val="009E2E36"/>
    <w:rsid w:val="009E368F"/>
    <w:rsid w:val="009E3FA4"/>
    <w:rsid w:val="009E4008"/>
    <w:rsid w:val="009E4AF0"/>
    <w:rsid w:val="009E512F"/>
    <w:rsid w:val="009E5E9A"/>
    <w:rsid w:val="009E6336"/>
    <w:rsid w:val="009E6705"/>
    <w:rsid w:val="009E744D"/>
    <w:rsid w:val="009F031F"/>
    <w:rsid w:val="009F0C12"/>
    <w:rsid w:val="009F0C2E"/>
    <w:rsid w:val="009F0DE0"/>
    <w:rsid w:val="009F0EB2"/>
    <w:rsid w:val="009F0FBD"/>
    <w:rsid w:val="009F1474"/>
    <w:rsid w:val="009F213B"/>
    <w:rsid w:val="009F2D4B"/>
    <w:rsid w:val="009F36AD"/>
    <w:rsid w:val="009F3782"/>
    <w:rsid w:val="009F3AD0"/>
    <w:rsid w:val="009F438B"/>
    <w:rsid w:val="009F4A9B"/>
    <w:rsid w:val="009F4F1C"/>
    <w:rsid w:val="009F4F1F"/>
    <w:rsid w:val="009F5AE9"/>
    <w:rsid w:val="009F5C13"/>
    <w:rsid w:val="009F5CFB"/>
    <w:rsid w:val="009F6169"/>
    <w:rsid w:val="009F6AAE"/>
    <w:rsid w:val="009F73DF"/>
    <w:rsid w:val="009F7A10"/>
    <w:rsid w:val="009F7E21"/>
    <w:rsid w:val="009F7EBB"/>
    <w:rsid w:val="009F7F8C"/>
    <w:rsid w:val="00A000A6"/>
    <w:rsid w:val="00A0014C"/>
    <w:rsid w:val="00A00F06"/>
    <w:rsid w:val="00A01355"/>
    <w:rsid w:val="00A017A7"/>
    <w:rsid w:val="00A0181F"/>
    <w:rsid w:val="00A023D8"/>
    <w:rsid w:val="00A03492"/>
    <w:rsid w:val="00A037C3"/>
    <w:rsid w:val="00A03804"/>
    <w:rsid w:val="00A03E88"/>
    <w:rsid w:val="00A03F29"/>
    <w:rsid w:val="00A0419F"/>
    <w:rsid w:val="00A04873"/>
    <w:rsid w:val="00A04C5A"/>
    <w:rsid w:val="00A0544C"/>
    <w:rsid w:val="00A059D5"/>
    <w:rsid w:val="00A0648A"/>
    <w:rsid w:val="00A06876"/>
    <w:rsid w:val="00A06AD6"/>
    <w:rsid w:val="00A06DCC"/>
    <w:rsid w:val="00A06FC1"/>
    <w:rsid w:val="00A07048"/>
    <w:rsid w:val="00A07314"/>
    <w:rsid w:val="00A07B9E"/>
    <w:rsid w:val="00A11755"/>
    <w:rsid w:val="00A11916"/>
    <w:rsid w:val="00A11978"/>
    <w:rsid w:val="00A11C6D"/>
    <w:rsid w:val="00A11ECD"/>
    <w:rsid w:val="00A11FC8"/>
    <w:rsid w:val="00A1267E"/>
    <w:rsid w:val="00A12759"/>
    <w:rsid w:val="00A12C32"/>
    <w:rsid w:val="00A1378D"/>
    <w:rsid w:val="00A13B3C"/>
    <w:rsid w:val="00A14303"/>
    <w:rsid w:val="00A1441C"/>
    <w:rsid w:val="00A1479E"/>
    <w:rsid w:val="00A14A53"/>
    <w:rsid w:val="00A14D79"/>
    <w:rsid w:val="00A15D15"/>
    <w:rsid w:val="00A16668"/>
    <w:rsid w:val="00A16739"/>
    <w:rsid w:val="00A16747"/>
    <w:rsid w:val="00A16A64"/>
    <w:rsid w:val="00A16CC8"/>
    <w:rsid w:val="00A1700F"/>
    <w:rsid w:val="00A17548"/>
    <w:rsid w:val="00A1762C"/>
    <w:rsid w:val="00A17693"/>
    <w:rsid w:val="00A17BBE"/>
    <w:rsid w:val="00A17C5B"/>
    <w:rsid w:val="00A17CA8"/>
    <w:rsid w:val="00A2004B"/>
    <w:rsid w:val="00A20B45"/>
    <w:rsid w:val="00A20F02"/>
    <w:rsid w:val="00A20F2B"/>
    <w:rsid w:val="00A21028"/>
    <w:rsid w:val="00A210B5"/>
    <w:rsid w:val="00A21357"/>
    <w:rsid w:val="00A21D9F"/>
    <w:rsid w:val="00A2266F"/>
    <w:rsid w:val="00A228DA"/>
    <w:rsid w:val="00A22D0B"/>
    <w:rsid w:val="00A23320"/>
    <w:rsid w:val="00A2397C"/>
    <w:rsid w:val="00A2455D"/>
    <w:rsid w:val="00A25195"/>
    <w:rsid w:val="00A253FE"/>
    <w:rsid w:val="00A2592D"/>
    <w:rsid w:val="00A262E1"/>
    <w:rsid w:val="00A26356"/>
    <w:rsid w:val="00A2683E"/>
    <w:rsid w:val="00A26C12"/>
    <w:rsid w:val="00A2711D"/>
    <w:rsid w:val="00A27E55"/>
    <w:rsid w:val="00A30194"/>
    <w:rsid w:val="00A30934"/>
    <w:rsid w:val="00A31011"/>
    <w:rsid w:val="00A310F1"/>
    <w:rsid w:val="00A3111B"/>
    <w:rsid w:val="00A3115B"/>
    <w:rsid w:val="00A31463"/>
    <w:rsid w:val="00A32920"/>
    <w:rsid w:val="00A33334"/>
    <w:rsid w:val="00A336E7"/>
    <w:rsid w:val="00A340A4"/>
    <w:rsid w:val="00A3452E"/>
    <w:rsid w:val="00A34D0B"/>
    <w:rsid w:val="00A34DA7"/>
    <w:rsid w:val="00A34FC5"/>
    <w:rsid w:val="00A355C5"/>
    <w:rsid w:val="00A357E3"/>
    <w:rsid w:val="00A357F2"/>
    <w:rsid w:val="00A36163"/>
    <w:rsid w:val="00A3666E"/>
    <w:rsid w:val="00A36883"/>
    <w:rsid w:val="00A374A2"/>
    <w:rsid w:val="00A403BC"/>
    <w:rsid w:val="00A4044E"/>
    <w:rsid w:val="00A40813"/>
    <w:rsid w:val="00A408AB"/>
    <w:rsid w:val="00A40BBD"/>
    <w:rsid w:val="00A40C44"/>
    <w:rsid w:val="00A40CC0"/>
    <w:rsid w:val="00A40F79"/>
    <w:rsid w:val="00A415DC"/>
    <w:rsid w:val="00A416E8"/>
    <w:rsid w:val="00A420CB"/>
    <w:rsid w:val="00A42219"/>
    <w:rsid w:val="00A435FB"/>
    <w:rsid w:val="00A43DD3"/>
    <w:rsid w:val="00A44267"/>
    <w:rsid w:val="00A44499"/>
    <w:rsid w:val="00A44BD8"/>
    <w:rsid w:val="00A45ABD"/>
    <w:rsid w:val="00A45C31"/>
    <w:rsid w:val="00A46052"/>
    <w:rsid w:val="00A465D9"/>
    <w:rsid w:val="00A46C6D"/>
    <w:rsid w:val="00A46DFD"/>
    <w:rsid w:val="00A46F0F"/>
    <w:rsid w:val="00A47BCF"/>
    <w:rsid w:val="00A507C8"/>
    <w:rsid w:val="00A50908"/>
    <w:rsid w:val="00A509D5"/>
    <w:rsid w:val="00A50A56"/>
    <w:rsid w:val="00A50C4D"/>
    <w:rsid w:val="00A50E1A"/>
    <w:rsid w:val="00A514AE"/>
    <w:rsid w:val="00A5196B"/>
    <w:rsid w:val="00A51B86"/>
    <w:rsid w:val="00A51C34"/>
    <w:rsid w:val="00A52449"/>
    <w:rsid w:val="00A52817"/>
    <w:rsid w:val="00A52E13"/>
    <w:rsid w:val="00A52EC4"/>
    <w:rsid w:val="00A52F3E"/>
    <w:rsid w:val="00A52F94"/>
    <w:rsid w:val="00A531B8"/>
    <w:rsid w:val="00A53393"/>
    <w:rsid w:val="00A53F5D"/>
    <w:rsid w:val="00A5497B"/>
    <w:rsid w:val="00A55651"/>
    <w:rsid w:val="00A55850"/>
    <w:rsid w:val="00A55CFC"/>
    <w:rsid w:val="00A56070"/>
    <w:rsid w:val="00A56131"/>
    <w:rsid w:val="00A566C1"/>
    <w:rsid w:val="00A5679F"/>
    <w:rsid w:val="00A60423"/>
    <w:rsid w:val="00A6084D"/>
    <w:rsid w:val="00A60B77"/>
    <w:rsid w:val="00A60E6A"/>
    <w:rsid w:val="00A610C9"/>
    <w:rsid w:val="00A6113A"/>
    <w:rsid w:val="00A6156B"/>
    <w:rsid w:val="00A61E72"/>
    <w:rsid w:val="00A6216D"/>
    <w:rsid w:val="00A627E7"/>
    <w:rsid w:val="00A62819"/>
    <w:rsid w:val="00A62B8A"/>
    <w:rsid w:val="00A64676"/>
    <w:rsid w:val="00A64750"/>
    <w:rsid w:val="00A65446"/>
    <w:rsid w:val="00A66300"/>
    <w:rsid w:val="00A66ED5"/>
    <w:rsid w:val="00A66F10"/>
    <w:rsid w:val="00A67003"/>
    <w:rsid w:val="00A670E0"/>
    <w:rsid w:val="00A672D9"/>
    <w:rsid w:val="00A67D1D"/>
    <w:rsid w:val="00A67F0A"/>
    <w:rsid w:val="00A67F78"/>
    <w:rsid w:val="00A700C4"/>
    <w:rsid w:val="00A70467"/>
    <w:rsid w:val="00A704CB"/>
    <w:rsid w:val="00A70AE1"/>
    <w:rsid w:val="00A71735"/>
    <w:rsid w:val="00A718A3"/>
    <w:rsid w:val="00A71A8E"/>
    <w:rsid w:val="00A71E56"/>
    <w:rsid w:val="00A71EF7"/>
    <w:rsid w:val="00A71F46"/>
    <w:rsid w:val="00A723CF"/>
    <w:rsid w:val="00A723DD"/>
    <w:rsid w:val="00A7272D"/>
    <w:rsid w:val="00A72873"/>
    <w:rsid w:val="00A7291E"/>
    <w:rsid w:val="00A72971"/>
    <w:rsid w:val="00A72EF1"/>
    <w:rsid w:val="00A738FB"/>
    <w:rsid w:val="00A739C3"/>
    <w:rsid w:val="00A74831"/>
    <w:rsid w:val="00A74F9D"/>
    <w:rsid w:val="00A74FE6"/>
    <w:rsid w:val="00A75146"/>
    <w:rsid w:val="00A75F02"/>
    <w:rsid w:val="00A769B7"/>
    <w:rsid w:val="00A76BD3"/>
    <w:rsid w:val="00A76FED"/>
    <w:rsid w:val="00A77CF4"/>
    <w:rsid w:val="00A8029D"/>
    <w:rsid w:val="00A80C2E"/>
    <w:rsid w:val="00A80EC1"/>
    <w:rsid w:val="00A81012"/>
    <w:rsid w:val="00A81202"/>
    <w:rsid w:val="00A8139C"/>
    <w:rsid w:val="00A816E7"/>
    <w:rsid w:val="00A81D45"/>
    <w:rsid w:val="00A832E1"/>
    <w:rsid w:val="00A83401"/>
    <w:rsid w:val="00A83DE4"/>
    <w:rsid w:val="00A84066"/>
    <w:rsid w:val="00A84147"/>
    <w:rsid w:val="00A842DB"/>
    <w:rsid w:val="00A84A31"/>
    <w:rsid w:val="00A858B6"/>
    <w:rsid w:val="00A85B93"/>
    <w:rsid w:val="00A861C8"/>
    <w:rsid w:val="00A8630B"/>
    <w:rsid w:val="00A868FB"/>
    <w:rsid w:val="00A86B13"/>
    <w:rsid w:val="00A86D81"/>
    <w:rsid w:val="00A873B0"/>
    <w:rsid w:val="00A875E2"/>
    <w:rsid w:val="00A87888"/>
    <w:rsid w:val="00A878B0"/>
    <w:rsid w:val="00A90BA9"/>
    <w:rsid w:val="00A910A5"/>
    <w:rsid w:val="00A91872"/>
    <w:rsid w:val="00A91C5E"/>
    <w:rsid w:val="00A923CA"/>
    <w:rsid w:val="00A9252D"/>
    <w:rsid w:val="00A92D1D"/>
    <w:rsid w:val="00A945B5"/>
    <w:rsid w:val="00A946A3"/>
    <w:rsid w:val="00A9535A"/>
    <w:rsid w:val="00A953FF"/>
    <w:rsid w:val="00A955E9"/>
    <w:rsid w:val="00A95633"/>
    <w:rsid w:val="00A956A9"/>
    <w:rsid w:val="00A95E1C"/>
    <w:rsid w:val="00A9656D"/>
    <w:rsid w:val="00A969C4"/>
    <w:rsid w:val="00A96E80"/>
    <w:rsid w:val="00A972C5"/>
    <w:rsid w:val="00A972E2"/>
    <w:rsid w:val="00A97342"/>
    <w:rsid w:val="00A974C0"/>
    <w:rsid w:val="00A97A26"/>
    <w:rsid w:val="00AA0B73"/>
    <w:rsid w:val="00AA1503"/>
    <w:rsid w:val="00AA1892"/>
    <w:rsid w:val="00AA1ADB"/>
    <w:rsid w:val="00AA1F61"/>
    <w:rsid w:val="00AA1FFE"/>
    <w:rsid w:val="00AA21F7"/>
    <w:rsid w:val="00AA25E3"/>
    <w:rsid w:val="00AA277D"/>
    <w:rsid w:val="00AA293C"/>
    <w:rsid w:val="00AA3061"/>
    <w:rsid w:val="00AA356C"/>
    <w:rsid w:val="00AA39E0"/>
    <w:rsid w:val="00AA4784"/>
    <w:rsid w:val="00AA4A25"/>
    <w:rsid w:val="00AA4BE7"/>
    <w:rsid w:val="00AA4D3A"/>
    <w:rsid w:val="00AA5CCE"/>
    <w:rsid w:val="00AA61C3"/>
    <w:rsid w:val="00AA6275"/>
    <w:rsid w:val="00AA6D8A"/>
    <w:rsid w:val="00AA6F91"/>
    <w:rsid w:val="00AA7093"/>
    <w:rsid w:val="00AA7677"/>
    <w:rsid w:val="00AA7FFC"/>
    <w:rsid w:val="00AB0713"/>
    <w:rsid w:val="00AB0810"/>
    <w:rsid w:val="00AB0C98"/>
    <w:rsid w:val="00AB0CE0"/>
    <w:rsid w:val="00AB0DBC"/>
    <w:rsid w:val="00AB17A5"/>
    <w:rsid w:val="00AB2612"/>
    <w:rsid w:val="00AB264B"/>
    <w:rsid w:val="00AB30C5"/>
    <w:rsid w:val="00AB3743"/>
    <w:rsid w:val="00AB399A"/>
    <w:rsid w:val="00AB3A0F"/>
    <w:rsid w:val="00AB40CA"/>
    <w:rsid w:val="00AB54DF"/>
    <w:rsid w:val="00AB5F54"/>
    <w:rsid w:val="00AB63F2"/>
    <w:rsid w:val="00AB63FE"/>
    <w:rsid w:val="00AB67AC"/>
    <w:rsid w:val="00AB7397"/>
    <w:rsid w:val="00AB7729"/>
    <w:rsid w:val="00AC0A2D"/>
    <w:rsid w:val="00AC0ABF"/>
    <w:rsid w:val="00AC144F"/>
    <w:rsid w:val="00AC17FE"/>
    <w:rsid w:val="00AC1F10"/>
    <w:rsid w:val="00AC264C"/>
    <w:rsid w:val="00AC369A"/>
    <w:rsid w:val="00AC3EC3"/>
    <w:rsid w:val="00AC41B9"/>
    <w:rsid w:val="00AC4274"/>
    <w:rsid w:val="00AC42C7"/>
    <w:rsid w:val="00AC43A9"/>
    <w:rsid w:val="00AC5582"/>
    <w:rsid w:val="00AC5D26"/>
    <w:rsid w:val="00AC5E69"/>
    <w:rsid w:val="00AC5F14"/>
    <w:rsid w:val="00AC7003"/>
    <w:rsid w:val="00AC727F"/>
    <w:rsid w:val="00AC7597"/>
    <w:rsid w:val="00AC784B"/>
    <w:rsid w:val="00AC787E"/>
    <w:rsid w:val="00AC7881"/>
    <w:rsid w:val="00AC7965"/>
    <w:rsid w:val="00AC7A72"/>
    <w:rsid w:val="00AC7AD3"/>
    <w:rsid w:val="00AC7BA4"/>
    <w:rsid w:val="00AC7EB6"/>
    <w:rsid w:val="00AD00EF"/>
    <w:rsid w:val="00AD09E4"/>
    <w:rsid w:val="00AD0D59"/>
    <w:rsid w:val="00AD13BF"/>
    <w:rsid w:val="00AD1429"/>
    <w:rsid w:val="00AD14FE"/>
    <w:rsid w:val="00AD16CD"/>
    <w:rsid w:val="00AD17F8"/>
    <w:rsid w:val="00AD1816"/>
    <w:rsid w:val="00AD1A1B"/>
    <w:rsid w:val="00AD1F0A"/>
    <w:rsid w:val="00AD1F98"/>
    <w:rsid w:val="00AD206A"/>
    <w:rsid w:val="00AD2089"/>
    <w:rsid w:val="00AD20CB"/>
    <w:rsid w:val="00AD217C"/>
    <w:rsid w:val="00AD2477"/>
    <w:rsid w:val="00AD2DDE"/>
    <w:rsid w:val="00AD3255"/>
    <w:rsid w:val="00AD3364"/>
    <w:rsid w:val="00AD337D"/>
    <w:rsid w:val="00AD34C6"/>
    <w:rsid w:val="00AD3C24"/>
    <w:rsid w:val="00AD4159"/>
    <w:rsid w:val="00AD4521"/>
    <w:rsid w:val="00AD4690"/>
    <w:rsid w:val="00AD4997"/>
    <w:rsid w:val="00AD4F29"/>
    <w:rsid w:val="00AD50E5"/>
    <w:rsid w:val="00AD549A"/>
    <w:rsid w:val="00AD5E35"/>
    <w:rsid w:val="00AD6B31"/>
    <w:rsid w:val="00AD7031"/>
    <w:rsid w:val="00AD7542"/>
    <w:rsid w:val="00AD75FE"/>
    <w:rsid w:val="00AD79B1"/>
    <w:rsid w:val="00AD7DF1"/>
    <w:rsid w:val="00AD7F31"/>
    <w:rsid w:val="00AE08C0"/>
    <w:rsid w:val="00AE09CB"/>
    <w:rsid w:val="00AE0D6C"/>
    <w:rsid w:val="00AE13F7"/>
    <w:rsid w:val="00AE1560"/>
    <w:rsid w:val="00AE2DBF"/>
    <w:rsid w:val="00AE3CCA"/>
    <w:rsid w:val="00AE4E09"/>
    <w:rsid w:val="00AE5E2C"/>
    <w:rsid w:val="00AE6A69"/>
    <w:rsid w:val="00AE6EA9"/>
    <w:rsid w:val="00AE7F64"/>
    <w:rsid w:val="00AF036F"/>
    <w:rsid w:val="00AF037F"/>
    <w:rsid w:val="00AF048A"/>
    <w:rsid w:val="00AF081F"/>
    <w:rsid w:val="00AF1192"/>
    <w:rsid w:val="00AF17DF"/>
    <w:rsid w:val="00AF1B84"/>
    <w:rsid w:val="00AF1E15"/>
    <w:rsid w:val="00AF221F"/>
    <w:rsid w:val="00AF2621"/>
    <w:rsid w:val="00AF2A1D"/>
    <w:rsid w:val="00AF2BAA"/>
    <w:rsid w:val="00AF2BD8"/>
    <w:rsid w:val="00AF2D5E"/>
    <w:rsid w:val="00AF2EC7"/>
    <w:rsid w:val="00AF2F2A"/>
    <w:rsid w:val="00AF33E9"/>
    <w:rsid w:val="00AF3BC9"/>
    <w:rsid w:val="00AF3D51"/>
    <w:rsid w:val="00AF5417"/>
    <w:rsid w:val="00AF55A3"/>
    <w:rsid w:val="00AF6297"/>
    <w:rsid w:val="00AF66E3"/>
    <w:rsid w:val="00AF6A69"/>
    <w:rsid w:val="00AF6DCB"/>
    <w:rsid w:val="00AF76DE"/>
    <w:rsid w:val="00AF79CB"/>
    <w:rsid w:val="00B00440"/>
    <w:rsid w:val="00B00660"/>
    <w:rsid w:val="00B007A2"/>
    <w:rsid w:val="00B00D46"/>
    <w:rsid w:val="00B01AEA"/>
    <w:rsid w:val="00B01BE5"/>
    <w:rsid w:val="00B02171"/>
    <w:rsid w:val="00B02B69"/>
    <w:rsid w:val="00B02DD6"/>
    <w:rsid w:val="00B02FC4"/>
    <w:rsid w:val="00B03491"/>
    <w:rsid w:val="00B03C50"/>
    <w:rsid w:val="00B045EE"/>
    <w:rsid w:val="00B04FBA"/>
    <w:rsid w:val="00B050A6"/>
    <w:rsid w:val="00B05A48"/>
    <w:rsid w:val="00B0673B"/>
    <w:rsid w:val="00B068DB"/>
    <w:rsid w:val="00B06AEB"/>
    <w:rsid w:val="00B07064"/>
    <w:rsid w:val="00B071E3"/>
    <w:rsid w:val="00B073FA"/>
    <w:rsid w:val="00B07418"/>
    <w:rsid w:val="00B075B0"/>
    <w:rsid w:val="00B079E4"/>
    <w:rsid w:val="00B07B93"/>
    <w:rsid w:val="00B07FE4"/>
    <w:rsid w:val="00B10088"/>
    <w:rsid w:val="00B107C6"/>
    <w:rsid w:val="00B10EB9"/>
    <w:rsid w:val="00B1127C"/>
    <w:rsid w:val="00B11555"/>
    <w:rsid w:val="00B11E11"/>
    <w:rsid w:val="00B12270"/>
    <w:rsid w:val="00B1309D"/>
    <w:rsid w:val="00B13853"/>
    <w:rsid w:val="00B14B9B"/>
    <w:rsid w:val="00B155FB"/>
    <w:rsid w:val="00B1657A"/>
    <w:rsid w:val="00B16737"/>
    <w:rsid w:val="00B17A40"/>
    <w:rsid w:val="00B20566"/>
    <w:rsid w:val="00B208A1"/>
    <w:rsid w:val="00B2092B"/>
    <w:rsid w:val="00B20CFE"/>
    <w:rsid w:val="00B20D24"/>
    <w:rsid w:val="00B21950"/>
    <w:rsid w:val="00B21D36"/>
    <w:rsid w:val="00B22C2E"/>
    <w:rsid w:val="00B22D85"/>
    <w:rsid w:val="00B238D6"/>
    <w:rsid w:val="00B2392A"/>
    <w:rsid w:val="00B239DE"/>
    <w:rsid w:val="00B23AD1"/>
    <w:rsid w:val="00B24C54"/>
    <w:rsid w:val="00B2524D"/>
    <w:rsid w:val="00B27DE1"/>
    <w:rsid w:val="00B27DEF"/>
    <w:rsid w:val="00B27F69"/>
    <w:rsid w:val="00B30057"/>
    <w:rsid w:val="00B308FC"/>
    <w:rsid w:val="00B30D65"/>
    <w:rsid w:val="00B31EB6"/>
    <w:rsid w:val="00B32F61"/>
    <w:rsid w:val="00B3317E"/>
    <w:rsid w:val="00B3354E"/>
    <w:rsid w:val="00B340B3"/>
    <w:rsid w:val="00B3479A"/>
    <w:rsid w:val="00B348A9"/>
    <w:rsid w:val="00B3585C"/>
    <w:rsid w:val="00B35E65"/>
    <w:rsid w:val="00B36132"/>
    <w:rsid w:val="00B36637"/>
    <w:rsid w:val="00B3669E"/>
    <w:rsid w:val="00B36D5D"/>
    <w:rsid w:val="00B36E4F"/>
    <w:rsid w:val="00B371D9"/>
    <w:rsid w:val="00B3752E"/>
    <w:rsid w:val="00B378F4"/>
    <w:rsid w:val="00B37F86"/>
    <w:rsid w:val="00B40CF3"/>
    <w:rsid w:val="00B40F9C"/>
    <w:rsid w:val="00B41073"/>
    <w:rsid w:val="00B4172E"/>
    <w:rsid w:val="00B4195F"/>
    <w:rsid w:val="00B41A0F"/>
    <w:rsid w:val="00B4215E"/>
    <w:rsid w:val="00B421F8"/>
    <w:rsid w:val="00B424CE"/>
    <w:rsid w:val="00B427BF"/>
    <w:rsid w:val="00B42EE4"/>
    <w:rsid w:val="00B4334A"/>
    <w:rsid w:val="00B4349D"/>
    <w:rsid w:val="00B434D8"/>
    <w:rsid w:val="00B43948"/>
    <w:rsid w:val="00B43A5F"/>
    <w:rsid w:val="00B44771"/>
    <w:rsid w:val="00B45734"/>
    <w:rsid w:val="00B45829"/>
    <w:rsid w:val="00B4587E"/>
    <w:rsid w:val="00B459EC"/>
    <w:rsid w:val="00B45ABB"/>
    <w:rsid w:val="00B45FE5"/>
    <w:rsid w:val="00B46D9C"/>
    <w:rsid w:val="00B46E15"/>
    <w:rsid w:val="00B46FBE"/>
    <w:rsid w:val="00B471B1"/>
    <w:rsid w:val="00B47338"/>
    <w:rsid w:val="00B47545"/>
    <w:rsid w:val="00B47760"/>
    <w:rsid w:val="00B478AD"/>
    <w:rsid w:val="00B478ED"/>
    <w:rsid w:val="00B47FBB"/>
    <w:rsid w:val="00B501DE"/>
    <w:rsid w:val="00B50F05"/>
    <w:rsid w:val="00B51297"/>
    <w:rsid w:val="00B51365"/>
    <w:rsid w:val="00B51785"/>
    <w:rsid w:val="00B520BD"/>
    <w:rsid w:val="00B52C3C"/>
    <w:rsid w:val="00B53740"/>
    <w:rsid w:val="00B5377F"/>
    <w:rsid w:val="00B5380E"/>
    <w:rsid w:val="00B538F9"/>
    <w:rsid w:val="00B54757"/>
    <w:rsid w:val="00B552BF"/>
    <w:rsid w:val="00B55309"/>
    <w:rsid w:val="00B55B6A"/>
    <w:rsid w:val="00B5602D"/>
    <w:rsid w:val="00B56440"/>
    <w:rsid w:val="00B56ABC"/>
    <w:rsid w:val="00B60072"/>
    <w:rsid w:val="00B60422"/>
    <w:rsid w:val="00B6068A"/>
    <w:rsid w:val="00B6194C"/>
    <w:rsid w:val="00B62201"/>
    <w:rsid w:val="00B6230E"/>
    <w:rsid w:val="00B6240C"/>
    <w:rsid w:val="00B62D9B"/>
    <w:rsid w:val="00B631DF"/>
    <w:rsid w:val="00B6322C"/>
    <w:rsid w:val="00B637A0"/>
    <w:rsid w:val="00B63D16"/>
    <w:rsid w:val="00B63D59"/>
    <w:rsid w:val="00B6434B"/>
    <w:rsid w:val="00B64CB9"/>
    <w:rsid w:val="00B659C5"/>
    <w:rsid w:val="00B65BC6"/>
    <w:rsid w:val="00B66165"/>
    <w:rsid w:val="00B66376"/>
    <w:rsid w:val="00B66571"/>
    <w:rsid w:val="00B66F1E"/>
    <w:rsid w:val="00B6720C"/>
    <w:rsid w:val="00B6727A"/>
    <w:rsid w:val="00B672CC"/>
    <w:rsid w:val="00B67A50"/>
    <w:rsid w:val="00B67D8A"/>
    <w:rsid w:val="00B700F9"/>
    <w:rsid w:val="00B7079A"/>
    <w:rsid w:val="00B70AD3"/>
    <w:rsid w:val="00B7136A"/>
    <w:rsid w:val="00B713D8"/>
    <w:rsid w:val="00B71610"/>
    <w:rsid w:val="00B72381"/>
    <w:rsid w:val="00B72819"/>
    <w:rsid w:val="00B72E0B"/>
    <w:rsid w:val="00B73267"/>
    <w:rsid w:val="00B7358D"/>
    <w:rsid w:val="00B73D03"/>
    <w:rsid w:val="00B74ADF"/>
    <w:rsid w:val="00B75695"/>
    <w:rsid w:val="00B7578B"/>
    <w:rsid w:val="00B757EB"/>
    <w:rsid w:val="00B759A0"/>
    <w:rsid w:val="00B75A87"/>
    <w:rsid w:val="00B766B6"/>
    <w:rsid w:val="00B76884"/>
    <w:rsid w:val="00B775C8"/>
    <w:rsid w:val="00B80010"/>
    <w:rsid w:val="00B806CC"/>
    <w:rsid w:val="00B81075"/>
    <w:rsid w:val="00B81A92"/>
    <w:rsid w:val="00B82228"/>
    <w:rsid w:val="00B8267B"/>
    <w:rsid w:val="00B83435"/>
    <w:rsid w:val="00B8352E"/>
    <w:rsid w:val="00B83CE4"/>
    <w:rsid w:val="00B83DAF"/>
    <w:rsid w:val="00B83EAD"/>
    <w:rsid w:val="00B83FE0"/>
    <w:rsid w:val="00B8483E"/>
    <w:rsid w:val="00B8519C"/>
    <w:rsid w:val="00B851C9"/>
    <w:rsid w:val="00B85271"/>
    <w:rsid w:val="00B858B5"/>
    <w:rsid w:val="00B8591B"/>
    <w:rsid w:val="00B862D3"/>
    <w:rsid w:val="00B86485"/>
    <w:rsid w:val="00B864FC"/>
    <w:rsid w:val="00B86A24"/>
    <w:rsid w:val="00B86A9A"/>
    <w:rsid w:val="00B87133"/>
    <w:rsid w:val="00B873A8"/>
    <w:rsid w:val="00B879C4"/>
    <w:rsid w:val="00B879FE"/>
    <w:rsid w:val="00B87AA6"/>
    <w:rsid w:val="00B87AF8"/>
    <w:rsid w:val="00B87C5D"/>
    <w:rsid w:val="00B91019"/>
    <w:rsid w:val="00B9219F"/>
    <w:rsid w:val="00B92CF7"/>
    <w:rsid w:val="00B92FDB"/>
    <w:rsid w:val="00B94000"/>
    <w:rsid w:val="00B94176"/>
    <w:rsid w:val="00B94A5E"/>
    <w:rsid w:val="00B94B71"/>
    <w:rsid w:val="00B94F31"/>
    <w:rsid w:val="00B9546E"/>
    <w:rsid w:val="00B9562E"/>
    <w:rsid w:val="00B95955"/>
    <w:rsid w:val="00B95FF0"/>
    <w:rsid w:val="00B96996"/>
    <w:rsid w:val="00B97227"/>
    <w:rsid w:val="00B975CA"/>
    <w:rsid w:val="00B9769E"/>
    <w:rsid w:val="00BA037A"/>
    <w:rsid w:val="00BA0A63"/>
    <w:rsid w:val="00BA1964"/>
    <w:rsid w:val="00BA1AAB"/>
    <w:rsid w:val="00BA2DFD"/>
    <w:rsid w:val="00BA31B0"/>
    <w:rsid w:val="00BA3272"/>
    <w:rsid w:val="00BA335F"/>
    <w:rsid w:val="00BA3498"/>
    <w:rsid w:val="00BA390A"/>
    <w:rsid w:val="00BA3910"/>
    <w:rsid w:val="00BA397B"/>
    <w:rsid w:val="00BA3E33"/>
    <w:rsid w:val="00BA3E8B"/>
    <w:rsid w:val="00BA409D"/>
    <w:rsid w:val="00BA44A5"/>
    <w:rsid w:val="00BA44C6"/>
    <w:rsid w:val="00BA4675"/>
    <w:rsid w:val="00BA46D3"/>
    <w:rsid w:val="00BA4702"/>
    <w:rsid w:val="00BA4912"/>
    <w:rsid w:val="00BA5026"/>
    <w:rsid w:val="00BA56FC"/>
    <w:rsid w:val="00BA628F"/>
    <w:rsid w:val="00BA64C1"/>
    <w:rsid w:val="00BA6543"/>
    <w:rsid w:val="00BA6579"/>
    <w:rsid w:val="00BA69A3"/>
    <w:rsid w:val="00BA7713"/>
    <w:rsid w:val="00BA7B05"/>
    <w:rsid w:val="00BB00D0"/>
    <w:rsid w:val="00BB0E7C"/>
    <w:rsid w:val="00BB1066"/>
    <w:rsid w:val="00BB10B7"/>
    <w:rsid w:val="00BB1D66"/>
    <w:rsid w:val="00BB1F48"/>
    <w:rsid w:val="00BB1FC6"/>
    <w:rsid w:val="00BB22AC"/>
    <w:rsid w:val="00BB2F1F"/>
    <w:rsid w:val="00BB3728"/>
    <w:rsid w:val="00BB4862"/>
    <w:rsid w:val="00BB4995"/>
    <w:rsid w:val="00BB5DA8"/>
    <w:rsid w:val="00BB66F4"/>
    <w:rsid w:val="00BB69B2"/>
    <w:rsid w:val="00BB6BE0"/>
    <w:rsid w:val="00BB7150"/>
    <w:rsid w:val="00BB750C"/>
    <w:rsid w:val="00BC0417"/>
    <w:rsid w:val="00BC0E90"/>
    <w:rsid w:val="00BC15A8"/>
    <w:rsid w:val="00BC1BF8"/>
    <w:rsid w:val="00BC3251"/>
    <w:rsid w:val="00BC33A5"/>
    <w:rsid w:val="00BC355C"/>
    <w:rsid w:val="00BC39E7"/>
    <w:rsid w:val="00BC3D9B"/>
    <w:rsid w:val="00BC4272"/>
    <w:rsid w:val="00BC42E1"/>
    <w:rsid w:val="00BC4D4C"/>
    <w:rsid w:val="00BC5344"/>
    <w:rsid w:val="00BC6383"/>
    <w:rsid w:val="00BC6E50"/>
    <w:rsid w:val="00BD0486"/>
    <w:rsid w:val="00BD0BA2"/>
    <w:rsid w:val="00BD0E7D"/>
    <w:rsid w:val="00BD10C4"/>
    <w:rsid w:val="00BD1C8E"/>
    <w:rsid w:val="00BD1D35"/>
    <w:rsid w:val="00BD20CF"/>
    <w:rsid w:val="00BD21AF"/>
    <w:rsid w:val="00BD2481"/>
    <w:rsid w:val="00BD2BA7"/>
    <w:rsid w:val="00BD2D47"/>
    <w:rsid w:val="00BD2DA1"/>
    <w:rsid w:val="00BD3065"/>
    <w:rsid w:val="00BD313E"/>
    <w:rsid w:val="00BD40F4"/>
    <w:rsid w:val="00BD43B6"/>
    <w:rsid w:val="00BD5492"/>
    <w:rsid w:val="00BD66BE"/>
    <w:rsid w:val="00BD71EA"/>
    <w:rsid w:val="00BD751B"/>
    <w:rsid w:val="00BD76BC"/>
    <w:rsid w:val="00BD7772"/>
    <w:rsid w:val="00BD796C"/>
    <w:rsid w:val="00BD7D34"/>
    <w:rsid w:val="00BE0CF8"/>
    <w:rsid w:val="00BE149A"/>
    <w:rsid w:val="00BE1A97"/>
    <w:rsid w:val="00BE225F"/>
    <w:rsid w:val="00BE23C8"/>
    <w:rsid w:val="00BE2858"/>
    <w:rsid w:val="00BE332F"/>
    <w:rsid w:val="00BE33BF"/>
    <w:rsid w:val="00BE36A6"/>
    <w:rsid w:val="00BE3D5B"/>
    <w:rsid w:val="00BE4324"/>
    <w:rsid w:val="00BE4387"/>
    <w:rsid w:val="00BE438F"/>
    <w:rsid w:val="00BE452C"/>
    <w:rsid w:val="00BE47A1"/>
    <w:rsid w:val="00BE4A1E"/>
    <w:rsid w:val="00BE4BA9"/>
    <w:rsid w:val="00BE4C96"/>
    <w:rsid w:val="00BE513B"/>
    <w:rsid w:val="00BE5212"/>
    <w:rsid w:val="00BE591B"/>
    <w:rsid w:val="00BE5BF2"/>
    <w:rsid w:val="00BE6883"/>
    <w:rsid w:val="00BE6B16"/>
    <w:rsid w:val="00BE6BB2"/>
    <w:rsid w:val="00BE707D"/>
    <w:rsid w:val="00BE729F"/>
    <w:rsid w:val="00BE72D2"/>
    <w:rsid w:val="00BE74E7"/>
    <w:rsid w:val="00BE754E"/>
    <w:rsid w:val="00BE7F15"/>
    <w:rsid w:val="00BF005B"/>
    <w:rsid w:val="00BF0EAA"/>
    <w:rsid w:val="00BF1224"/>
    <w:rsid w:val="00BF1850"/>
    <w:rsid w:val="00BF2382"/>
    <w:rsid w:val="00BF25DC"/>
    <w:rsid w:val="00BF2775"/>
    <w:rsid w:val="00BF27EB"/>
    <w:rsid w:val="00BF287B"/>
    <w:rsid w:val="00BF3BC6"/>
    <w:rsid w:val="00BF3C86"/>
    <w:rsid w:val="00BF3E2C"/>
    <w:rsid w:val="00BF43B7"/>
    <w:rsid w:val="00BF4523"/>
    <w:rsid w:val="00BF4813"/>
    <w:rsid w:val="00BF49DD"/>
    <w:rsid w:val="00BF4C07"/>
    <w:rsid w:val="00BF4E03"/>
    <w:rsid w:val="00BF526E"/>
    <w:rsid w:val="00BF53F6"/>
    <w:rsid w:val="00BF556D"/>
    <w:rsid w:val="00BF55A4"/>
    <w:rsid w:val="00BF5747"/>
    <w:rsid w:val="00BF5D3D"/>
    <w:rsid w:val="00BF60C2"/>
    <w:rsid w:val="00BF6103"/>
    <w:rsid w:val="00BF6288"/>
    <w:rsid w:val="00BF7083"/>
    <w:rsid w:val="00BF73C3"/>
    <w:rsid w:val="00BF77DE"/>
    <w:rsid w:val="00C005A1"/>
    <w:rsid w:val="00C00E1F"/>
    <w:rsid w:val="00C014B5"/>
    <w:rsid w:val="00C0170A"/>
    <w:rsid w:val="00C01AF9"/>
    <w:rsid w:val="00C01BED"/>
    <w:rsid w:val="00C02BAA"/>
    <w:rsid w:val="00C03265"/>
    <w:rsid w:val="00C036AB"/>
    <w:rsid w:val="00C039AA"/>
    <w:rsid w:val="00C03C0E"/>
    <w:rsid w:val="00C042B6"/>
    <w:rsid w:val="00C04660"/>
    <w:rsid w:val="00C04796"/>
    <w:rsid w:val="00C04975"/>
    <w:rsid w:val="00C05236"/>
    <w:rsid w:val="00C0529A"/>
    <w:rsid w:val="00C054B6"/>
    <w:rsid w:val="00C06359"/>
    <w:rsid w:val="00C0647B"/>
    <w:rsid w:val="00C06805"/>
    <w:rsid w:val="00C06907"/>
    <w:rsid w:val="00C06971"/>
    <w:rsid w:val="00C11418"/>
    <w:rsid w:val="00C11B2E"/>
    <w:rsid w:val="00C11E7C"/>
    <w:rsid w:val="00C12505"/>
    <w:rsid w:val="00C12A58"/>
    <w:rsid w:val="00C13D2C"/>
    <w:rsid w:val="00C140F5"/>
    <w:rsid w:val="00C144B4"/>
    <w:rsid w:val="00C14FD4"/>
    <w:rsid w:val="00C1518F"/>
    <w:rsid w:val="00C151ED"/>
    <w:rsid w:val="00C15C62"/>
    <w:rsid w:val="00C15F74"/>
    <w:rsid w:val="00C1630F"/>
    <w:rsid w:val="00C16356"/>
    <w:rsid w:val="00C1645F"/>
    <w:rsid w:val="00C164B6"/>
    <w:rsid w:val="00C1683E"/>
    <w:rsid w:val="00C169A9"/>
    <w:rsid w:val="00C16C53"/>
    <w:rsid w:val="00C1719E"/>
    <w:rsid w:val="00C172FB"/>
    <w:rsid w:val="00C17321"/>
    <w:rsid w:val="00C1739C"/>
    <w:rsid w:val="00C17A67"/>
    <w:rsid w:val="00C17B42"/>
    <w:rsid w:val="00C17BEB"/>
    <w:rsid w:val="00C20C42"/>
    <w:rsid w:val="00C217B9"/>
    <w:rsid w:val="00C21AF8"/>
    <w:rsid w:val="00C22240"/>
    <w:rsid w:val="00C225D2"/>
    <w:rsid w:val="00C23375"/>
    <w:rsid w:val="00C23744"/>
    <w:rsid w:val="00C23F7D"/>
    <w:rsid w:val="00C24121"/>
    <w:rsid w:val="00C243A5"/>
    <w:rsid w:val="00C245B5"/>
    <w:rsid w:val="00C24DB0"/>
    <w:rsid w:val="00C253D9"/>
    <w:rsid w:val="00C25A76"/>
    <w:rsid w:val="00C25E27"/>
    <w:rsid w:val="00C26110"/>
    <w:rsid w:val="00C265AB"/>
    <w:rsid w:val="00C27023"/>
    <w:rsid w:val="00C27524"/>
    <w:rsid w:val="00C27F2D"/>
    <w:rsid w:val="00C30487"/>
    <w:rsid w:val="00C304E6"/>
    <w:rsid w:val="00C30711"/>
    <w:rsid w:val="00C30E6E"/>
    <w:rsid w:val="00C30F9A"/>
    <w:rsid w:val="00C31148"/>
    <w:rsid w:val="00C311A0"/>
    <w:rsid w:val="00C31731"/>
    <w:rsid w:val="00C3180F"/>
    <w:rsid w:val="00C31831"/>
    <w:rsid w:val="00C31B1E"/>
    <w:rsid w:val="00C31C07"/>
    <w:rsid w:val="00C33675"/>
    <w:rsid w:val="00C33804"/>
    <w:rsid w:val="00C340F8"/>
    <w:rsid w:val="00C34679"/>
    <w:rsid w:val="00C34B69"/>
    <w:rsid w:val="00C350B4"/>
    <w:rsid w:val="00C36157"/>
    <w:rsid w:val="00C36873"/>
    <w:rsid w:val="00C36E13"/>
    <w:rsid w:val="00C37176"/>
    <w:rsid w:val="00C37416"/>
    <w:rsid w:val="00C379BE"/>
    <w:rsid w:val="00C37E92"/>
    <w:rsid w:val="00C37F12"/>
    <w:rsid w:val="00C402C1"/>
    <w:rsid w:val="00C40A9A"/>
    <w:rsid w:val="00C40C52"/>
    <w:rsid w:val="00C40FA6"/>
    <w:rsid w:val="00C4117B"/>
    <w:rsid w:val="00C4133E"/>
    <w:rsid w:val="00C414BD"/>
    <w:rsid w:val="00C416CB"/>
    <w:rsid w:val="00C419F9"/>
    <w:rsid w:val="00C41E44"/>
    <w:rsid w:val="00C429AC"/>
    <w:rsid w:val="00C42F66"/>
    <w:rsid w:val="00C43C2D"/>
    <w:rsid w:val="00C440C4"/>
    <w:rsid w:val="00C445CD"/>
    <w:rsid w:val="00C44987"/>
    <w:rsid w:val="00C44F7A"/>
    <w:rsid w:val="00C451ED"/>
    <w:rsid w:val="00C452F1"/>
    <w:rsid w:val="00C452FC"/>
    <w:rsid w:val="00C45393"/>
    <w:rsid w:val="00C453A2"/>
    <w:rsid w:val="00C45772"/>
    <w:rsid w:val="00C45AC9"/>
    <w:rsid w:val="00C45C41"/>
    <w:rsid w:val="00C45D68"/>
    <w:rsid w:val="00C4634C"/>
    <w:rsid w:val="00C465C0"/>
    <w:rsid w:val="00C46A41"/>
    <w:rsid w:val="00C46BC3"/>
    <w:rsid w:val="00C46DAE"/>
    <w:rsid w:val="00C470B9"/>
    <w:rsid w:val="00C4715E"/>
    <w:rsid w:val="00C47479"/>
    <w:rsid w:val="00C4789D"/>
    <w:rsid w:val="00C5069A"/>
    <w:rsid w:val="00C50AAE"/>
    <w:rsid w:val="00C50E5D"/>
    <w:rsid w:val="00C50F1D"/>
    <w:rsid w:val="00C51803"/>
    <w:rsid w:val="00C51F1B"/>
    <w:rsid w:val="00C51F40"/>
    <w:rsid w:val="00C520F1"/>
    <w:rsid w:val="00C522BC"/>
    <w:rsid w:val="00C527EB"/>
    <w:rsid w:val="00C5315B"/>
    <w:rsid w:val="00C53CF4"/>
    <w:rsid w:val="00C53D39"/>
    <w:rsid w:val="00C53E83"/>
    <w:rsid w:val="00C544B5"/>
    <w:rsid w:val="00C5501F"/>
    <w:rsid w:val="00C55077"/>
    <w:rsid w:val="00C561B6"/>
    <w:rsid w:val="00C5641C"/>
    <w:rsid w:val="00C564B9"/>
    <w:rsid w:val="00C56936"/>
    <w:rsid w:val="00C572EB"/>
    <w:rsid w:val="00C60A82"/>
    <w:rsid w:val="00C61641"/>
    <w:rsid w:val="00C619F8"/>
    <w:rsid w:val="00C622F6"/>
    <w:rsid w:val="00C627A0"/>
    <w:rsid w:val="00C62B2E"/>
    <w:rsid w:val="00C6303E"/>
    <w:rsid w:val="00C63A85"/>
    <w:rsid w:val="00C63C83"/>
    <w:rsid w:val="00C640E6"/>
    <w:rsid w:val="00C64615"/>
    <w:rsid w:val="00C6479B"/>
    <w:rsid w:val="00C64914"/>
    <w:rsid w:val="00C64A5A"/>
    <w:rsid w:val="00C64B14"/>
    <w:rsid w:val="00C64DDA"/>
    <w:rsid w:val="00C64E8D"/>
    <w:rsid w:val="00C64F56"/>
    <w:rsid w:val="00C6687B"/>
    <w:rsid w:val="00C669BB"/>
    <w:rsid w:val="00C669EC"/>
    <w:rsid w:val="00C66A99"/>
    <w:rsid w:val="00C66DFE"/>
    <w:rsid w:val="00C66E4D"/>
    <w:rsid w:val="00C677F6"/>
    <w:rsid w:val="00C67A11"/>
    <w:rsid w:val="00C67C02"/>
    <w:rsid w:val="00C67CD5"/>
    <w:rsid w:val="00C67D65"/>
    <w:rsid w:val="00C701A2"/>
    <w:rsid w:val="00C707AE"/>
    <w:rsid w:val="00C70839"/>
    <w:rsid w:val="00C7193E"/>
    <w:rsid w:val="00C719FA"/>
    <w:rsid w:val="00C7257A"/>
    <w:rsid w:val="00C7296E"/>
    <w:rsid w:val="00C729A6"/>
    <w:rsid w:val="00C736AC"/>
    <w:rsid w:val="00C74EA5"/>
    <w:rsid w:val="00C74FF8"/>
    <w:rsid w:val="00C752A2"/>
    <w:rsid w:val="00C75392"/>
    <w:rsid w:val="00C75549"/>
    <w:rsid w:val="00C75716"/>
    <w:rsid w:val="00C75992"/>
    <w:rsid w:val="00C76194"/>
    <w:rsid w:val="00C765E3"/>
    <w:rsid w:val="00C7667C"/>
    <w:rsid w:val="00C7729C"/>
    <w:rsid w:val="00C77578"/>
    <w:rsid w:val="00C7778C"/>
    <w:rsid w:val="00C77E7F"/>
    <w:rsid w:val="00C77FAA"/>
    <w:rsid w:val="00C80AA9"/>
    <w:rsid w:val="00C80ED0"/>
    <w:rsid w:val="00C81537"/>
    <w:rsid w:val="00C81DD8"/>
    <w:rsid w:val="00C81F3C"/>
    <w:rsid w:val="00C82054"/>
    <w:rsid w:val="00C82119"/>
    <w:rsid w:val="00C8211B"/>
    <w:rsid w:val="00C8285C"/>
    <w:rsid w:val="00C83587"/>
    <w:rsid w:val="00C84465"/>
    <w:rsid w:val="00C8461C"/>
    <w:rsid w:val="00C84747"/>
    <w:rsid w:val="00C8510A"/>
    <w:rsid w:val="00C855B2"/>
    <w:rsid w:val="00C85613"/>
    <w:rsid w:val="00C86168"/>
    <w:rsid w:val="00C8624A"/>
    <w:rsid w:val="00C86529"/>
    <w:rsid w:val="00C86C70"/>
    <w:rsid w:val="00C873B7"/>
    <w:rsid w:val="00C874D7"/>
    <w:rsid w:val="00C87BB0"/>
    <w:rsid w:val="00C87FC4"/>
    <w:rsid w:val="00C9026D"/>
    <w:rsid w:val="00C908AA"/>
    <w:rsid w:val="00C90FD0"/>
    <w:rsid w:val="00C91071"/>
    <w:rsid w:val="00C9130A"/>
    <w:rsid w:val="00C91DEE"/>
    <w:rsid w:val="00C9201F"/>
    <w:rsid w:val="00C9217C"/>
    <w:rsid w:val="00C925B2"/>
    <w:rsid w:val="00C92A7E"/>
    <w:rsid w:val="00C93279"/>
    <w:rsid w:val="00C932E8"/>
    <w:rsid w:val="00C934E1"/>
    <w:rsid w:val="00C937DE"/>
    <w:rsid w:val="00C9393E"/>
    <w:rsid w:val="00C94584"/>
    <w:rsid w:val="00C946C6"/>
    <w:rsid w:val="00C94F5F"/>
    <w:rsid w:val="00C954AF"/>
    <w:rsid w:val="00C95621"/>
    <w:rsid w:val="00C95A73"/>
    <w:rsid w:val="00C95F9F"/>
    <w:rsid w:val="00C96261"/>
    <w:rsid w:val="00C96390"/>
    <w:rsid w:val="00C966D1"/>
    <w:rsid w:val="00C9682C"/>
    <w:rsid w:val="00C96B4D"/>
    <w:rsid w:val="00C96FFE"/>
    <w:rsid w:val="00C9725F"/>
    <w:rsid w:val="00C972D5"/>
    <w:rsid w:val="00C97562"/>
    <w:rsid w:val="00C9769E"/>
    <w:rsid w:val="00C97D10"/>
    <w:rsid w:val="00C97FDC"/>
    <w:rsid w:val="00CA0146"/>
    <w:rsid w:val="00CA1419"/>
    <w:rsid w:val="00CA1B7B"/>
    <w:rsid w:val="00CA2478"/>
    <w:rsid w:val="00CA2965"/>
    <w:rsid w:val="00CA297A"/>
    <w:rsid w:val="00CA3076"/>
    <w:rsid w:val="00CA316E"/>
    <w:rsid w:val="00CA414F"/>
    <w:rsid w:val="00CA4765"/>
    <w:rsid w:val="00CA4909"/>
    <w:rsid w:val="00CA52A0"/>
    <w:rsid w:val="00CA57F0"/>
    <w:rsid w:val="00CA592E"/>
    <w:rsid w:val="00CA6D44"/>
    <w:rsid w:val="00CA6E68"/>
    <w:rsid w:val="00CA6EA0"/>
    <w:rsid w:val="00CA6F9C"/>
    <w:rsid w:val="00CA79C6"/>
    <w:rsid w:val="00CA7AC8"/>
    <w:rsid w:val="00CA7D53"/>
    <w:rsid w:val="00CB005C"/>
    <w:rsid w:val="00CB0D7A"/>
    <w:rsid w:val="00CB0DAC"/>
    <w:rsid w:val="00CB11FD"/>
    <w:rsid w:val="00CB1BB9"/>
    <w:rsid w:val="00CB1FF6"/>
    <w:rsid w:val="00CB22B9"/>
    <w:rsid w:val="00CB2B4A"/>
    <w:rsid w:val="00CB2B86"/>
    <w:rsid w:val="00CB38D6"/>
    <w:rsid w:val="00CB422F"/>
    <w:rsid w:val="00CB4275"/>
    <w:rsid w:val="00CB4C67"/>
    <w:rsid w:val="00CB4F07"/>
    <w:rsid w:val="00CB4F8B"/>
    <w:rsid w:val="00CB532B"/>
    <w:rsid w:val="00CB55C0"/>
    <w:rsid w:val="00CB5654"/>
    <w:rsid w:val="00CB601B"/>
    <w:rsid w:val="00CB661B"/>
    <w:rsid w:val="00CB6840"/>
    <w:rsid w:val="00CB6A58"/>
    <w:rsid w:val="00CB6BA2"/>
    <w:rsid w:val="00CB6DFF"/>
    <w:rsid w:val="00CB6FE5"/>
    <w:rsid w:val="00CB716A"/>
    <w:rsid w:val="00CB7294"/>
    <w:rsid w:val="00CB72D0"/>
    <w:rsid w:val="00CB7374"/>
    <w:rsid w:val="00CC02AB"/>
    <w:rsid w:val="00CC093B"/>
    <w:rsid w:val="00CC0ACB"/>
    <w:rsid w:val="00CC0CFE"/>
    <w:rsid w:val="00CC10A4"/>
    <w:rsid w:val="00CC122E"/>
    <w:rsid w:val="00CC13E9"/>
    <w:rsid w:val="00CC1884"/>
    <w:rsid w:val="00CC1AEF"/>
    <w:rsid w:val="00CC2181"/>
    <w:rsid w:val="00CC3F7B"/>
    <w:rsid w:val="00CC488D"/>
    <w:rsid w:val="00CC4BF5"/>
    <w:rsid w:val="00CC5013"/>
    <w:rsid w:val="00CC52EE"/>
    <w:rsid w:val="00CC5C8C"/>
    <w:rsid w:val="00CC603D"/>
    <w:rsid w:val="00CC6211"/>
    <w:rsid w:val="00CC66B3"/>
    <w:rsid w:val="00CC7A70"/>
    <w:rsid w:val="00CC7AC8"/>
    <w:rsid w:val="00CC7FFA"/>
    <w:rsid w:val="00CD0061"/>
    <w:rsid w:val="00CD10BE"/>
    <w:rsid w:val="00CD13CA"/>
    <w:rsid w:val="00CD149F"/>
    <w:rsid w:val="00CD180D"/>
    <w:rsid w:val="00CD1A56"/>
    <w:rsid w:val="00CD1C0F"/>
    <w:rsid w:val="00CD1E42"/>
    <w:rsid w:val="00CD1E67"/>
    <w:rsid w:val="00CD22EC"/>
    <w:rsid w:val="00CD3288"/>
    <w:rsid w:val="00CD37CB"/>
    <w:rsid w:val="00CD3C69"/>
    <w:rsid w:val="00CD3E13"/>
    <w:rsid w:val="00CD4062"/>
    <w:rsid w:val="00CD4812"/>
    <w:rsid w:val="00CD50B3"/>
    <w:rsid w:val="00CD5368"/>
    <w:rsid w:val="00CD5AB4"/>
    <w:rsid w:val="00CD600C"/>
    <w:rsid w:val="00CD6619"/>
    <w:rsid w:val="00CD72F8"/>
    <w:rsid w:val="00CD74A6"/>
    <w:rsid w:val="00CD75B3"/>
    <w:rsid w:val="00CE1686"/>
    <w:rsid w:val="00CE1821"/>
    <w:rsid w:val="00CE1DAA"/>
    <w:rsid w:val="00CE24C4"/>
    <w:rsid w:val="00CE27DD"/>
    <w:rsid w:val="00CE297F"/>
    <w:rsid w:val="00CE2CA2"/>
    <w:rsid w:val="00CE4012"/>
    <w:rsid w:val="00CE437B"/>
    <w:rsid w:val="00CE4B8E"/>
    <w:rsid w:val="00CE520F"/>
    <w:rsid w:val="00CE56D5"/>
    <w:rsid w:val="00CE596B"/>
    <w:rsid w:val="00CE5DF6"/>
    <w:rsid w:val="00CE5F5D"/>
    <w:rsid w:val="00CE62AC"/>
    <w:rsid w:val="00CE6847"/>
    <w:rsid w:val="00CE686F"/>
    <w:rsid w:val="00CE6E2C"/>
    <w:rsid w:val="00CE6FDB"/>
    <w:rsid w:val="00CF0686"/>
    <w:rsid w:val="00CF0D3A"/>
    <w:rsid w:val="00CF10E7"/>
    <w:rsid w:val="00CF15F4"/>
    <w:rsid w:val="00CF1AAA"/>
    <w:rsid w:val="00CF2207"/>
    <w:rsid w:val="00CF24F2"/>
    <w:rsid w:val="00CF2569"/>
    <w:rsid w:val="00CF26AE"/>
    <w:rsid w:val="00CF26F8"/>
    <w:rsid w:val="00CF2B4D"/>
    <w:rsid w:val="00CF2C02"/>
    <w:rsid w:val="00CF2FC2"/>
    <w:rsid w:val="00CF39C7"/>
    <w:rsid w:val="00CF4ECF"/>
    <w:rsid w:val="00CF5660"/>
    <w:rsid w:val="00CF5DE4"/>
    <w:rsid w:val="00CF60FD"/>
    <w:rsid w:val="00CF6BEA"/>
    <w:rsid w:val="00CF6DB8"/>
    <w:rsid w:val="00CF730D"/>
    <w:rsid w:val="00CF7661"/>
    <w:rsid w:val="00CF7B70"/>
    <w:rsid w:val="00D00BCB"/>
    <w:rsid w:val="00D00F1B"/>
    <w:rsid w:val="00D0104D"/>
    <w:rsid w:val="00D011B9"/>
    <w:rsid w:val="00D02266"/>
    <w:rsid w:val="00D0248A"/>
    <w:rsid w:val="00D02D49"/>
    <w:rsid w:val="00D03514"/>
    <w:rsid w:val="00D038AB"/>
    <w:rsid w:val="00D03942"/>
    <w:rsid w:val="00D03AFD"/>
    <w:rsid w:val="00D03EFC"/>
    <w:rsid w:val="00D03F2D"/>
    <w:rsid w:val="00D03F80"/>
    <w:rsid w:val="00D04104"/>
    <w:rsid w:val="00D04776"/>
    <w:rsid w:val="00D04AD3"/>
    <w:rsid w:val="00D05BFB"/>
    <w:rsid w:val="00D05F56"/>
    <w:rsid w:val="00D0604F"/>
    <w:rsid w:val="00D063AC"/>
    <w:rsid w:val="00D068FB"/>
    <w:rsid w:val="00D070BD"/>
    <w:rsid w:val="00D07979"/>
    <w:rsid w:val="00D07D1A"/>
    <w:rsid w:val="00D1032A"/>
    <w:rsid w:val="00D107E7"/>
    <w:rsid w:val="00D10E27"/>
    <w:rsid w:val="00D1180D"/>
    <w:rsid w:val="00D11D57"/>
    <w:rsid w:val="00D12443"/>
    <w:rsid w:val="00D1279D"/>
    <w:rsid w:val="00D12A40"/>
    <w:rsid w:val="00D13078"/>
    <w:rsid w:val="00D139B1"/>
    <w:rsid w:val="00D13C2E"/>
    <w:rsid w:val="00D1463D"/>
    <w:rsid w:val="00D1466A"/>
    <w:rsid w:val="00D1474F"/>
    <w:rsid w:val="00D14EEC"/>
    <w:rsid w:val="00D14F47"/>
    <w:rsid w:val="00D15056"/>
    <w:rsid w:val="00D15209"/>
    <w:rsid w:val="00D152D3"/>
    <w:rsid w:val="00D156F0"/>
    <w:rsid w:val="00D15D93"/>
    <w:rsid w:val="00D16A8C"/>
    <w:rsid w:val="00D16BFF"/>
    <w:rsid w:val="00D17A96"/>
    <w:rsid w:val="00D17C6E"/>
    <w:rsid w:val="00D17EA9"/>
    <w:rsid w:val="00D17FC0"/>
    <w:rsid w:val="00D20139"/>
    <w:rsid w:val="00D20214"/>
    <w:rsid w:val="00D2154F"/>
    <w:rsid w:val="00D21875"/>
    <w:rsid w:val="00D21A0E"/>
    <w:rsid w:val="00D21A5C"/>
    <w:rsid w:val="00D21B01"/>
    <w:rsid w:val="00D21B74"/>
    <w:rsid w:val="00D22968"/>
    <w:rsid w:val="00D231BA"/>
    <w:rsid w:val="00D23657"/>
    <w:rsid w:val="00D2389C"/>
    <w:rsid w:val="00D23AB1"/>
    <w:rsid w:val="00D23C7F"/>
    <w:rsid w:val="00D2446A"/>
    <w:rsid w:val="00D244E7"/>
    <w:rsid w:val="00D24746"/>
    <w:rsid w:val="00D249B7"/>
    <w:rsid w:val="00D24D08"/>
    <w:rsid w:val="00D24E4D"/>
    <w:rsid w:val="00D25387"/>
    <w:rsid w:val="00D25D53"/>
    <w:rsid w:val="00D263CA"/>
    <w:rsid w:val="00D272D4"/>
    <w:rsid w:val="00D27699"/>
    <w:rsid w:val="00D27E47"/>
    <w:rsid w:val="00D27F09"/>
    <w:rsid w:val="00D30CE7"/>
    <w:rsid w:val="00D3126B"/>
    <w:rsid w:val="00D315EC"/>
    <w:rsid w:val="00D319FA"/>
    <w:rsid w:val="00D31A53"/>
    <w:rsid w:val="00D31C3D"/>
    <w:rsid w:val="00D31CA1"/>
    <w:rsid w:val="00D32780"/>
    <w:rsid w:val="00D32CF1"/>
    <w:rsid w:val="00D33DD9"/>
    <w:rsid w:val="00D33FA2"/>
    <w:rsid w:val="00D343B2"/>
    <w:rsid w:val="00D343CF"/>
    <w:rsid w:val="00D3477B"/>
    <w:rsid w:val="00D348CC"/>
    <w:rsid w:val="00D34C92"/>
    <w:rsid w:val="00D34CF3"/>
    <w:rsid w:val="00D355C7"/>
    <w:rsid w:val="00D361EF"/>
    <w:rsid w:val="00D3631B"/>
    <w:rsid w:val="00D364F9"/>
    <w:rsid w:val="00D373D0"/>
    <w:rsid w:val="00D377C9"/>
    <w:rsid w:val="00D37D1E"/>
    <w:rsid w:val="00D4036B"/>
    <w:rsid w:val="00D40830"/>
    <w:rsid w:val="00D4089B"/>
    <w:rsid w:val="00D40DFF"/>
    <w:rsid w:val="00D414B7"/>
    <w:rsid w:val="00D41ABB"/>
    <w:rsid w:val="00D41D52"/>
    <w:rsid w:val="00D4215F"/>
    <w:rsid w:val="00D42D5D"/>
    <w:rsid w:val="00D4350D"/>
    <w:rsid w:val="00D43548"/>
    <w:rsid w:val="00D44124"/>
    <w:rsid w:val="00D445E1"/>
    <w:rsid w:val="00D44952"/>
    <w:rsid w:val="00D44C08"/>
    <w:rsid w:val="00D44C82"/>
    <w:rsid w:val="00D44C91"/>
    <w:rsid w:val="00D44EB9"/>
    <w:rsid w:val="00D4556D"/>
    <w:rsid w:val="00D45C8E"/>
    <w:rsid w:val="00D46A4A"/>
    <w:rsid w:val="00D47161"/>
    <w:rsid w:val="00D47544"/>
    <w:rsid w:val="00D47B6A"/>
    <w:rsid w:val="00D47ED3"/>
    <w:rsid w:val="00D50EF5"/>
    <w:rsid w:val="00D51677"/>
    <w:rsid w:val="00D51DED"/>
    <w:rsid w:val="00D51EA9"/>
    <w:rsid w:val="00D52731"/>
    <w:rsid w:val="00D52743"/>
    <w:rsid w:val="00D52B41"/>
    <w:rsid w:val="00D53363"/>
    <w:rsid w:val="00D53846"/>
    <w:rsid w:val="00D5416C"/>
    <w:rsid w:val="00D545D5"/>
    <w:rsid w:val="00D55228"/>
    <w:rsid w:val="00D5548F"/>
    <w:rsid w:val="00D557EC"/>
    <w:rsid w:val="00D55E6A"/>
    <w:rsid w:val="00D568A9"/>
    <w:rsid w:val="00D5690A"/>
    <w:rsid w:val="00D57210"/>
    <w:rsid w:val="00D57397"/>
    <w:rsid w:val="00D57775"/>
    <w:rsid w:val="00D57C35"/>
    <w:rsid w:val="00D57EC6"/>
    <w:rsid w:val="00D57FE6"/>
    <w:rsid w:val="00D60A25"/>
    <w:rsid w:val="00D60B7F"/>
    <w:rsid w:val="00D60BC8"/>
    <w:rsid w:val="00D60EC1"/>
    <w:rsid w:val="00D610CF"/>
    <w:rsid w:val="00D614C7"/>
    <w:rsid w:val="00D61C99"/>
    <w:rsid w:val="00D61D25"/>
    <w:rsid w:val="00D63062"/>
    <w:rsid w:val="00D63676"/>
    <w:rsid w:val="00D638F3"/>
    <w:rsid w:val="00D639E9"/>
    <w:rsid w:val="00D6456F"/>
    <w:rsid w:val="00D648EB"/>
    <w:rsid w:val="00D64D1B"/>
    <w:rsid w:val="00D64DFE"/>
    <w:rsid w:val="00D65206"/>
    <w:rsid w:val="00D6554F"/>
    <w:rsid w:val="00D655DF"/>
    <w:rsid w:val="00D65CE2"/>
    <w:rsid w:val="00D66446"/>
    <w:rsid w:val="00D664BD"/>
    <w:rsid w:val="00D66BFA"/>
    <w:rsid w:val="00D67ACB"/>
    <w:rsid w:val="00D67D0B"/>
    <w:rsid w:val="00D70073"/>
    <w:rsid w:val="00D70860"/>
    <w:rsid w:val="00D708AD"/>
    <w:rsid w:val="00D70F39"/>
    <w:rsid w:val="00D70F65"/>
    <w:rsid w:val="00D71034"/>
    <w:rsid w:val="00D72B46"/>
    <w:rsid w:val="00D72E67"/>
    <w:rsid w:val="00D732B7"/>
    <w:rsid w:val="00D735A0"/>
    <w:rsid w:val="00D74322"/>
    <w:rsid w:val="00D74348"/>
    <w:rsid w:val="00D74362"/>
    <w:rsid w:val="00D749C5"/>
    <w:rsid w:val="00D74DE6"/>
    <w:rsid w:val="00D75816"/>
    <w:rsid w:val="00D75CC2"/>
    <w:rsid w:val="00D771AE"/>
    <w:rsid w:val="00D77255"/>
    <w:rsid w:val="00D776EF"/>
    <w:rsid w:val="00D77758"/>
    <w:rsid w:val="00D80422"/>
    <w:rsid w:val="00D80FC9"/>
    <w:rsid w:val="00D81035"/>
    <w:rsid w:val="00D811F1"/>
    <w:rsid w:val="00D81A9A"/>
    <w:rsid w:val="00D81C32"/>
    <w:rsid w:val="00D81D88"/>
    <w:rsid w:val="00D81E9B"/>
    <w:rsid w:val="00D81ECD"/>
    <w:rsid w:val="00D822BD"/>
    <w:rsid w:val="00D824B7"/>
    <w:rsid w:val="00D8252C"/>
    <w:rsid w:val="00D8292B"/>
    <w:rsid w:val="00D83071"/>
    <w:rsid w:val="00D8330B"/>
    <w:rsid w:val="00D83753"/>
    <w:rsid w:val="00D83891"/>
    <w:rsid w:val="00D838D3"/>
    <w:rsid w:val="00D83EE4"/>
    <w:rsid w:val="00D84436"/>
    <w:rsid w:val="00D846E6"/>
    <w:rsid w:val="00D84E41"/>
    <w:rsid w:val="00D85A90"/>
    <w:rsid w:val="00D85C82"/>
    <w:rsid w:val="00D85D21"/>
    <w:rsid w:val="00D85F32"/>
    <w:rsid w:val="00D872F6"/>
    <w:rsid w:val="00D87B6B"/>
    <w:rsid w:val="00D90221"/>
    <w:rsid w:val="00D9042C"/>
    <w:rsid w:val="00D905A2"/>
    <w:rsid w:val="00D90621"/>
    <w:rsid w:val="00D906A6"/>
    <w:rsid w:val="00D908E9"/>
    <w:rsid w:val="00D90A17"/>
    <w:rsid w:val="00D90F1E"/>
    <w:rsid w:val="00D9144A"/>
    <w:rsid w:val="00D91ADC"/>
    <w:rsid w:val="00D91D74"/>
    <w:rsid w:val="00D922EF"/>
    <w:rsid w:val="00D939A4"/>
    <w:rsid w:val="00D939B8"/>
    <w:rsid w:val="00D93FB6"/>
    <w:rsid w:val="00D94747"/>
    <w:rsid w:val="00D94F59"/>
    <w:rsid w:val="00D95281"/>
    <w:rsid w:val="00D95892"/>
    <w:rsid w:val="00D95AB9"/>
    <w:rsid w:val="00D95C69"/>
    <w:rsid w:val="00D95D57"/>
    <w:rsid w:val="00D96085"/>
    <w:rsid w:val="00D96397"/>
    <w:rsid w:val="00D963AE"/>
    <w:rsid w:val="00D96A33"/>
    <w:rsid w:val="00D96C02"/>
    <w:rsid w:val="00D9711A"/>
    <w:rsid w:val="00D974EE"/>
    <w:rsid w:val="00DA071F"/>
    <w:rsid w:val="00DA0ECB"/>
    <w:rsid w:val="00DA0F55"/>
    <w:rsid w:val="00DA105E"/>
    <w:rsid w:val="00DA10E2"/>
    <w:rsid w:val="00DA11DD"/>
    <w:rsid w:val="00DA1908"/>
    <w:rsid w:val="00DA22EF"/>
    <w:rsid w:val="00DA28B0"/>
    <w:rsid w:val="00DA32C3"/>
    <w:rsid w:val="00DA3440"/>
    <w:rsid w:val="00DA3553"/>
    <w:rsid w:val="00DA368B"/>
    <w:rsid w:val="00DA3BDE"/>
    <w:rsid w:val="00DA4586"/>
    <w:rsid w:val="00DA4AFF"/>
    <w:rsid w:val="00DA4B68"/>
    <w:rsid w:val="00DA4C6F"/>
    <w:rsid w:val="00DA5116"/>
    <w:rsid w:val="00DA5207"/>
    <w:rsid w:val="00DA5242"/>
    <w:rsid w:val="00DA527C"/>
    <w:rsid w:val="00DA54D8"/>
    <w:rsid w:val="00DA6545"/>
    <w:rsid w:val="00DA655B"/>
    <w:rsid w:val="00DA6C90"/>
    <w:rsid w:val="00DA6D72"/>
    <w:rsid w:val="00DA6E19"/>
    <w:rsid w:val="00DA72C9"/>
    <w:rsid w:val="00DA742F"/>
    <w:rsid w:val="00DA77BD"/>
    <w:rsid w:val="00DB0C86"/>
    <w:rsid w:val="00DB1D38"/>
    <w:rsid w:val="00DB1E58"/>
    <w:rsid w:val="00DB20F2"/>
    <w:rsid w:val="00DB21A0"/>
    <w:rsid w:val="00DB2814"/>
    <w:rsid w:val="00DB281F"/>
    <w:rsid w:val="00DB2AB1"/>
    <w:rsid w:val="00DB2E09"/>
    <w:rsid w:val="00DB3484"/>
    <w:rsid w:val="00DB38F8"/>
    <w:rsid w:val="00DB39E1"/>
    <w:rsid w:val="00DB3CE6"/>
    <w:rsid w:val="00DB44BB"/>
    <w:rsid w:val="00DB49DB"/>
    <w:rsid w:val="00DB4C2B"/>
    <w:rsid w:val="00DB53C7"/>
    <w:rsid w:val="00DB5AF4"/>
    <w:rsid w:val="00DB5FD9"/>
    <w:rsid w:val="00DB60C5"/>
    <w:rsid w:val="00DB6175"/>
    <w:rsid w:val="00DB6632"/>
    <w:rsid w:val="00DB69FD"/>
    <w:rsid w:val="00DB70D0"/>
    <w:rsid w:val="00DB7464"/>
    <w:rsid w:val="00DB7B0B"/>
    <w:rsid w:val="00DC05FC"/>
    <w:rsid w:val="00DC08F1"/>
    <w:rsid w:val="00DC09F7"/>
    <w:rsid w:val="00DC10C4"/>
    <w:rsid w:val="00DC1697"/>
    <w:rsid w:val="00DC1964"/>
    <w:rsid w:val="00DC22C3"/>
    <w:rsid w:val="00DC246A"/>
    <w:rsid w:val="00DC251A"/>
    <w:rsid w:val="00DC29A0"/>
    <w:rsid w:val="00DC3745"/>
    <w:rsid w:val="00DC3DB3"/>
    <w:rsid w:val="00DC515C"/>
    <w:rsid w:val="00DC5549"/>
    <w:rsid w:val="00DC5920"/>
    <w:rsid w:val="00DC5AD6"/>
    <w:rsid w:val="00DC6CC4"/>
    <w:rsid w:val="00DC6DEF"/>
    <w:rsid w:val="00DC7AA2"/>
    <w:rsid w:val="00DD0103"/>
    <w:rsid w:val="00DD0149"/>
    <w:rsid w:val="00DD06CF"/>
    <w:rsid w:val="00DD0AFA"/>
    <w:rsid w:val="00DD16A0"/>
    <w:rsid w:val="00DD1BA4"/>
    <w:rsid w:val="00DD230A"/>
    <w:rsid w:val="00DD23CE"/>
    <w:rsid w:val="00DD274F"/>
    <w:rsid w:val="00DD3922"/>
    <w:rsid w:val="00DD417E"/>
    <w:rsid w:val="00DD4858"/>
    <w:rsid w:val="00DD49DB"/>
    <w:rsid w:val="00DD4AAC"/>
    <w:rsid w:val="00DD52F6"/>
    <w:rsid w:val="00DD5774"/>
    <w:rsid w:val="00DD587F"/>
    <w:rsid w:val="00DD59A6"/>
    <w:rsid w:val="00DD5A4B"/>
    <w:rsid w:val="00DD6861"/>
    <w:rsid w:val="00DD69AF"/>
    <w:rsid w:val="00DD6F7E"/>
    <w:rsid w:val="00DD6F93"/>
    <w:rsid w:val="00DD7103"/>
    <w:rsid w:val="00DD7531"/>
    <w:rsid w:val="00DD77C6"/>
    <w:rsid w:val="00DE0EB1"/>
    <w:rsid w:val="00DE1273"/>
    <w:rsid w:val="00DE1A1F"/>
    <w:rsid w:val="00DE1C95"/>
    <w:rsid w:val="00DE23BC"/>
    <w:rsid w:val="00DE2FA8"/>
    <w:rsid w:val="00DE3641"/>
    <w:rsid w:val="00DE37C8"/>
    <w:rsid w:val="00DE3BDA"/>
    <w:rsid w:val="00DE442A"/>
    <w:rsid w:val="00DE44BB"/>
    <w:rsid w:val="00DE507C"/>
    <w:rsid w:val="00DE5454"/>
    <w:rsid w:val="00DE55C5"/>
    <w:rsid w:val="00DE56B8"/>
    <w:rsid w:val="00DE6A02"/>
    <w:rsid w:val="00DE7813"/>
    <w:rsid w:val="00DF0056"/>
    <w:rsid w:val="00DF08F8"/>
    <w:rsid w:val="00DF12D8"/>
    <w:rsid w:val="00DF183C"/>
    <w:rsid w:val="00DF24D0"/>
    <w:rsid w:val="00DF2537"/>
    <w:rsid w:val="00DF2FC3"/>
    <w:rsid w:val="00DF5367"/>
    <w:rsid w:val="00DF5369"/>
    <w:rsid w:val="00DF539E"/>
    <w:rsid w:val="00DF599B"/>
    <w:rsid w:val="00DF5BBF"/>
    <w:rsid w:val="00DF5C61"/>
    <w:rsid w:val="00DF6482"/>
    <w:rsid w:val="00DF6619"/>
    <w:rsid w:val="00DF6832"/>
    <w:rsid w:val="00DF6A3A"/>
    <w:rsid w:val="00DF6EB4"/>
    <w:rsid w:val="00DF7068"/>
    <w:rsid w:val="00DF7070"/>
    <w:rsid w:val="00DF77A9"/>
    <w:rsid w:val="00E0019D"/>
    <w:rsid w:val="00E00294"/>
    <w:rsid w:val="00E00943"/>
    <w:rsid w:val="00E00AE0"/>
    <w:rsid w:val="00E014B6"/>
    <w:rsid w:val="00E0165E"/>
    <w:rsid w:val="00E0190E"/>
    <w:rsid w:val="00E02182"/>
    <w:rsid w:val="00E02C17"/>
    <w:rsid w:val="00E03424"/>
    <w:rsid w:val="00E03595"/>
    <w:rsid w:val="00E0361D"/>
    <w:rsid w:val="00E03BC9"/>
    <w:rsid w:val="00E040E4"/>
    <w:rsid w:val="00E0436D"/>
    <w:rsid w:val="00E0440A"/>
    <w:rsid w:val="00E0452E"/>
    <w:rsid w:val="00E047B1"/>
    <w:rsid w:val="00E04B91"/>
    <w:rsid w:val="00E04C64"/>
    <w:rsid w:val="00E059EC"/>
    <w:rsid w:val="00E05B12"/>
    <w:rsid w:val="00E06B32"/>
    <w:rsid w:val="00E06FBA"/>
    <w:rsid w:val="00E073A7"/>
    <w:rsid w:val="00E07683"/>
    <w:rsid w:val="00E110A9"/>
    <w:rsid w:val="00E1118C"/>
    <w:rsid w:val="00E1269B"/>
    <w:rsid w:val="00E129F4"/>
    <w:rsid w:val="00E12AE4"/>
    <w:rsid w:val="00E13066"/>
    <w:rsid w:val="00E13932"/>
    <w:rsid w:val="00E13CB5"/>
    <w:rsid w:val="00E13F69"/>
    <w:rsid w:val="00E140BA"/>
    <w:rsid w:val="00E146DE"/>
    <w:rsid w:val="00E149CA"/>
    <w:rsid w:val="00E14BDE"/>
    <w:rsid w:val="00E14D23"/>
    <w:rsid w:val="00E14E0E"/>
    <w:rsid w:val="00E158F0"/>
    <w:rsid w:val="00E15BA3"/>
    <w:rsid w:val="00E15E2E"/>
    <w:rsid w:val="00E16161"/>
    <w:rsid w:val="00E1763D"/>
    <w:rsid w:val="00E1772D"/>
    <w:rsid w:val="00E1784F"/>
    <w:rsid w:val="00E2001B"/>
    <w:rsid w:val="00E2104E"/>
    <w:rsid w:val="00E210D1"/>
    <w:rsid w:val="00E211AB"/>
    <w:rsid w:val="00E21278"/>
    <w:rsid w:val="00E212B0"/>
    <w:rsid w:val="00E2148B"/>
    <w:rsid w:val="00E2152E"/>
    <w:rsid w:val="00E21562"/>
    <w:rsid w:val="00E21866"/>
    <w:rsid w:val="00E222E9"/>
    <w:rsid w:val="00E22427"/>
    <w:rsid w:val="00E22694"/>
    <w:rsid w:val="00E22699"/>
    <w:rsid w:val="00E227BC"/>
    <w:rsid w:val="00E2297D"/>
    <w:rsid w:val="00E22FE7"/>
    <w:rsid w:val="00E2319B"/>
    <w:rsid w:val="00E23384"/>
    <w:rsid w:val="00E2391D"/>
    <w:rsid w:val="00E23BC6"/>
    <w:rsid w:val="00E24D70"/>
    <w:rsid w:val="00E25156"/>
    <w:rsid w:val="00E25DDF"/>
    <w:rsid w:val="00E2669E"/>
    <w:rsid w:val="00E26BA8"/>
    <w:rsid w:val="00E2731A"/>
    <w:rsid w:val="00E27A4D"/>
    <w:rsid w:val="00E27B84"/>
    <w:rsid w:val="00E301F2"/>
    <w:rsid w:val="00E30565"/>
    <w:rsid w:val="00E305AC"/>
    <w:rsid w:val="00E30F9A"/>
    <w:rsid w:val="00E311D2"/>
    <w:rsid w:val="00E313FA"/>
    <w:rsid w:val="00E317E1"/>
    <w:rsid w:val="00E31C72"/>
    <w:rsid w:val="00E31E63"/>
    <w:rsid w:val="00E324E9"/>
    <w:rsid w:val="00E3253F"/>
    <w:rsid w:val="00E32716"/>
    <w:rsid w:val="00E32E9B"/>
    <w:rsid w:val="00E330AB"/>
    <w:rsid w:val="00E3321A"/>
    <w:rsid w:val="00E34486"/>
    <w:rsid w:val="00E34BD0"/>
    <w:rsid w:val="00E3522F"/>
    <w:rsid w:val="00E357FF"/>
    <w:rsid w:val="00E3625B"/>
    <w:rsid w:val="00E365F1"/>
    <w:rsid w:val="00E367C0"/>
    <w:rsid w:val="00E36E67"/>
    <w:rsid w:val="00E37E9F"/>
    <w:rsid w:val="00E40CBB"/>
    <w:rsid w:val="00E41525"/>
    <w:rsid w:val="00E41B16"/>
    <w:rsid w:val="00E41F96"/>
    <w:rsid w:val="00E42261"/>
    <w:rsid w:val="00E42419"/>
    <w:rsid w:val="00E42E39"/>
    <w:rsid w:val="00E42EF6"/>
    <w:rsid w:val="00E4323C"/>
    <w:rsid w:val="00E43549"/>
    <w:rsid w:val="00E43BF3"/>
    <w:rsid w:val="00E446BA"/>
    <w:rsid w:val="00E44792"/>
    <w:rsid w:val="00E44E53"/>
    <w:rsid w:val="00E44F9E"/>
    <w:rsid w:val="00E45748"/>
    <w:rsid w:val="00E45C58"/>
    <w:rsid w:val="00E45E6F"/>
    <w:rsid w:val="00E46638"/>
    <w:rsid w:val="00E468FA"/>
    <w:rsid w:val="00E46BF4"/>
    <w:rsid w:val="00E46E84"/>
    <w:rsid w:val="00E47523"/>
    <w:rsid w:val="00E47AEF"/>
    <w:rsid w:val="00E47D0D"/>
    <w:rsid w:val="00E505D7"/>
    <w:rsid w:val="00E508BE"/>
    <w:rsid w:val="00E50A86"/>
    <w:rsid w:val="00E50B08"/>
    <w:rsid w:val="00E51456"/>
    <w:rsid w:val="00E524AB"/>
    <w:rsid w:val="00E52681"/>
    <w:rsid w:val="00E52CE4"/>
    <w:rsid w:val="00E548E3"/>
    <w:rsid w:val="00E54E86"/>
    <w:rsid w:val="00E55186"/>
    <w:rsid w:val="00E55654"/>
    <w:rsid w:val="00E566E2"/>
    <w:rsid w:val="00E56D2E"/>
    <w:rsid w:val="00E571D8"/>
    <w:rsid w:val="00E57991"/>
    <w:rsid w:val="00E57AA1"/>
    <w:rsid w:val="00E57C2A"/>
    <w:rsid w:val="00E6041B"/>
    <w:rsid w:val="00E6084F"/>
    <w:rsid w:val="00E61740"/>
    <w:rsid w:val="00E61C1F"/>
    <w:rsid w:val="00E61CAC"/>
    <w:rsid w:val="00E6241C"/>
    <w:rsid w:val="00E62C99"/>
    <w:rsid w:val="00E62D97"/>
    <w:rsid w:val="00E62DC8"/>
    <w:rsid w:val="00E65483"/>
    <w:rsid w:val="00E65767"/>
    <w:rsid w:val="00E65CAC"/>
    <w:rsid w:val="00E66620"/>
    <w:rsid w:val="00E666F5"/>
    <w:rsid w:val="00E66C48"/>
    <w:rsid w:val="00E6774F"/>
    <w:rsid w:val="00E678B5"/>
    <w:rsid w:val="00E67986"/>
    <w:rsid w:val="00E67B9C"/>
    <w:rsid w:val="00E7036C"/>
    <w:rsid w:val="00E70655"/>
    <w:rsid w:val="00E7073A"/>
    <w:rsid w:val="00E70769"/>
    <w:rsid w:val="00E70DC5"/>
    <w:rsid w:val="00E7170B"/>
    <w:rsid w:val="00E71755"/>
    <w:rsid w:val="00E71F38"/>
    <w:rsid w:val="00E72171"/>
    <w:rsid w:val="00E72200"/>
    <w:rsid w:val="00E728AF"/>
    <w:rsid w:val="00E73209"/>
    <w:rsid w:val="00E73BF9"/>
    <w:rsid w:val="00E73CDE"/>
    <w:rsid w:val="00E74167"/>
    <w:rsid w:val="00E74266"/>
    <w:rsid w:val="00E749E0"/>
    <w:rsid w:val="00E74B36"/>
    <w:rsid w:val="00E74D3C"/>
    <w:rsid w:val="00E7545E"/>
    <w:rsid w:val="00E75634"/>
    <w:rsid w:val="00E759FA"/>
    <w:rsid w:val="00E75F7C"/>
    <w:rsid w:val="00E76015"/>
    <w:rsid w:val="00E7659E"/>
    <w:rsid w:val="00E76BA4"/>
    <w:rsid w:val="00E774C1"/>
    <w:rsid w:val="00E775E9"/>
    <w:rsid w:val="00E777D4"/>
    <w:rsid w:val="00E779B9"/>
    <w:rsid w:val="00E8060E"/>
    <w:rsid w:val="00E81C6B"/>
    <w:rsid w:val="00E81DB2"/>
    <w:rsid w:val="00E824E7"/>
    <w:rsid w:val="00E82C65"/>
    <w:rsid w:val="00E8324E"/>
    <w:rsid w:val="00E839AF"/>
    <w:rsid w:val="00E83ACB"/>
    <w:rsid w:val="00E840B8"/>
    <w:rsid w:val="00E84221"/>
    <w:rsid w:val="00E8463B"/>
    <w:rsid w:val="00E84760"/>
    <w:rsid w:val="00E84ADA"/>
    <w:rsid w:val="00E85F96"/>
    <w:rsid w:val="00E85FA5"/>
    <w:rsid w:val="00E86D4A"/>
    <w:rsid w:val="00E87BC8"/>
    <w:rsid w:val="00E87F03"/>
    <w:rsid w:val="00E87F40"/>
    <w:rsid w:val="00E91102"/>
    <w:rsid w:val="00E91A52"/>
    <w:rsid w:val="00E91CBB"/>
    <w:rsid w:val="00E91D42"/>
    <w:rsid w:val="00E92621"/>
    <w:rsid w:val="00E92F40"/>
    <w:rsid w:val="00E93280"/>
    <w:rsid w:val="00E932F7"/>
    <w:rsid w:val="00E93324"/>
    <w:rsid w:val="00E946CC"/>
    <w:rsid w:val="00E94A3A"/>
    <w:rsid w:val="00E94B62"/>
    <w:rsid w:val="00E950B8"/>
    <w:rsid w:val="00E952EB"/>
    <w:rsid w:val="00E95683"/>
    <w:rsid w:val="00E964C1"/>
    <w:rsid w:val="00E965A0"/>
    <w:rsid w:val="00E96770"/>
    <w:rsid w:val="00E96EF5"/>
    <w:rsid w:val="00EA0191"/>
    <w:rsid w:val="00EA09D6"/>
    <w:rsid w:val="00EA0A0A"/>
    <w:rsid w:val="00EA17EC"/>
    <w:rsid w:val="00EA1985"/>
    <w:rsid w:val="00EA1ED7"/>
    <w:rsid w:val="00EA1F50"/>
    <w:rsid w:val="00EA2464"/>
    <w:rsid w:val="00EA29ED"/>
    <w:rsid w:val="00EA2EE4"/>
    <w:rsid w:val="00EA33D4"/>
    <w:rsid w:val="00EA38FE"/>
    <w:rsid w:val="00EA3B45"/>
    <w:rsid w:val="00EA3ED2"/>
    <w:rsid w:val="00EA44A0"/>
    <w:rsid w:val="00EA466A"/>
    <w:rsid w:val="00EA47DC"/>
    <w:rsid w:val="00EA4E2A"/>
    <w:rsid w:val="00EA51A1"/>
    <w:rsid w:val="00EA5464"/>
    <w:rsid w:val="00EA547E"/>
    <w:rsid w:val="00EA5EA4"/>
    <w:rsid w:val="00EA7206"/>
    <w:rsid w:val="00EA72A2"/>
    <w:rsid w:val="00EA7FA7"/>
    <w:rsid w:val="00EB0554"/>
    <w:rsid w:val="00EB05B4"/>
    <w:rsid w:val="00EB0D23"/>
    <w:rsid w:val="00EB0DE3"/>
    <w:rsid w:val="00EB0E15"/>
    <w:rsid w:val="00EB1862"/>
    <w:rsid w:val="00EB19E6"/>
    <w:rsid w:val="00EB20EE"/>
    <w:rsid w:val="00EB239C"/>
    <w:rsid w:val="00EB296B"/>
    <w:rsid w:val="00EB2BB5"/>
    <w:rsid w:val="00EB459A"/>
    <w:rsid w:val="00EB4C91"/>
    <w:rsid w:val="00EB4D70"/>
    <w:rsid w:val="00EB54EB"/>
    <w:rsid w:val="00EB6198"/>
    <w:rsid w:val="00EB6487"/>
    <w:rsid w:val="00EB6BAF"/>
    <w:rsid w:val="00EB7540"/>
    <w:rsid w:val="00EB788C"/>
    <w:rsid w:val="00EB7B9D"/>
    <w:rsid w:val="00EB7CD6"/>
    <w:rsid w:val="00EC0166"/>
    <w:rsid w:val="00EC0326"/>
    <w:rsid w:val="00EC06DE"/>
    <w:rsid w:val="00EC0A55"/>
    <w:rsid w:val="00EC0B27"/>
    <w:rsid w:val="00EC185B"/>
    <w:rsid w:val="00EC2333"/>
    <w:rsid w:val="00EC4091"/>
    <w:rsid w:val="00EC4342"/>
    <w:rsid w:val="00EC4347"/>
    <w:rsid w:val="00EC52F6"/>
    <w:rsid w:val="00EC677C"/>
    <w:rsid w:val="00EC6898"/>
    <w:rsid w:val="00EC68C3"/>
    <w:rsid w:val="00EC6916"/>
    <w:rsid w:val="00ED05B7"/>
    <w:rsid w:val="00ED0B90"/>
    <w:rsid w:val="00ED0B95"/>
    <w:rsid w:val="00ED15A7"/>
    <w:rsid w:val="00ED1650"/>
    <w:rsid w:val="00ED1767"/>
    <w:rsid w:val="00ED1B3C"/>
    <w:rsid w:val="00ED1EF2"/>
    <w:rsid w:val="00ED2004"/>
    <w:rsid w:val="00ED25BC"/>
    <w:rsid w:val="00ED2762"/>
    <w:rsid w:val="00ED29DA"/>
    <w:rsid w:val="00ED2AF6"/>
    <w:rsid w:val="00ED2CA6"/>
    <w:rsid w:val="00ED2EB3"/>
    <w:rsid w:val="00ED3184"/>
    <w:rsid w:val="00ED31CC"/>
    <w:rsid w:val="00ED3B7C"/>
    <w:rsid w:val="00ED416D"/>
    <w:rsid w:val="00ED4759"/>
    <w:rsid w:val="00ED4C2B"/>
    <w:rsid w:val="00ED4D9C"/>
    <w:rsid w:val="00ED65BE"/>
    <w:rsid w:val="00ED6765"/>
    <w:rsid w:val="00ED6AF8"/>
    <w:rsid w:val="00ED7050"/>
    <w:rsid w:val="00ED71F7"/>
    <w:rsid w:val="00EE08A7"/>
    <w:rsid w:val="00EE0F2F"/>
    <w:rsid w:val="00EE146B"/>
    <w:rsid w:val="00EE17B8"/>
    <w:rsid w:val="00EE235A"/>
    <w:rsid w:val="00EE26CA"/>
    <w:rsid w:val="00EE3329"/>
    <w:rsid w:val="00EE3D56"/>
    <w:rsid w:val="00EE48B8"/>
    <w:rsid w:val="00EE50D1"/>
    <w:rsid w:val="00EE55F2"/>
    <w:rsid w:val="00EE5EEA"/>
    <w:rsid w:val="00EE6422"/>
    <w:rsid w:val="00EE64CE"/>
    <w:rsid w:val="00EE66B4"/>
    <w:rsid w:val="00EE742D"/>
    <w:rsid w:val="00EE7CEE"/>
    <w:rsid w:val="00EE7EF9"/>
    <w:rsid w:val="00EE7FA4"/>
    <w:rsid w:val="00EF022E"/>
    <w:rsid w:val="00EF1089"/>
    <w:rsid w:val="00EF13F1"/>
    <w:rsid w:val="00EF14CE"/>
    <w:rsid w:val="00EF15C8"/>
    <w:rsid w:val="00EF1870"/>
    <w:rsid w:val="00EF1DB7"/>
    <w:rsid w:val="00EF208B"/>
    <w:rsid w:val="00EF217F"/>
    <w:rsid w:val="00EF2C7B"/>
    <w:rsid w:val="00EF2D98"/>
    <w:rsid w:val="00EF331E"/>
    <w:rsid w:val="00EF38C0"/>
    <w:rsid w:val="00EF4E5B"/>
    <w:rsid w:val="00EF505B"/>
    <w:rsid w:val="00EF52C5"/>
    <w:rsid w:val="00EF55C8"/>
    <w:rsid w:val="00EF59F5"/>
    <w:rsid w:val="00EF6073"/>
    <w:rsid w:val="00EF61B0"/>
    <w:rsid w:val="00EF6332"/>
    <w:rsid w:val="00EF6F4E"/>
    <w:rsid w:val="00EF7A71"/>
    <w:rsid w:val="00F00000"/>
    <w:rsid w:val="00F000AA"/>
    <w:rsid w:val="00F0012D"/>
    <w:rsid w:val="00F00357"/>
    <w:rsid w:val="00F00584"/>
    <w:rsid w:val="00F00609"/>
    <w:rsid w:val="00F00EBA"/>
    <w:rsid w:val="00F012E3"/>
    <w:rsid w:val="00F014D4"/>
    <w:rsid w:val="00F01553"/>
    <w:rsid w:val="00F01EE5"/>
    <w:rsid w:val="00F0223D"/>
    <w:rsid w:val="00F02412"/>
    <w:rsid w:val="00F03124"/>
    <w:rsid w:val="00F0315C"/>
    <w:rsid w:val="00F0389B"/>
    <w:rsid w:val="00F041CA"/>
    <w:rsid w:val="00F044F9"/>
    <w:rsid w:val="00F04E97"/>
    <w:rsid w:val="00F05150"/>
    <w:rsid w:val="00F056C5"/>
    <w:rsid w:val="00F0598E"/>
    <w:rsid w:val="00F05C94"/>
    <w:rsid w:val="00F061C8"/>
    <w:rsid w:val="00F0692A"/>
    <w:rsid w:val="00F06D50"/>
    <w:rsid w:val="00F06EDE"/>
    <w:rsid w:val="00F06EE2"/>
    <w:rsid w:val="00F07302"/>
    <w:rsid w:val="00F07BA5"/>
    <w:rsid w:val="00F07D88"/>
    <w:rsid w:val="00F07EEB"/>
    <w:rsid w:val="00F101D8"/>
    <w:rsid w:val="00F10398"/>
    <w:rsid w:val="00F104B8"/>
    <w:rsid w:val="00F10EDA"/>
    <w:rsid w:val="00F10F3C"/>
    <w:rsid w:val="00F11323"/>
    <w:rsid w:val="00F113A3"/>
    <w:rsid w:val="00F1184C"/>
    <w:rsid w:val="00F11BBB"/>
    <w:rsid w:val="00F12097"/>
    <w:rsid w:val="00F12774"/>
    <w:rsid w:val="00F136D9"/>
    <w:rsid w:val="00F13A37"/>
    <w:rsid w:val="00F13A96"/>
    <w:rsid w:val="00F13FEC"/>
    <w:rsid w:val="00F1404D"/>
    <w:rsid w:val="00F144B5"/>
    <w:rsid w:val="00F147C1"/>
    <w:rsid w:val="00F14AB1"/>
    <w:rsid w:val="00F152D0"/>
    <w:rsid w:val="00F155D6"/>
    <w:rsid w:val="00F16332"/>
    <w:rsid w:val="00F175D5"/>
    <w:rsid w:val="00F204FD"/>
    <w:rsid w:val="00F2154C"/>
    <w:rsid w:val="00F21FCE"/>
    <w:rsid w:val="00F2253D"/>
    <w:rsid w:val="00F22A8C"/>
    <w:rsid w:val="00F22AAA"/>
    <w:rsid w:val="00F22C18"/>
    <w:rsid w:val="00F22D28"/>
    <w:rsid w:val="00F22DA7"/>
    <w:rsid w:val="00F23382"/>
    <w:rsid w:val="00F24605"/>
    <w:rsid w:val="00F24E06"/>
    <w:rsid w:val="00F24E4E"/>
    <w:rsid w:val="00F2500C"/>
    <w:rsid w:val="00F25AC5"/>
    <w:rsid w:val="00F25B1D"/>
    <w:rsid w:val="00F25C01"/>
    <w:rsid w:val="00F2665F"/>
    <w:rsid w:val="00F26767"/>
    <w:rsid w:val="00F268F4"/>
    <w:rsid w:val="00F26BC1"/>
    <w:rsid w:val="00F273F5"/>
    <w:rsid w:val="00F30041"/>
    <w:rsid w:val="00F3008F"/>
    <w:rsid w:val="00F3042F"/>
    <w:rsid w:val="00F30665"/>
    <w:rsid w:val="00F306AE"/>
    <w:rsid w:val="00F30745"/>
    <w:rsid w:val="00F30943"/>
    <w:rsid w:val="00F30960"/>
    <w:rsid w:val="00F30C5D"/>
    <w:rsid w:val="00F30CD7"/>
    <w:rsid w:val="00F30D27"/>
    <w:rsid w:val="00F30ECC"/>
    <w:rsid w:val="00F31316"/>
    <w:rsid w:val="00F31AA6"/>
    <w:rsid w:val="00F31D30"/>
    <w:rsid w:val="00F31D64"/>
    <w:rsid w:val="00F31DDA"/>
    <w:rsid w:val="00F3269A"/>
    <w:rsid w:val="00F329DC"/>
    <w:rsid w:val="00F332C9"/>
    <w:rsid w:val="00F3383F"/>
    <w:rsid w:val="00F338AE"/>
    <w:rsid w:val="00F33DC1"/>
    <w:rsid w:val="00F34921"/>
    <w:rsid w:val="00F35DB2"/>
    <w:rsid w:val="00F367AC"/>
    <w:rsid w:val="00F36911"/>
    <w:rsid w:val="00F36EB0"/>
    <w:rsid w:val="00F372B6"/>
    <w:rsid w:val="00F375DD"/>
    <w:rsid w:val="00F37D26"/>
    <w:rsid w:val="00F40A0E"/>
    <w:rsid w:val="00F40E93"/>
    <w:rsid w:val="00F414A9"/>
    <w:rsid w:val="00F41D9F"/>
    <w:rsid w:val="00F41DF2"/>
    <w:rsid w:val="00F42DAD"/>
    <w:rsid w:val="00F42DF3"/>
    <w:rsid w:val="00F43197"/>
    <w:rsid w:val="00F434C5"/>
    <w:rsid w:val="00F436C2"/>
    <w:rsid w:val="00F4461D"/>
    <w:rsid w:val="00F449D3"/>
    <w:rsid w:val="00F44B6A"/>
    <w:rsid w:val="00F44F64"/>
    <w:rsid w:val="00F4532D"/>
    <w:rsid w:val="00F45AE4"/>
    <w:rsid w:val="00F46084"/>
    <w:rsid w:val="00F466C9"/>
    <w:rsid w:val="00F4682F"/>
    <w:rsid w:val="00F46A74"/>
    <w:rsid w:val="00F46A82"/>
    <w:rsid w:val="00F46ACE"/>
    <w:rsid w:val="00F4708F"/>
    <w:rsid w:val="00F47185"/>
    <w:rsid w:val="00F4735F"/>
    <w:rsid w:val="00F47444"/>
    <w:rsid w:val="00F47583"/>
    <w:rsid w:val="00F479BA"/>
    <w:rsid w:val="00F505DE"/>
    <w:rsid w:val="00F5088E"/>
    <w:rsid w:val="00F51049"/>
    <w:rsid w:val="00F51753"/>
    <w:rsid w:val="00F52499"/>
    <w:rsid w:val="00F52605"/>
    <w:rsid w:val="00F52BB7"/>
    <w:rsid w:val="00F53023"/>
    <w:rsid w:val="00F53242"/>
    <w:rsid w:val="00F533F2"/>
    <w:rsid w:val="00F53543"/>
    <w:rsid w:val="00F535CA"/>
    <w:rsid w:val="00F53614"/>
    <w:rsid w:val="00F53741"/>
    <w:rsid w:val="00F53AA6"/>
    <w:rsid w:val="00F542F4"/>
    <w:rsid w:val="00F54AA9"/>
    <w:rsid w:val="00F55010"/>
    <w:rsid w:val="00F55013"/>
    <w:rsid w:val="00F558AB"/>
    <w:rsid w:val="00F559CE"/>
    <w:rsid w:val="00F55BDA"/>
    <w:rsid w:val="00F5606D"/>
    <w:rsid w:val="00F5679F"/>
    <w:rsid w:val="00F56B53"/>
    <w:rsid w:val="00F5700E"/>
    <w:rsid w:val="00F57478"/>
    <w:rsid w:val="00F57D5D"/>
    <w:rsid w:val="00F6060C"/>
    <w:rsid w:val="00F60859"/>
    <w:rsid w:val="00F60A08"/>
    <w:rsid w:val="00F60AC8"/>
    <w:rsid w:val="00F60C6A"/>
    <w:rsid w:val="00F620E5"/>
    <w:rsid w:val="00F624D2"/>
    <w:rsid w:val="00F62844"/>
    <w:rsid w:val="00F63577"/>
    <w:rsid w:val="00F6371C"/>
    <w:rsid w:val="00F63871"/>
    <w:rsid w:val="00F638F8"/>
    <w:rsid w:val="00F6557B"/>
    <w:rsid w:val="00F66049"/>
    <w:rsid w:val="00F665D3"/>
    <w:rsid w:val="00F66B8A"/>
    <w:rsid w:val="00F66C0B"/>
    <w:rsid w:val="00F6782B"/>
    <w:rsid w:val="00F6792D"/>
    <w:rsid w:val="00F67D38"/>
    <w:rsid w:val="00F67EE2"/>
    <w:rsid w:val="00F7034D"/>
    <w:rsid w:val="00F7046B"/>
    <w:rsid w:val="00F70574"/>
    <w:rsid w:val="00F7067B"/>
    <w:rsid w:val="00F720AC"/>
    <w:rsid w:val="00F72E11"/>
    <w:rsid w:val="00F73065"/>
    <w:rsid w:val="00F731AF"/>
    <w:rsid w:val="00F73368"/>
    <w:rsid w:val="00F73F94"/>
    <w:rsid w:val="00F743C9"/>
    <w:rsid w:val="00F74811"/>
    <w:rsid w:val="00F74CD9"/>
    <w:rsid w:val="00F7577A"/>
    <w:rsid w:val="00F75BBE"/>
    <w:rsid w:val="00F75FB0"/>
    <w:rsid w:val="00F7635D"/>
    <w:rsid w:val="00F76A8C"/>
    <w:rsid w:val="00F76BC0"/>
    <w:rsid w:val="00F76C5F"/>
    <w:rsid w:val="00F76DCD"/>
    <w:rsid w:val="00F77090"/>
    <w:rsid w:val="00F772EB"/>
    <w:rsid w:val="00F77D1B"/>
    <w:rsid w:val="00F800F2"/>
    <w:rsid w:val="00F803C9"/>
    <w:rsid w:val="00F806A6"/>
    <w:rsid w:val="00F809D0"/>
    <w:rsid w:val="00F80C6A"/>
    <w:rsid w:val="00F818B0"/>
    <w:rsid w:val="00F81E9D"/>
    <w:rsid w:val="00F8248A"/>
    <w:rsid w:val="00F82A0A"/>
    <w:rsid w:val="00F82B27"/>
    <w:rsid w:val="00F8311A"/>
    <w:rsid w:val="00F83322"/>
    <w:rsid w:val="00F834C2"/>
    <w:rsid w:val="00F83DA0"/>
    <w:rsid w:val="00F83E8A"/>
    <w:rsid w:val="00F84154"/>
    <w:rsid w:val="00F84A3D"/>
    <w:rsid w:val="00F84DB4"/>
    <w:rsid w:val="00F852E1"/>
    <w:rsid w:val="00F852F6"/>
    <w:rsid w:val="00F853F0"/>
    <w:rsid w:val="00F85478"/>
    <w:rsid w:val="00F858CB"/>
    <w:rsid w:val="00F85BF1"/>
    <w:rsid w:val="00F86FE4"/>
    <w:rsid w:val="00F870DC"/>
    <w:rsid w:val="00F87569"/>
    <w:rsid w:val="00F879C1"/>
    <w:rsid w:val="00F87B69"/>
    <w:rsid w:val="00F87E98"/>
    <w:rsid w:val="00F87FD9"/>
    <w:rsid w:val="00F90415"/>
    <w:rsid w:val="00F9062A"/>
    <w:rsid w:val="00F907DB"/>
    <w:rsid w:val="00F90AA2"/>
    <w:rsid w:val="00F912EF"/>
    <w:rsid w:val="00F916F7"/>
    <w:rsid w:val="00F918CE"/>
    <w:rsid w:val="00F91BFA"/>
    <w:rsid w:val="00F9200C"/>
    <w:rsid w:val="00F92CC7"/>
    <w:rsid w:val="00F93BFD"/>
    <w:rsid w:val="00F93CA5"/>
    <w:rsid w:val="00F93E7B"/>
    <w:rsid w:val="00F93E80"/>
    <w:rsid w:val="00F9422E"/>
    <w:rsid w:val="00F94263"/>
    <w:rsid w:val="00F94446"/>
    <w:rsid w:val="00F94D28"/>
    <w:rsid w:val="00F953FE"/>
    <w:rsid w:val="00F95A12"/>
    <w:rsid w:val="00F95C12"/>
    <w:rsid w:val="00F95E6F"/>
    <w:rsid w:val="00F96031"/>
    <w:rsid w:val="00F96811"/>
    <w:rsid w:val="00F971B3"/>
    <w:rsid w:val="00F97945"/>
    <w:rsid w:val="00F97A35"/>
    <w:rsid w:val="00F97A54"/>
    <w:rsid w:val="00F97E33"/>
    <w:rsid w:val="00F97F2B"/>
    <w:rsid w:val="00FA0B58"/>
    <w:rsid w:val="00FA15AB"/>
    <w:rsid w:val="00FA1E03"/>
    <w:rsid w:val="00FA1F18"/>
    <w:rsid w:val="00FA2532"/>
    <w:rsid w:val="00FA253F"/>
    <w:rsid w:val="00FA26A9"/>
    <w:rsid w:val="00FA275E"/>
    <w:rsid w:val="00FA292F"/>
    <w:rsid w:val="00FA31E9"/>
    <w:rsid w:val="00FA39D7"/>
    <w:rsid w:val="00FA39F3"/>
    <w:rsid w:val="00FA4E04"/>
    <w:rsid w:val="00FA5241"/>
    <w:rsid w:val="00FA5774"/>
    <w:rsid w:val="00FA5E87"/>
    <w:rsid w:val="00FA5ED4"/>
    <w:rsid w:val="00FA637E"/>
    <w:rsid w:val="00FA6F77"/>
    <w:rsid w:val="00FA6FD0"/>
    <w:rsid w:val="00FA7160"/>
    <w:rsid w:val="00FA7320"/>
    <w:rsid w:val="00FA7611"/>
    <w:rsid w:val="00FA766B"/>
    <w:rsid w:val="00FB0BC5"/>
    <w:rsid w:val="00FB11F7"/>
    <w:rsid w:val="00FB14D4"/>
    <w:rsid w:val="00FB172B"/>
    <w:rsid w:val="00FB190A"/>
    <w:rsid w:val="00FB1E73"/>
    <w:rsid w:val="00FB2F01"/>
    <w:rsid w:val="00FB3834"/>
    <w:rsid w:val="00FB3C2B"/>
    <w:rsid w:val="00FB4194"/>
    <w:rsid w:val="00FB4F95"/>
    <w:rsid w:val="00FB5C0E"/>
    <w:rsid w:val="00FB60D8"/>
    <w:rsid w:val="00FB60EA"/>
    <w:rsid w:val="00FB6228"/>
    <w:rsid w:val="00FB76DB"/>
    <w:rsid w:val="00FB77EF"/>
    <w:rsid w:val="00FB7888"/>
    <w:rsid w:val="00FB797E"/>
    <w:rsid w:val="00FB797F"/>
    <w:rsid w:val="00FC0E76"/>
    <w:rsid w:val="00FC0E7E"/>
    <w:rsid w:val="00FC0ECE"/>
    <w:rsid w:val="00FC10B6"/>
    <w:rsid w:val="00FC1AC4"/>
    <w:rsid w:val="00FC1CCF"/>
    <w:rsid w:val="00FC1F27"/>
    <w:rsid w:val="00FC1F81"/>
    <w:rsid w:val="00FC2274"/>
    <w:rsid w:val="00FC29A0"/>
    <w:rsid w:val="00FC2C95"/>
    <w:rsid w:val="00FC2E9C"/>
    <w:rsid w:val="00FC2F36"/>
    <w:rsid w:val="00FC33AB"/>
    <w:rsid w:val="00FC3A4E"/>
    <w:rsid w:val="00FC3A70"/>
    <w:rsid w:val="00FC41F5"/>
    <w:rsid w:val="00FC43CF"/>
    <w:rsid w:val="00FC45C8"/>
    <w:rsid w:val="00FC485D"/>
    <w:rsid w:val="00FC4881"/>
    <w:rsid w:val="00FC4A2B"/>
    <w:rsid w:val="00FC4CF2"/>
    <w:rsid w:val="00FC4F24"/>
    <w:rsid w:val="00FC598A"/>
    <w:rsid w:val="00FC5C2E"/>
    <w:rsid w:val="00FC6027"/>
    <w:rsid w:val="00FC69EC"/>
    <w:rsid w:val="00FC6C72"/>
    <w:rsid w:val="00FC6DB5"/>
    <w:rsid w:val="00FC73A4"/>
    <w:rsid w:val="00FC752E"/>
    <w:rsid w:val="00FC7A88"/>
    <w:rsid w:val="00FC7D12"/>
    <w:rsid w:val="00FC7D42"/>
    <w:rsid w:val="00FD008B"/>
    <w:rsid w:val="00FD0894"/>
    <w:rsid w:val="00FD0AD8"/>
    <w:rsid w:val="00FD1142"/>
    <w:rsid w:val="00FD1288"/>
    <w:rsid w:val="00FD13F5"/>
    <w:rsid w:val="00FD1927"/>
    <w:rsid w:val="00FD1C6D"/>
    <w:rsid w:val="00FD1CA5"/>
    <w:rsid w:val="00FD268E"/>
    <w:rsid w:val="00FD2A73"/>
    <w:rsid w:val="00FD2FF8"/>
    <w:rsid w:val="00FD32D7"/>
    <w:rsid w:val="00FD3AF0"/>
    <w:rsid w:val="00FD3B87"/>
    <w:rsid w:val="00FD3BE0"/>
    <w:rsid w:val="00FD4310"/>
    <w:rsid w:val="00FD4378"/>
    <w:rsid w:val="00FD4566"/>
    <w:rsid w:val="00FD480C"/>
    <w:rsid w:val="00FD4C3F"/>
    <w:rsid w:val="00FD5D0C"/>
    <w:rsid w:val="00FD5D8F"/>
    <w:rsid w:val="00FD60AA"/>
    <w:rsid w:val="00FD6608"/>
    <w:rsid w:val="00FD6657"/>
    <w:rsid w:val="00FD7819"/>
    <w:rsid w:val="00FD79F9"/>
    <w:rsid w:val="00FD7BA9"/>
    <w:rsid w:val="00FD7E22"/>
    <w:rsid w:val="00FE0711"/>
    <w:rsid w:val="00FE0780"/>
    <w:rsid w:val="00FE08B0"/>
    <w:rsid w:val="00FE1116"/>
    <w:rsid w:val="00FE13F1"/>
    <w:rsid w:val="00FE152D"/>
    <w:rsid w:val="00FE21E0"/>
    <w:rsid w:val="00FE2396"/>
    <w:rsid w:val="00FE2D58"/>
    <w:rsid w:val="00FE3037"/>
    <w:rsid w:val="00FE310A"/>
    <w:rsid w:val="00FE3140"/>
    <w:rsid w:val="00FE342D"/>
    <w:rsid w:val="00FE34F8"/>
    <w:rsid w:val="00FE39CE"/>
    <w:rsid w:val="00FE3DD0"/>
    <w:rsid w:val="00FE3ECD"/>
    <w:rsid w:val="00FE40C6"/>
    <w:rsid w:val="00FE4157"/>
    <w:rsid w:val="00FE459B"/>
    <w:rsid w:val="00FE4938"/>
    <w:rsid w:val="00FE4AAE"/>
    <w:rsid w:val="00FE4B27"/>
    <w:rsid w:val="00FE5488"/>
    <w:rsid w:val="00FE5533"/>
    <w:rsid w:val="00FE5796"/>
    <w:rsid w:val="00FE58C2"/>
    <w:rsid w:val="00FE59B4"/>
    <w:rsid w:val="00FE5BEA"/>
    <w:rsid w:val="00FE60C2"/>
    <w:rsid w:val="00FE6631"/>
    <w:rsid w:val="00FE67B0"/>
    <w:rsid w:val="00FE6B77"/>
    <w:rsid w:val="00FE77F0"/>
    <w:rsid w:val="00FE7A01"/>
    <w:rsid w:val="00FF0669"/>
    <w:rsid w:val="00FF07B1"/>
    <w:rsid w:val="00FF0B95"/>
    <w:rsid w:val="00FF0F67"/>
    <w:rsid w:val="00FF0FD7"/>
    <w:rsid w:val="00FF146A"/>
    <w:rsid w:val="00FF1961"/>
    <w:rsid w:val="00FF2229"/>
    <w:rsid w:val="00FF2879"/>
    <w:rsid w:val="00FF2A22"/>
    <w:rsid w:val="00FF2AF0"/>
    <w:rsid w:val="00FF2B89"/>
    <w:rsid w:val="00FF31A4"/>
    <w:rsid w:val="00FF36EA"/>
    <w:rsid w:val="00FF41F1"/>
    <w:rsid w:val="00FF4C13"/>
    <w:rsid w:val="00FF564C"/>
    <w:rsid w:val="00FF58E5"/>
    <w:rsid w:val="00FF5FE5"/>
    <w:rsid w:val="00FF608F"/>
    <w:rsid w:val="00FF63B9"/>
    <w:rsid w:val="00FF6B9F"/>
    <w:rsid w:val="00FF6FB9"/>
    <w:rsid w:val="00FF7036"/>
    <w:rsid w:val="00FF7E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uiPriority w:val="99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uiPriority w:val="99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D811F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84</TotalTime>
  <Pages>32</Pages>
  <Words>7903</Words>
  <Characters>43471</Characters>
  <Application>Microsoft Office Word</Application>
  <DocSecurity>0</DocSecurity>
  <Lines>362</Lines>
  <Paragraphs>10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1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2186</cp:revision>
  <dcterms:created xsi:type="dcterms:W3CDTF">2024-10-01T08:37:00Z</dcterms:created>
  <dcterms:modified xsi:type="dcterms:W3CDTF">2025-09-22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